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4"/>
  </p:sldMasterIdLst>
  <p:notesMasterIdLst>
    <p:notesMasterId r:id="rId18"/>
  </p:notesMasterIdLst>
  <p:sldIdLst>
    <p:sldId id="297" r:id="rId5"/>
    <p:sldId id="257" r:id="rId6"/>
    <p:sldId id="302" r:id="rId7"/>
    <p:sldId id="315" r:id="rId8"/>
    <p:sldId id="328" r:id="rId9"/>
    <p:sldId id="329" r:id="rId10"/>
    <p:sldId id="330" r:id="rId11"/>
    <p:sldId id="331" r:id="rId12"/>
    <p:sldId id="332" r:id="rId13"/>
    <p:sldId id="334" r:id="rId14"/>
    <p:sldId id="336" r:id="rId15"/>
    <p:sldId id="338" r:id="rId16"/>
    <p:sldId id="296" r:id="rId1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A8C36"/>
    <a:srgbClr val="CA212D"/>
    <a:srgbClr val="F8DC61"/>
    <a:srgbClr val="46ABA9"/>
    <a:srgbClr val="2B7A89"/>
    <a:srgbClr val="ACE8D4"/>
    <a:srgbClr val="00BFAC"/>
    <a:srgbClr val="00726A"/>
    <a:srgbClr val="003135"/>
    <a:srgbClr val="063C6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143" autoAdjust="0"/>
    <p:restoredTop sz="96296" autoAdjust="0"/>
  </p:normalViewPr>
  <p:slideViewPr>
    <p:cSldViewPr snapToGrid="0">
      <p:cViewPr varScale="1">
        <p:scale>
          <a:sx n="122" d="100"/>
          <a:sy n="122" d="100"/>
        </p:scale>
        <p:origin x="1404" y="10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microsoft.com/office/2016/11/relationships/changesInfo" Target="changesInfos/changesInfo1.xml"/><Relationship Id="rId10" Type="http://schemas.openxmlformats.org/officeDocument/2006/relationships/slide" Target="slides/slide6.xml"/><Relationship Id="rId19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leš Kocourek" userId="b4e3797d-da6b-4634-bcbf-aaf2f5e0e92b" providerId="ADAL" clId="{A7030583-2F78-4824-89D5-044A357C90C4}"/>
    <pc:docChg chg="delSld">
      <pc:chgData name="Aleš Kocourek" userId="b4e3797d-da6b-4634-bcbf-aaf2f5e0e92b" providerId="ADAL" clId="{A7030583-2F78-4824-89D5-044A357C90C4}" dt="2021-03-18T10:04:39.203" v="18" actId="2696"/>
      <pc:docMkLst>
        <pc:docMk/>
      </pc:docMkLst>
      <pc:sldChg chg="del">
        <pc:chgData name="Aleš Kocourek" userId="b4e3797d-da6b-4634-bcbf-aaf2f5e0e92b" providerId="ADAL" clId="{A7030583-2F78-4824-89D5-044A357C90C4}" dt="2021-03-18T10:04:39.065" v="7" actId="2696"/>
        <pc:sldMkLst>
          <pc:docMk/>
          <pc:sldMk cId="0" sldId="270"/>
        </pc:sldMkLst>
      </pc:sldChg>
      <pc:sldChg chg="del">
        <pc:chgData name="Aleš Kocourek" userId="b4e3797d-da6b-4634-bcbf-aaf2f5e0e92b" providerId="ADAL" clId="{A7030583-2F78-4824-89D5-044A357C90C4}" dt="2021-03-18T10:04:23.303" v="0" actId="2696"/>
        <pc:sldMkLst>
          <pc:docMk/>
          <pc:sldMk cId="3725014631" sldId="333"/>
        </pc:sldMkLst>
      </pc:sldChg>
      <pc:sldChg chg="del">
        <pc:chgData name="Aleš Kocourek" userId="b4e3797d-da6b-4634-bcbf-aaf2f5e0e92b" providerId="ADAL" clId="{A7030583-2F78-4824-89D5-044A357C90C4}" dt="2021-03-18T10:04:26.279" v="1" actId="2696"/>
        <pc:sldMkLst>
          <pc:docMk/>
          <pc:sldMk cId="1132343931" sldId="335"/>
        </pc:sldMkLst>
      </pc:sldChg>
      <pc:sldChg chg="del">
        <pc:chgData name="Aleš Kocourek" userId="b4e3797d-da6b-4634-bcbf-aaf2f5e0e92b" providerId="ADAL" clId="{A7030583-2F78-4824-89D5-044A357C90C4}" dt="2021-03-18T10:04:29.407" v="2" actId="2696"/>
        <pc:sldMkLst>
          <pc:docMk/>
          <pc:sldMk cId="2176598430" sldId="337"/>
        </pc:sldMkLst>
      </pc:sldChg>
      <pc:sldChg chg="del">
        <pc:chgData name="Aleš Kocourek" userId="b4e3797d-da6b-4634-bcbf-aaf2f5e0e92b" providerId="ADAL" clId="{A7030583-2F78-4824-89D5-044A357C90C4}" dt="2021-03-18T10:04:32.720" v="3" actId="2696"/>
        <pc:sldMkLst>
          <pc:docMk/>
          <pc:sldMk cId="3106547561" sldId="339"/>
        </pc:sldMkLst>
      </pc:sldChg>
      <pc:sldChg chg="del">
        <pc:chgData name="Aleš Kocourek" userId="b4e3797d-da6b-4634-bcbf-aaf2f5e0e92b" providerId="ADAL" clId="{A7030583-2F78-4824-89D5-044A357C90C4}" dt="2021-03-18T10:04:39.019" v="4" actId="2696"/>
        <pc:sldMkLst>
          <pc:docMk/>
          <pc:sldMk cId="2768422142" sldId="340"/>
        </pc:sldMkLst>
      </pc:sldChg>
      <pc:sldChg chg="del">
        <pc:chgData name="Aleš Kocourek" userId="b4e3797d-da6b-4634-bcbf-aaf2f5e0e92b" providerId="ADAL" clId="{A7030583-2F78-4824-89D5-044A357C90C4}" dt="2021-03-18T10:04:39.029" v="5" actId="2696"/>
        <pc:sldMkLst>
          <pc:docMk/>
          <pc:sldMk cId="316987838" sldId="341"/>
        </pc:sldMkLst>
      </pc:sldChg>
      <pc:sldChg chg="del">
        <pc:chgData name="Aleš Kocourek" userId="b4e3797d-da6b-4634-bcbf-aaf2f5e0e92b" providerId="ADAL" clId="{A7030583-2F78-4824-89D5-044A357C90C4}" dt="2021-03-18T10:04:39.052" v="6" actId="2696"/>
        <pc:sldMkLst>
          <pc:docMk/>
          <pc:sldMk cId="2184805638" sldId="342"/>
        </pc:sldMkLst>
      </pc:sldChg>
      <pc:sldChg chg="del">
        <pc:chgData name="Aleš Kocourek" userId="b4e3797d-da6b-4634-bcbf-aaf2f5e0e92b" providerId="ADAL" clId="{A7030583-2F78-4824-89D5-044A357C90C4}" dt="2021-03-18T10:04:39.135" v="12" actId="2696"/>
        <pc:sldMkLst>
          <pc:docMk/>
          <pc:sldMk cId="2284372950" sldId="363"/>
        </pc:sldMkLst>
      </pc:sldChg>
      <pc:sldChg chg="del">
        <pc:chgData name="Aleš Kocourek" userId="b4e3797d-da6b-4634-bcbf-aaf2f5e0e92b" providerId="ADAL" clId="{A7030583-2F78-4824-89D5-044A357C90C4}" dt="2021-03-18T10:04:39.149" v="14" actId="2696"/>
        <pc:sldMkLst>
          <pc:docMk/>
          <pc:sldMk cId="3990836597" sldId="388"/>
        </pc:sldMkLst>
      </pc:sldChg>
      <pc:sldChg chg="del">
        <pc:chgData name="Aleš Kocourek" userId="b4e3797d-da6b-4634-bcbf-aaf2f5e0e92b" providerId="ADAL" clId="{A7030583-2F78-4824-89D5-044A357C90C4}" dt="2021-03-18T10:04:39.170" v="15" actId="2696"/>
        <pc:sldMkLst>
          <pc:docMk/>
          <pc:sldMk cId="2191938047" sldId="389"/>
        </pc:sldMkLst>
      </pc:sldChg>
      <pc:sldChg chg="del">
        <pc:chgData name="Aleš Kocourek" userId="b4e3797d-da6b-4634-bcbf-aaf2f5e0e92b" providerId="ADAL" clId="{A7030583-2F78-4824-89D5-044A357C90C4}" dt="2021-03-18T10:04:39.181" v="16" actId="2696"/>
        <pc:sldMkLst>
          <pc:docMk/>
          <pc:sldMk cId="1550584410" sldId="390"/>
        </pc:sldMkLst>
      </pc:sldChg>
      <pc:sldChg chg="del">
        <pc:chgData name="Aleš Kocourek" userId="b4e3797d-da6b-4634-bcbf-aaf2f5e0e92b" providerId="ADAL" clId="{A7030583-2F78-4824-89D5-044A357C90C4}" dt="2021-03-18T10:04:39.192" v="17" actId="2696"/>
        <pc:sldMkLst>
          <pc:docMk/>
          <pc:sldMk cId="4288730966" sldId="391"/>
        </pc:sldMkLst>
      </pc:sldChg>
      <pc:sldChg chg="del">
        <pc:chgData name="Aleš Kocourek" userId="b4e3797d-da6b-4634-bcbf-aaf2f5e0e92b" providerId="ADAL" clId="{A7030583-2F78-4824-89D5-044A357C90C4}" dt="2021-03-18T10:04:39.203" v="18" actId="2696"/>
        <pc:sldMkLst>
          <pc:docMk/>
          <pc:sldMk cId="2724110602" sldId="392"/>
        </pc:sldMkLst>
      </pc:sldChg>
      <pc:sldChg chg="del">
        <pc:chgData name="Aleš Kocourek" userId="b4e3797d-da6b-4634-bcbf-aaf2f5e0e92b" providerId="ADAL" clId="{A7030583-2F78-4824-89D5-044A357C90C4}" dt="2021-03-18T10:04:39.118" v="10" actId="2696"/>
        <pc:sldMkLst>
          <pc:docMk/>
          <pc:sldMk cId="2876156163" sldId="393"/>
        </pc:sldMkLst>
      </pc:sldChg>
      <pc:sldChg chg="del">
        <pc:chgData name="Aleš Kocourek" userId="b4e3797d-da6b-4634-bcbf-aaf2f5e0e92b" providerId="ADAL" clId="{A7030583-2F78-4824-89D5-044A357C90C4}" dt="2021-03-18T10:04:39.129" v="11" actId="2696"/>
        <pc:sldMkLst>
          <pc:docMk/>
          <pc:sldMk cId="3446153357" sldId="394"/>
        </pc:sldMkLst>
      </pc:sldChg>
      <pc:sldChg chg="del">
        <pc:chgData name="Aleš Kocourek" userId="b4e3797d-da6b-4634-bcbf-aaf2f5e0e92b" providerId="ADAL" clId="{A7030583-2F78-4824-89D5-044A357C90C4}" dt="2021-03-18T10:04:39.085" v="8" actId="2696"/>
        <pc:sldMkLst>
          <pc:docMk/>
          <pc:sldMk cId="723837936" sldId="399"/>
        </pc:sldMkLst>
      </pc:sldChg>
      <pc:sldChg chg="del">
        <pc:chgData name="Aleš Kocourek" userId="b4e3797d-da6b-4634-bcbf-aaf2f5e0e92b" providerId="ADAL" clId="{A7030583-2F78-4824-89D5-044A357C90C4}" dt="2021-03-18T10:04:39.149" v="13" actId="2696"/>
        <pc:sldMkLst>
          <pc:docMk/>
          <pc:sldMk cId="339620331" sldId="427"/>
        </pc:sldMkLst>
      </pc:sldChg>
      <pc:sldChg chg="del">
        <pc:chgData name="Aleš Kocourek" userId="b4e3797d-da6b-4634-bcbf-aaf2f5e0e92b" providerId="ADAL" clId="{A7030583-2F78-4824-89D5-044A357C90C4}" dt="2021-03-18T10:04:39.108" v="9" actId="2696"/>
        <pc:sldMkLst>
          <pc:docMk/>
          <pc:sldMk cId="4293007093" sldId="430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3-18T07:57:33.549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8151 7104 359 0,'0'0'1000'0,"0"0"-795"15,0 0-133-15,0 0 113 0,0 0 7 16,64 16 83-16,-54-16-42 0,7-2-17 15,-5-3-52-15,5-2-23 0,-1-4 10 16,1-2-17-16,1-3-13 0,3-2-13 16,-4-4-1-16,1-3-22 15,-1-1 4-15,3-2-4 0,-5-2-26 16,3-2-6-16,-3-3-1 0,4-1-12 16,-7 0 10-16,0-3 0 0,-1 0 3 15,-3 0 3-15,0 3 18 0,0 2 13 16,-1 2 9-16,-5 1-7 0,0 0-18 15,0 2-7-15,-2-3-12 0,0 2-9 16,0 0-21-16,-4 1 2 0,0 0 7 16,-9 0 2-16,5 2 13 0,-2 1-3 15,-5 2 0-15,-1 0-4 16,-1 1-5-16,-2 0-1 0,1-1-8 0,-1 4-4 16,-6-4-6-16,3 3 6 15,-1-1-8-15,-2 4 2 0,-2 2-3 16,2-1 3-16,-1 5 0 0,3-1 4 15,-4 3 11-15,2 2-6 0,5 3 4 16,-5 3-4-16,2 2 9 0,0 0 6 16,0 4 4-16,1 4-4 0,-1 1-2 15,0 4-13-15,-4 0-3 0,3 1-18 16,-1 3 0-16,2-2 0 0,-4 1 0 16,2 2-1-16,1 0 0 0,3 3 0 15,-2 0 10-15,2 4-11 0,3 1 1 16,1 3 10-16,5 2-9 0,0 3 9 15,-1 2-9-15,3 3 0 0,2 0 9 16,-3 2-8-16,7 2 11 0,0-3-15 16,0 0-16-16,2-1 0 0,2-3 13 15,0 0-9-15,0-2 12 16,4 1 3-16,2-1 12 0,0 1-12 16,5-2 10-16,-1-1-1 0,2 0-9 15,3-1 12-15,1-1-3 0,5-2-9 16,4-2 0-16,4 0 9 0,2-5-12 15,2-1 0-15,6-6-1 0,-2-6-2 16,7-3-12-16,3-5 3 0,-3-3-6 16,1-7 6-16,3-4-7 0,-5-3 7 15,1-2 9-15,-1 1-15 0,-6-3 15 16,-4 1-9-16,0-2 9 0,-6-3 0 16,-2-3-12-16,-4-1 13 0,-1-5-1 15,-7-3-9-15,-1-3 11 0,-2-10 1 16,-5-8-1-16,-5-15 1 0,0 1 1 15,-9 0 2-15,-5 8 9 0,-1 6-12 16,-7-1 0-16,1 3-30 0,2 10 11 16,-1 6 17-16,7 10 0 15,-5 4 2-15,1-2 2 0,-10 1 0 0,2-3 1 16,-1 11 1-16,1 4-1 16,-4 4 9-16,0 4-9 0,-2 3 0 15,-2 4 0-15,2 0-1 0,-2 0 10 16,-2 3-12-16,-1 3 1 0,3 4 2 15,0 2 0-15,-2 4 0 0,2 3 0 16,2 4 9-16,0 2-10 0,0 7 0 16,4 1 1-16,0 1 9 0,7 1-10 15,-5 3 1-15,6 2 12 0,3 8-3 16,-1 10 0-16,7 14 4 0,0 6-4 16,5-1 6-16,1-9-18 15,4-7-3-15,0-3-11 0,2-1 14 0,2-2 3 16,5-3 15-16,1-8 3 15,0-9 0-15,1-7 6 0,3-5 4 16,9 5-4-16,14 1-9 0,19-4-6 16,25-17-12-16,16-10-33 0,6-26-79 15,9-17-130-15,-9-9-113 0,-24 9-349 16,1-2-932-16</inkml:trace>
  <inkml:trace contextRef="#ctx0" brushRef="#br0" timeOffset="2202.929">13887 8422 290 0,'0'0'1661'0,"0"0"-1470"15,0 0-126-15,0 0 26 0,64-10 32 16,-43 2 16-16,-7-2 70 0,5-2-26 16,-3-2-48-16,1-4-49 15,-3-1-22-15,5-3 0 0,-7 0-6 16,7-4 2-16,-5 0-6 0,3-3-3 15,-2-1-4-15,-1-2 4 0,-2-1-10 16,-1-5-12-16,3 0-4 0,-6-2-9 16,-1 0-4-16,-3-1 17 0,-2 2 15 15,-2-2 12-15,0 1 35 0,-2-2 26 16,-4 2-1-16,-3 0-20 0,-3-3-6 16,0 4-6-16,-3-1-13 0,-1 5-9 15,-1 4-13-15,-4 2-18 0,-1 5-9 16,3 2-7-16,-4 5-13 0,-4 5 19 15,5 5-2-15,-3 3 2 0,-2 2 13 16,0 2-9-16,-4 4 2 16,6 1 10-16,-4 2 0 0,0 3 12 15,-2 2-12-15,2 1-13 0,0 3-12 16,1 0-10-16,-3 4 0 0,6 1 0 16,0 3 0-16,0 1 1 0,2 1 10 15,5 3-11-15,-1 2 13 0,5 0 0 16,-3 5 7-16,7 0 8 0,-1 3-9 15,1 2-9-15,6 1 1 0,4 2-10 16,0 0 15-16,0 3 3 0,0 0 10 16,8 1-1-16,1-2 4 0,1 1-1 15,0-4 10-15,9-4 35 0,-1-5-32 16,5-3-22-16,4-5-12 0,6-5-11 16,2-3-1-16,5-5-2 0,7-6-10 15,-1-4 0-15,3-3-3 0,1 0 3 16,-1-11 10-16,-3-4-10 0,-3-3 10 15,-1-2 2-15,-5-4 0 0,-4 0-1 16,-4-3 1-16,-4-4 0 16,-5-3 1-16,-5-6 0 0,-1-10 0 15,-10-13 1-15,-2-14-2 0,-6-5 0 16,-12 3-15-16,-1 5 2 0,-5 6 1 16,-3-1 11-16,0 6 1 0,0 11 0 15,4 14 1-15,3 10 11 0,-1 6-10 16,-1-1-1-16,-5 4 0 0,-4 1-1 15,-2 9-1-15,2 8 1 0,-2 4-1 16,0 7 0-16,-2 8 1 16,0 3 0-16,-2 5 1 0,-1 2 0 0,3 4 0 15,0 0 2-15,0 3-1 16,0 1 1-16,4 1 0 0,0 1 0 16,4 1 9-16,5 0-9 0,-1 0 15 0,7 3-16 15,3-1 13-15,1 11 0 16,6 5-3-16,4 12 7 0,0-5 2 15,0-13 3-15,4-15-3 0,4-9-21 16,0 5-14-16,7 4 14 0,4 4 18 16,1-3 3-16,9-6 1 0,4-2-7 15,15-3-13-15,14-12-2 0,14-11-3 16,7-7-19-16,0-20-2 0,-11-9-9 16,-12-4-3-16,-13-1-7 0,5-11-5 15,-10-2 5-15,-11-8 7 0,-5-13-10 16,-15 2-27-16,-11-9-45 0,-6-11-93 15,-11-9-213-15,3 20-569 0,-5-8-718 0</inkml:trace>
  <inkml:trace contextRef="#ctx0" brushRef="#br0" timeOffset="5875.893">11047 11250 398 0,'0'0'1595'0,"0"0"-1083"0,0 0-422 16,0 0-16-16,4-60 84 0,-4 36-42 15,0 0-14-15,0-3 7 0,0 0 32 16,-6 0 5-16,0-2-6 0,-3-1 12 16,1 0 21-16,-6 1-15 0,3 1-15 15,-5-1-21-15,1 6-11 0,-3-2 0 16,3 4-3-16,-6 5-3 0,5 1-13 16,-7 3-12-16,5 4-19 0,-5 3-6 15,-2 3 0-15,4 0 0 0,-3 2-6 16,-3 0-7-16,0 4-17 0,0 1-10 15,0 0-3-15,2 1-10 0,-2 2 10 16,-4 1-9-16,7 1 0 16,-1 0 9-16,0 1-9 0,-2 3 16 15,2 1-7-15,5 1 3 0,-3 3 0 16,0-3-12-16,7 5 0 0,-5 0 0 16,9 4 9-16,-5 2-10 0,7 3 11 15,1 3-10-15,-1 3 0 0,4 5 12 16,2-3-3-16,2 3 0 0,2 0 9 15,0-3-2-15,0 1 2 0,0-1-6 16,2-3 0-16,4 1-3 0,-2-3-12 16,6 1-2-16,1-2-1 0,-1-3-9 15,5-2 12-15,-1-1 1 0,9-2 2 16,-5-2-1-16,5-3 0 16,4-2-2-16,2 0 0 0,-2-4 0 15,0 2-1-15,6-5 0 0,-2 2 0 16,2 1-2-16,2-5 3 0,2-1-2 15,-2-3 0-15,2-1 1 0,1-3-1 16,-3-4-1-16,2-5 0 0,-4-3 0 16,2-4-9-16,-2-5 11 0,-2-2-1 15,-2-4 0-15,-4-2 0 0,-6-3 0 16,-1-5 0-16,-3-1 2 0,-1-9 0 16,-5-12 0-16,-3 3 1 0,-2 8-1 15,-2 5 0-15,-2 8-34 0,0-2 19 16,0-4 3-16,-4 1 11 0,0 4 1 15,-3 5 2-15,-3 0-1 0,-2 2 2 16,1 2 9-16,-7 2-9 0,3 2 0 16,-5-1 13-16,1 4-15 15,-6-4 2-15,-4 5 9 0,0 0 3 0,-2-1-12 16,-2 2 0-16,-2 2 12 16,2 1-3-16,-2 2-9 0,2 4 12 15,-2 0-12-15,4 5 16 0,-2 1-7 16,2 3 0-16,0 0 3 0,2 8-12 15,2 0 12-15,0 5-13 0,0-1 10 16,0 7-12-16,2-3 2 0,3 5 10 16,-1 1-9-16,0 3 9 0,5 2 4 15,-5 2-13-15,8 3 12 0,-3 4-3 16,5 2-9-16,1 3 15 0,2-2-3 16,5 4 3-16,1 1 3 0,2 1 4 15,0-1-7-15,2 2 6 0,0-1-6 16,2-1 0-16,4-1-6 0,-1-4-12 15,3-3 0-15,6-2 1 0,-3-1 14 16,9-3 9-16,-1-2-2 0,8-5-7 16,4-1-3-16,2-4-10 15,2-3-1-15,8-5-1 0,3-6-1 0,-1-4-2 16,5-3-9-16,-2-8 9 16,3-3 0-16,-5-3-9 0,-1-1 11 15,-1 0-2-15,-7 1 0 0,-2 2 1 16,-6-1 2-16,-6 0-1 0,-1-3 0 15,-1 0-2-15,-9-9 0 0,-3-2-9 16,-5-8 10-16,0-9 2 0,-4-13 0 16,-12-7 0-16,-1 5-13 0,-5 12-29 15,7 10 24-15,-5 9 15 0,-1-4 1 16,-6-9 0-16,-3-3 2 0,1 7 1 16,-4 3 1-16,0 8 0 0,0 6 0 15,0 4-1-15,0 7 0 0,-2 3 0 16,0 4 0-16,2 2 1 15,-2 1-1-15,-2 2 1 0,2 0-2 16,0 0 1-16,2 0 1 0,-2 2 0 16,2 3-1-16,2 3 0 0,4-1 0 15,-1 2 1-15,1 4-1 0,0 0-1 16,7 1 1-16,-5 5 2 0,7 2-2 16,-5 5 1-16,7 3 0 0,-1 5 1 15,1 13 9-15,6 10-10 0,3 11 1 16,3 6 15-16,0-3-16 0,7-7 13 15,7-6 1-15,-1-1-14 0,1-4-2 16,7-8-17-16,-7-6-4 0,5-7 6 16,1-4-3-16,7 2-39 0,10 0-104 15,13 2-75-15,16-13-165 0,-6-9-650 16,17-10-1310-16</inkml:trace>
  <inkml:trace contextRef="#ctx0" brushRef="#br0" timeOffset="9360.977">17748 8882 179 0,'0'0'291'0,"0"0"-63"0,0 0 212 16,54-4-248-16,-35-2-55 0,-3 1 48 15,1-1 46-15,1-2 19 0,-1 0 12 16,0 2-20-16,-1-3-33 0,-1 0-42 16,1-3-64-16,-1-2-30 0,-3 0 4 15,4-4-7-15,-5-1 3 0,3-5 4 16,-3-2-1-16,1-5 9 0,-4 0 16 15,3-3 0-15,-7-2 3 0,2-2 7 16,-4 0-2-16,0-2-3 0,-2 0-10 16,0 1-12-16,-2-1-4 0,-4 0 10 15,0-1-13-15,-7 1-10 16,1 2-21-16,-3 2-12 0,1 0-6 16,-1 4-1-16,-5 1-5 0,3 5-10 15,-3 5 0-15,-1 0 0 0,0 5-10 16,-4 3 11-16,3 1-10 0,-3 5 12 15,0 1 9-15,-4 1 7 0,2 2-6 16,-4 2 2-16,0 1 10 0,0 0 2 16,0 1-5-16,0 3-4 0,0 3-5 15,2 1-7-15,0 2 0 0,0 0 3 16,2 1 1-16,5 5-4 0,-3 1 3 16,6 6 3-16,-1 1-5 0,3 3 2 15,3 4 0-15,-1 0-21 0,5 5 1 16,0-1-1-16,1 2 1 0,3 1 2 15,0-1 15-15,4-1 4 0,-4 1 2 16,4-2-3-16,2-1 0 0,0-1-9 16,-3 0 0-16,6-2-8 15,5 0-1-15,0 0 15 0,2-4-15 16,7 3-1-16,2-3 0 0,3 0 0 16,3 0 0-16,6-3-2 0,-2 2 0 15,4-3-1-15,0-1 1 0,4-1 0 16,-4-4 0-16,3-2 0 0,-3-2-2 15,0-3-13-15,0-2 0 0,-2-4 2 16,-4-3 11-16,4-1-10 0,-4-3 9 16,2-6-12-16,-1-5 13 0,-3-6-1 15,0-4-9-15,2-8-9 0,-4-3 3 16,-1-5 5-16,-1-10 1 0,0-8 10 16,-7 3 0-16,-1 4 1 0,-5 9 1 15,-4 6 0-15,2-5 1 0,-2 1 1 16,-2 1 1-16,-2 3 0 0,0 0 9 15,0 3-11-15,-4 1 1 0,-2-2 0 16,-2 5 1-16,-5 0 0 0,-1 0 0 16,-1 2 0-16,-7 2 9 15,1 1-12-15,-2 2-15 0,-6 1 13 16,3 1 2-16,-3 3 0 0,0 1 0 16,-2 3 1-16,0 2 2 0,0 1 0 15,0 4 9-15,-2-1-11 0,2 5 2 16,2 2 0-16,0 0 0 0,-2 1 0 15,4 7 9-15,-2 0-9 0,4 4 9 16,0 3 0-16,-2 3 0 0,5 2-9 16,-1 1 10-16,0 5-1 15,2 2-9-15,5 3 15 0,-5 2-6 16,5 5 9-16,3 2-21 0,-1 4-20 16,4 1 20-16,-1 2 12 0,3 0 3 15,2 2 9-15,2-2 1 0,-1-3 5 16,5-2 15-16,0-1-2 0,9-2-10 15,3-3-15-15,5-3-15 0,10-2-1 16,12-2-2-16,17-5-14 0,18-6-59 16,7-8-99-16,-1-10-89 0,-7 0-163 15,-24-6-500-15,1 5-721 0</inkml:trace>
  <inkml:trace contextRef="#ctx0" brushRef="#br0" timeOffset="10394.462">18352 8528 421 0,'0'0'733'0,"0"0"310"16,0 0-809-16,0 0 8 0,0 0-27 15,0 0-48-15,0 0-7 16,0 0 69-16,0 0 94 0,-45-10 30 15,47 11-82-15,4 2-86 0,4-1-62 16,0 0-30-16,7-2-20 0,2 0-2 16,5 0-4-16,1-2 0 0,6-3 0 15,-4 1 4-15,2-2-7 0,0 2 2 16,-2 1 7-16,-4 1-12 0,-3-1-6 16,-1 0-7-16,-5 2-5 0,-3 0-4 15,-1 1-3-15,-8 0 1 0,0 0-13 16,-2 0-21-16,0 0-3 0,-4 0-40 15,-10 0 22-15,-3 2 16 0,-4-1 0 16,-3 1 1-16,1-2-1 0,-8 0 0 16,2 0 0-16,-2-4-10 15,2-2 10-15,2 1-10 0,0 0 10 16,4 0-1-16,1 0-9 0,7 4 11 16,-1 1-1-16,3 0-1 0,7 0 3 15,0 5 0-15,6 1 21 0,0 1-3 16,0 0-6-16,6-1-9 0,0 2-1 15,5-2 0-15,-1 1-1 0,4-3 0 16,1 0 0-16,3-2-1 0,1-2 0 16,4 0-2-16,0-7-1 0,-1 1-9 15,3-1 10-15,0 2-1 0,0-1 1 16,-3 4 2-16,-3 1 1 0,2 1 1 16,-11 0 1-16,0 0 9 0,-3 0-10 15,-1 1-1-15,-4-1-1 0,-2 2-21 16,0-2-21-16,-8 0-4 0,-3 3 25 15,-1-3 18-15,-7 3 0 0,1-1 1 16,-5-1 0-16,-2 1 1 0,0 1-2 16,3 1-18-16,-5-1-25 15,6 0-11-15,-2 0-29 0,3 1-63 16,1-1-92-16,5-1-220 0,5-1-483 16,7 2-442-16</inkml:trace>
  <inkml:trace contextRef="#ctx0" brushRef="#br0" timeOffset="10946.138">18402 8436 1273 0,'0'0'1197'0,"0"0"-996"0,0 0-24 16,0 0 73-16,0 0-49 0,0 0 3 15,0 0 87-15,0 0-75 0,0 0-102 16,0 0-45-16,-2 30 5 0,-3-16-11 15,3 3-23-15,-4 1-18 0,4 1-10 16,-2 1-11-16,2 4-1 0,0-1 1 16,2 1 2-16,-2 1 0 0,2-2 10 15,0-2-12-15,0-8 0 16,0-3-1-16,0-4 0 0,2-6 0 16,0-3-65-16,2-10 12 0,0-4 28 15,2-7 22-15,1-5-16 0,-3-6 17 16,2-2 0-16,0-2 1 0,-2 0 1 15,2-1 3-15,-6 2 10 0,3 5 2 16,-1 7 1-16,-2 6-14 0,0 10 0 16,2 8 16-16,-2 5 119 0,0 11-69 15,0 9-40-15,0 8-16 0,-2 8 0 16,0 2 19-16,-1 5 12 0,3-2 4 16,0-2-11-16,-2-3-14 0,-2-7-10 15,2-4-12-15,2-7-1 0,-2-6-2 16,2-10-24-16,0-5-90 0,0-7-171 15,0-11-100-15,4-1-357 0,11-22-1513 0</inkml:trace>
  <inkml:trace contextRef="#ctx0" brushRef="#br0" timeOffset="16667.284">15878 14439 950 0,'0'0'1354'0,"0"0"-1286"15,0 0-39-15,0 0-29 0,0 0 133 16,0 0 19-16,4-52 28 0,-2 37 16 16,-2 0 2-16,0-3-36 0,0 3-3 15,-2-3 8-15,-2 2-12 0,-3 0-24 16,1 1-14-16,-2 2-11 0,0 0 6 16,-1 2-1-16,-3 1-2 0,2 0-2 15,-5 3-11-15,-1-2-10 0,-1-4-10 16,-1 4 7-16,-3-4-10 0,-2-1-6 15,3 1-3-15,-1-3-12 0,0 3 3 16,0 0-4-16,3 2-5 0,-3 4-13 16,3 1 4-16,1 2-7 0,1 4 6 15,-1 0 4-15,0 10 8 16,-1-1 0-16,-1 2-2 0,-1 1-13 16,3 3-15-16,-4-2-15 0,1-1 0 15,-1 1 9-15,0-1-11 0,1-2 0 16,-3 2 0-16,0-2 0 0,3-1 1 15,-1 3-2-15,-4-2 2 0,9 3 0 16,-5 0 0-16,0 3 1 0,3 2 0 16,1 2 10-16,3 4-11 0,-1 0 1 15,1 4 0-15,1 1 0 0,3 1 9 16,2 0-9-16,-1-1 0 0,3 1-1 16,-2-1 1-16,0 0-1 0,3 1 0 15,1-1 1-15,-2 0 0 0,2-1 0 16,2 0 0-16,-2-1-3 15,4-2-10-15,-2 1-2 0,2-2 9 16,0 1 1-16,2-3 0 0,4 3 1 16,-2 0 1-16,6-2 0 0,-1-1 1 15,3 2-1-15,3-1 1 0,3-2-1 16,-1 0-1-16,1-1 0 0,3-4-2 16,0 0-9-16,1-1 12 0,1 1-2 15,4-1 0-15,-2-1 0 0,0 0 0 16,4 1 0-16,-3-1 0 0,1-2 0 15,4-2 2-15,-2 0-2 0,0-2-2 16,0-3 2-16,0-3-13 0,0 1 13 16,0-3-1-16,-2-3-12 0,0-2 13 15,0-3 1-15,-3-4-2 0,1 0-9 16,0-2 10-16,-2-5-16 0,0 1 6 16,1-5 0-16,-5-3-3 0,4-1-1 15,-5-5 1-15,1-3 3 16,-3-3 9-16,-1 0 0 0,-3-4-12 0,-1 0 13 15,1 0 1-15,-4 2 1 16,1 1 0-16,-5-1 0 0,0 6-1 16,0 0-11-16,-2 2 0 0,0 0 0 15,-2 0 10-15,0 1 0 0,0 0 0 16,-4 3 0-16,-2 1 0 0,0 1 1 16,-5 1 1-16,-1 1 1 0,-1 1 1 15,-1 1 0-15,-3 0 1 0,-1 1-1 16,-1 2 1-16,-1 0 0 0,-1 3 0 15,2 3-2-15,-3 2 1 0,-1 1 0 16,2 4 1-16,-4 1 0 16,3 3 0-16,-3-2 9 0,0 4-10 15,-2 0 1-15,2 4-1 0,-2 1 10 16,1 2-10-16,-1 2-2 0,-2 1 1 16,2 1 0-16,0 1 1 0,-2 3-1 15,4 0 1-15,-4 2 1 0,9 0 0 16,-5 0 9-16,2 1-11 0,0-2 1 15,3 4 0-15,-1-5 1 0,7 1 10 16,-5 2-10-16,9 0 9 0,-3 4-10 16,3 0 10-16,0 2 3 0,3 2-12 15,1 0 15-15,2 2 6 0,-2 0-3 16,6 0 4-16,0 0-1 0,0-2-9 16,0 1 0-16,0 0-12 0,0-1-3 15,6 4 0-15,0-1-3 0,-2 0-9 16,5 3 10-16,-3-2 1 0,2-1-1 15,0 2 2-15,3-2 1 0,-3-1 0 16,6-1 0-16,-1 0 1 16,1-3 0-16,3-1 1 0,-1-2-3 15,3 1 0-15,4-4 0 0,-3 0-1 16,7-2-2-16,-2-2-9 0,4-4 9 16,2 0-18-16,0-1-7 0,0-7-8 15,0 1 3-15,0-3 0 0,0 0 8 16,0-5 4-16,-2-4 6 0,4-5 3 15,-6 1 0-15,0-4 10 0,-2-5-1 16,-5-2-9-16,3-3 10 0,-4-6 0 16,-3-2 0-16,1-1 0 0,-5-4 2 15,0-2 0-15,3 1 0 16,-5-1 0-16,-1 1 0 0,1 0 1 16,-4-1 1-16,-2 2 0 0,2 3-2 15,-4-1-12-15,1 2-4 0,-3 0 13 16,0-1-9-16,0 1 10 0,-5 0 1 15,-1 1 1-15,-2-2 0 0,-4 3 2 16,-1 0 1-16,-1 4 9 0,-3-1-9 16,-6 4 9-16,7 4-10 0,-7 3 1 15,-4 2 9-15,5 6-9 0,-3 3 9 16,-2 2 3-16,0 5-12 0,-4 1 9 16,4 1 3-16,-2 0-3 0,2 3-10 15,-4 0 0-15,2 3-1 0,0-2 1 16,-2 0 0-16,2 1-1 0,-4-1 0 15,6 2 0-15,1-3 1 0,-3 5 1 16,4-1 0-16,0 6 15 0,2-2-6 16,1 6 6-16,1 2 6 0,2 3 3 15,3 3-9-15,-3 3-2 16,3 3 2-16,1 4-6 0,-1 0 0 16,5 2 3-16,-1 1 0 0,2-1 3 15,-1 1-6-15,3 3-9 0,0-3 15 16,1 2-2-16,3-1-4 0,0-3-10 15,2 2-2-15,2-3-34 0,0-1 19 16,4 0 13-16,5-2 1 0,5 2 0 16,3-2 1-16,5-1 0 0,5-1 0 15,2-1 0-15,6-3-2 0,2-4-16 16,13-6-15-16,16-4-85 0,9-12-42 16,1-7-40-16,-4-14-62 0,-5-5-185 15,-26 5-524-15,6 1-725 0</inkml:trace>
  <inkml:trace contextRef="#ctx0" brushRef="#br0" timeOffset="17726.71">16182 14070 1087 0,'0'0'202'16,"0"0"445"-16,0 0-449 0,0 0-78 15,0 0 38-15,0 0 4 0,0 0-20 16,0 0 6-16,0 0-7 0,-27-21 0 16,25 20-4-16,2 0 16 0,0 1-4 15,0 0 41-15,0 0 74 0,2 0-1 16,4 1-145-16,2 4-56 0,2 0-19 15,3 1 3-15,3-3 16 16,1 1 9-16,-1-2 12 0,3-1-7 16,0 0-24-16,-3-1-18 0,-1 0-3 0,-3 0 2 15,-2 0-2-15,-3 0-4 16,-1-1-2-16,-2 1-4 0,-2 0-6 16,-2 0-13-16,0 0-2 0,-2 0-30 15,-8 0 15-15,-1 3 15 0,-1 0 0 16,-5 1-1-16,-1-1 0 0,-1-1-2 15,-2 1-13-15,3-3 13 0,-1 1-33 16,1 1-68-16,3-2-84 0,-1 0-98 16,3 1-233-16,7-1-741 0,2 6-1309 15</inkml:trace>
  <inkml:trace contextRef="#ctx0" brushRef="#br0" timeOffset="18537.862">16177 14437 1304 0,'0'0'475'0,"0"0"-371"0,52 12 48 16,-31-9 121-16,-1 1-96 0,1-1 1 16,0-3 44-16,-3 0-26 0,3-6-49 15,-4-6-36-15,1-2-21 0,1-4-5 16,-3-1-28-16,1-3-19 0,-3-3-9 15,3-1-10-15,-5-1 3 0,-1-2 0 16,-3 1 10-16,-2-1-1 0,-2 0 1 16,0 0-10-16,-4 0 12 15,0-1 17-15,0 1 2 0,-4 1-6 16,-4 5-6-16,2 1-12 0,-5 4-1 16,-1 1-3-16,-2 3 3 0,-3 1-6 15,-2 3 6-15,-3 1 0 0,-1-2 6 16,-2 3 10-16,2-1-19 0,-3 0 0 15,-1-1-10-15,0 3 1 0,0 2-4 16,2-1 0-16,0 5 16 0,3-1 13 16,-3 2-4-16,4 5 12 0,-2 2 3 15,3 5-8-15,-1 0-17 0,2 6-11 16,3 0-4-16,-1 4-10 0,1 2-2 16,1 2 0-16,3 1 3 0,2 2 16 15,-1-1-1-15,3 1-6 0,2 2 4 16,2 0 5-16,2 3 1 15,2-1 14-15,0 0 17 0,2-1 20 16,8-1 25-16,2 0-25 0,3-3-21 16,5 0-13-16,3-3-5 0,6 1 5 15,0-6 13-15,2-2-19 0,2-4-20 16,2-7-13-16,3-7-31 0,1-3-72 16,0-9-129-16,5-9-123 0,-11 4-395 15,22-17-1340-15</inkml:trace>
  <inkml:trace contextRef="#ctx0" brushRef="#br0" timeOffset="20104.03">18195 8941 817 0,'0'0'281'0,"0"0"-233"0,0 0-8 16,0 0 28-16,0 0-52 0,0 0 43 15,0 0 16-15,0 0-33 0,0 0 46 16,23 0 445-16,-15 0-264 0,-4 0-114 16,4 4 13-16,3 2-33 0,-1 1-45 15,0 2-39-15,5 4 13 0,-1 0 17 16,1 1 27-16,1 2 1 0,3-3-7 16,-1 2 19-16,1-3-1 0,4-1 6 15,-2-5-38-15,1 0-31 0,3-6-10 16,0 0-9-16,4-4 2 15,-2-4-4-15,0-2-2 0,-1-4-9 16,1 0-3-16,0-2-3 0,0-1-17 16,-4-1-1-16,-3 0 2 0,5 0 13 15,-6-2-14-15,-1 2 1 0,-1-2 0 16,0 0-3-16,-3-2-2 0,0-1-17 16,-7 1 1-16,1-4-1 0,0-2 0 15,-2 1 16-15,-1-4-9 0,-5-1 9 16,0 0 1-16,0-3 2 0,0 1 3 15,-5-5 22-15,-3 1 3 0,-2 2-6 16,-1 2-6-16,-5 2-13 0,1 3 13 16,-1 2 5-16,-3 3-5 0,1 5 12 15,-5 2-3-15,4 0 0 0,-3 3 6 16,-3 1 3-16,2-1 6 0,-4 2 0 16,0-1-3-16,0 0 1 0,-1 2-5 15,3-1-2-15,-4 2 3 16,0 2-3-16,0 3 6 0,2 4-12 0,0 1-7 15,0 3 3-15,2 6-5 16,1 6-1-16,1 3-13 0,0 5 0 16,3 3 1-16,-3 0 0 0,4 5-1 15,3 2 2-15,-1 0 8 0,1 1-9 16,3 3 9-16,5-2-9 0,4 3 16 16,-4 1-7-16,8 2 15 0,0-1 4 15,0 2 9-15,2 0 0 0,6-2-10 16,4-1-5-16,5-3-23 0,-1 1-2 15,11-5-2-15,2-2-26 0,4-5-70 16,4-3-104-16,3-5-100 0,1-4-239 16,-10-4-595-16,23-2-1287 0</inkml:trace>
  <inkml:trace contextRef="#ctx0" brushRef="#br0" timeOffset="27243.599">18335 5818 1108 0,'0'0'1568'0,"0"0"-1243"0,0 0-140 16,0 0-28-16,0 0 14 0,0 0-12 15,0 0-24-15,0 0-37 0,0 0-48 16,-8 7 22-16,8-12 35 0,-6 0 37 15,4-2 5-15,2-3-1 0,-2 1-3 16,2-4-4-16,0 2 6 0,0-4-15 16,2-3-20-16,0 0-27 0,2-3-15 15,-2-2-9-15,2-3-9 0,0-3-4 16,-1-2-5-16,1-5-1 0,0 0-15 16,0-3-12-16,-2 0 6 0,4-4 13 15,-4 0 5-15,-2 1 0 16,0 1-5-16,2 5-13 0,-2-1-3 0,0 6-3 15,2 3-12-15,-2 4-1 0,2 2 10 16,-2 3-9-16,0 3-1 16,3 4 0-16,-3 1 13 0,0 6-12 15,0-2 9-15,0 6 3 0,0 0 10 16,2 0 5-16,-2 1-3 0,2 0 3 16,0 0-3-16,0 2 3 0,0 3-6 15,2 1-12-15,-2 1-10 0,0 2-1 16,4 1-1-16,-6 5-1 0,5 1-1 15,-1 2 2-15,0 3 1 0,2 2 0 16,0 5 0-16,2 1 3 0,1 5-2 16,-1 2 13-16,2 3-3 0,3 3 3 15,-1 1 0-15,5 3 0 0,-7-3 3 16,4-2-6-16,1-4 0 16,1-1-2-16,-1-5-10 0,-3-5-33 15,1-4 18-15,-3-5 13 0,0-4-1 16,-3-3 1-16,1-5 1 0,-6-2 1 15,-2-3 0-15,2 0-12 0,-2-2-18 16,2-4 12-16,-2-6 18 0,2-5 0 16,-2-2 15-16,2-5 6 0,-2-2 3 15,2-3 0-15,0-5 6 0,0-2-27 16,0-1 0-16,1-4 15 0,1-1-15 16,-2-2 21-16,2 0 3 0,0 2 24 15,-2 4 4-15,2 3-31 0,0 10-9 16,-2 3-12-16,3 7-1 0,-1 3 0 15,-2 5-2-15,0 3-18 0,4-1-52 16,-4 3-71-16,2 0-67 0,0-1-82 16,5-2-210-16,-3 0-521 0,0 0-443 15,2 2-1212-15</inkml:trace>
  <inkml:trace contextRef="#ctx0" brushRef="#br0" timeOffset="27711.171">19243 4962 2794 0,'0'0'567'0,"0"0"-342"15,0 0 100-15,0 0 132 0,0 0-41 16,0 0-42-16,0 0-70 0,0 0-110 16,0 0-76-16,0 0-33 0,-15 20-4 15,9-6 4-15,-8 7 8 0,1 4-8 16,-3 5-22-16,-3 3-21 0,-1 7-9 15,3 0-3-15,-8 5-6 0,5 3-3 16,-3 1-3-16,-2-1-3 0,2-1 0 16,5-3 1-16,-5-3-4 0,6-5-10 15,1-4-1-15,6-4-1 0,-3-6-13 16,3-6-30-16,4-3 25 0,4-5-6 16,-3-5-15-16,1 0-33 0,4-3-37 15,0 0-32-15,0 0-16 0,4 0-16 16,1-3-54-16,1-5-141 15,0-3-190-15,4-3-186 0,-4 2-379 16,3-8-366-16</inkml:trace>
  <inkml:trace contextRef="#ctx0" brushRef="#br0" timeOffset="28045.359">18908 5035 1717 0,'0'0'600'16,"0"0"-367"-16,0 0 63 0,0 0 70 0,0 0-26 16,0 0-40-16,-14-49 21 15,12 48-26-15,2 1 16 0,0 0 23 16,0 1-30-16,0 6-116 0,4 3-72 16,2 3-20-16,0 5 4 0,2 0 12 15,5 4-4-15,-1 3-29 0,5 2-19 16,-3 4-21-16,5 4-9 0,-1 2 3 15,1 3 3-15,0 3-3 0,3 3-2 16,-1-2 5-16,-2 3-3 0,-1-2-6 16,-1 1 0-16,-3-5-3 0,1-4-24 15,-3-8-1-15,-4-6-50 0,-1-8 33 16,-3-7 15-16,0-3-12 0,-2-5-36 16,0 0-61-16,-2-3-72 0,2-4-33 15,-2-3-64-15,0-3-183 0,0-2-607 16,4-1-650-16</inkml:trace>
  <inkml:trace contextRef="#ctx0" brushRef="#br0" timeOffset="28494.734">19782 5172 2805 0,'0'0'649'15,"0"0"-433"-15,0 0 95 0,0 0 120 16,0 0-85-16,0 0-83 0,0 0-58 16,0 0-23-16,0 0-48 0,-53 15-46 15,32-6-40-15,0-2-21 0,-8 0-27 16,7-3 0-16,-5 0-12 0,6-4-3 15,-6 0 0-15,7 0-15 0,1-2-34 16,-2-1-30-16,9 2-46 0,-3 1-39 16,5 0-84-16,4 2-143 0,4 3-191 15,0 5-183-15,2-4-395 0,2 6-550 16</inkml:trace>
  <inkml:trace contextRef="#ctx0" brushRef="#br0" timeOffset="28746.108">19797 5369 7 0,'0'0'2275'0,"0"0"-1794"0,0 0-208 16,0 0 56-16,0 0 58 0,0 0-19 15,0 0 30-15,0 0-20 0,0 0-30 16,0 0-120-16,-43-37-46 0,22 36 5 15,-4 1-14-15,2 3-56 0,-6 5-54 16,0-1-35-16,3 2-27 0,-1-3-1 16,4-1-43-16,-2-3-89 0,4-2-101 15,3-4-100-15,1-1-384 16,3-4-1103-16</inkml:trace>
  <inkml:trace contextRef="#ctx0" brushRef="#br0" timeOffset="29679.706">20463 5024 1152 0,'0'0'1356'15,"0"0"-1146"-15,0 0-72 0,0 0 173 16,0 0 68-16,0 0-66 0,0 0-5 15,0 0-7-15,0 0-70 0,14-40-37 16,-14 40-1-16,0 0-17 0,0 0-33 16,0 0-24-16,0 0-35 0,-2 0-5 15,-4 1 0-15,0 4 30 0,-5 2 18 16,1 4-28-16,-9 8-24 0,5 4-17 16,-9 6-19-16,0 6-18 0,-1 3-6 15,1 2-12-15,-6 2 12 0,2 0-13 16,0 2 10-16,-2 0-11 0,4-1 1 15,1-3 10-15,-3-2-10 0,4-4 0 16,2-3 1-16,1-2-3 0,3-4 0 16,-2-1-24-16,7-3 9 15,-2-4 3-15,3 0 9 0,5-4-15 16,2-3-6-16,-2-2-33 0,6-4-34 16,0-3-20-16,0-1-37 0,0 0-22 15,6 0-60-15,-2-5-172 0,2-5-269 16,0 2-446-16,9-8-312 0</inkml:trace>
  <inkml:trace contextRef="#ctx0" brushRef="#br0" timeOffset="30030.798">20086 5026 2383 0,'0'0'410'0,"0"0"-333"16,0 0 119-16,0 0 88 0,0 0-87 16,0 0 9-16,0 0 89 0,0 0-29 15,0 0-55-15,0 0 26 0,-2-36 39 16,2 41 13-16,0 1-19 0,0 4-118 16,0 8-59-16,4 3-14 0,3 5 30 15,1 5 17-15,0 2-32 0,0 6-34 16,5 1 0-16,1 4 0 0,-3 0-2 15,3 2-10-15,5-2-3 0,-3 2 3 16,3-1-12-16,4-3-12 0,-7-2-3 16,3-4-21-16,-7-1-3 0,3-6-39 15,-7-6 18-15,-4-7 9 16,2-5-3-16,-4-4-39 0,-2-5-82 16,2-2-81-16,-2 0-90 0,0 0-236 15,0-6-540-15,4-5-492 0</inkml:trace>
  <inkml:trace contextRef="#ctx0" brushRef="#br0" timeOffset="30763.921">20649 5488 1626 0,'0'0'643'16,"0"0"-465"-16,0 0 54 0,0 0 102 15,0 0 2-15,0 0 4 0,0 0 21 16,0 0-14-16,0 0-41 0,0 0-12 16,-13-18-1-16,13 18-2 0,8 0-46 15,-1 0-69-15,3 0-32 0,4 1-32 16,3 3-16-16,4 3-6 15,-1-1-14-15,3 0-16 0,2-1-24 16,0 0-12-16,-5-2-22 0,1 0-2 16,-2-1-1-16,-3-2-17 0,1 0-15 15,-1 0-54-15,-3 0-70 0,-1 0-60 16,-4-2-94-16,1 1-280 0,-3 1-780 16,2 1-1425-16</inkml:trace>
  <inkml:trace contextRef="#ctx0" brushRef="#br0" timeOffset="31682.652">21314 5050 1846 0,'0'0'1464'0,"0"0"-1242"0,0 0-73 15,0 0 200-15,0 0 32 0,0 0-97 16,0 0-35-16,0 0-11 0,0 0-67 16,0 0-74-16,0 47-15 0,-2-23-10 15,-2 4 4-15,-2 3-12 0,-2 5-16 16,-1 4-6-16,3 2 1 0,0 3 2 15,0-1-9-15,-3 0-9 0,1 0-8 16,4-3-1-16,0-4-3 0,2-3-3 16,0-5-12-16,0-6-27 0,2-8 26 15,0-6 1-15,0-5 24 0,4-4-24 16,2-2-44-16,0-11-65 16,9-5 33-16,-3-9 43 0,-4-6 18 15,5-4 0-15,-1-12-12 0,-4-13 2 16,1-13 22-16,-1-1 0 0,-8 2 1 15,0 18 2-15,-2 15 2 0,-4 10 0 16,2 10 0-16,-1-1 1 0,1 3 0 16,0 6-2-16,4 6 2 0,-2 7 31 15,2 0 38-15,0 6 4 0,0 8-37 16,0 6-27-16,0 4 0 0,0 8 3 16,2 0 16-16,4 1 2 0,1 0-3 15,1 0-3-15,2-4-3 0,-2-4-9 16,7-3-3-16,-3-5 3 0,3-6 0 15,1-6-15-15,1-5-20 0,4-4-13 16,3-5 0-16,-1-9 3 0,6-4 3 16,-4-5 15-16,4-4-10 0,-4-5 22 15,-3 2-3-15,-1 2 1 0,0 1 0 16,-9 5 2-16,0 8 1 16,1 3 15-16,-7 7-1 0,0 3 6 15,-2 2-18-15,-2 3 0 0,0 0 15 16,-2 2-18-16,0 7 0 0,0 4-27 15,0 8 6-15,-2 10 4 0,-4 16 17 16,0 12 18-16,2 16 12 0,-4 5 12 16,-1-5 3-16,5-7 9 0,0-18-2 15,2-11 14-15,0-9 51 0,2-6-41 16,0-3-76-16,-2 0-43 0,2-4 25 16,0-9 0-16,0-8-51 0,0 0-139 15,0-10-42-15,2-7-95 0,-2 3-643 16,10-11-1147-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3-18T08:44:11.778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3043 6119 849 0,'0'0'228'0,"0"0"-46"0,0 0-68 16,-8-58-19-16,6 41 658 0,0 4-426 16,2 2-89-16,-3 4 67 0,3 1-24 15,0 3-46-15,0-1-33 0,0 4-16 16,0-1 9-16,0 1-18 0,-2 0-4 16,2 0 15-16,0 0 45 0,0 3 85 15,0 3-94-15,2 4-63 0,-2 7-13 16,3 4-36-16,-3 4-64 0,0 6-17 15,-3 5-1-15,-1 2 0 0,2 4 3 16,-4 12-21-16,0 13 6 16,0 14 6-16,-1 5 9 0,1-3 4 15,2-6-25-15,0-6-12 0,-2-1 0 16,4-3 2-16,-2-2 16 0,-1-6 0 16,5-14-3-16,-2-10-12 0,2-10 9 15,0-4-10-15,0 0-2 0,0 1-3 16,0-1-24-16,0-5-33 0,0-7-40 15,0-4-27-15,0-4-24 0,0-1-45 16,5-4-80-16,1-7-81 0,-2-7-190 16,6-4-186-16,-4 5-472 0,5-18-311 0</inkml:trace>
  <inkml:trace contextRef="#ctx0" brushRef="#br0" timeOffset="550.546">3078 5920 2583 0,'0'0'528'15,"0"0"-254"-15,0 0 125 0,0 0-65 16,0 0-126-16,0 0-34 0,0 0 97 16,0 0 75-16,0 0-96 0,0 0-92 15,-62 31-46-15,48-3-9 16,-3 3-1-16,3 3-17 0,-3 3-19 16,3 1-11-16,-1 2-10 0,1-2-6 15,-1-2-21-15,3-3-6 0,1-5-11 16,1-6-1-16,2-4 0 0,-3-7-3 15,7-3-15-15,2-6 0 0,0-2-12 16,2 0 0-16,2-5 9 0,4-9 21 16,5-4-12-16,1-8 0 0,1-5 0 15,7-5-13-15,-3-1-5 0,4-3 3 16,-3 1 9-16,1-1 15 0,-1 4 3 16,-1 3 0-16,-3 6 3 0,-1 4 0 15,-5 6 15-15,4 6 3 0,-1 6 6 16,-3 5 13-16,2 5 2 0,1 10 3 15,3 16-9-15,5 21-15 0,1 18-19 16,3 12 13-16,-2-7-13 0,-5-8 1 16,-1-21 0-16,-5-10-2 15,-2-12-1-15,1-6-42 0,-1-3-39 16,2-4-31-16,-3-3-57 0,3-8-97 16,-4-9-231-16,0-1-536 0,5-14-689 0</inkml:trace>
  <inkml:trace contextRef="#ctx0" brushRef="#br0" timeOffset="1202.696">4203 6021 2538 0,'0'0'729'16,"0"0"-544"-16,0 0 84 0,0 0 109 16,0 0-147-16,0 0-76 0,0 0 17 15,0 0 86-15,0 0-4 0,-9-11-23 16,-5 24-34-16,-5 5-36 0,-6 5-22 16,3 6-18-16,-9 12-16 0,-2 14-8 15,-7 18-16-15,1 10-27 0,2 4-3 16,6-2-15-16,0-6-8 0,4-2-28 15,2-1-7-15,0-6-17 0,3-8 21 16,1-12 1-16,6-11 2 0,5-11 1 16,2-6 2-16,-5 0-2 15,5 2-1-15,0-1-1 0,2-7-26 16,2-6-24-16,2-4-24 0,2-4-34 16,0-2-32-16,4-6-40 0,4-6-25 15,2-9-37-15,5-8-119 0,-1-6-207 16,-3-5-229-16,1 9-529 0,4-23-522 0</inkml:trace>
  <inkml:trace contextRef="#ctx0" brushRef="#br0" timeOffset="1485.185">3649 6088 3250 0,'0'0'394'0,"0"0"-205"16,0 0 173-16,0 0-64 0,0 0-113 15,0 0-7-15,0 0 100 0,0 0 39 16,0 0-72-16,0 0-106 0,18 16-18 16,-1 4-9-16,3 8-22 0,9 16-23 15,11 18-13-15,13 22 0 16,5 14 12-16,0 2 4 0,-4 0-1 16,-7-11-39-16,1-4-30 0,-7-10-18 15,-6-17 15-15,-10-16 2 0,-6-13 1 16,-3-5-18-16,-1-3-55 0,1-2-41 15,-1-5-34-15,-5-9-51 0,-4-7-103 16,-1-13-281-16,-1 2-653 0,0-18-830 0</inkml:trace>
  <inkml:trace contextRef="#ctx0" brushRef="#br0" timeOffset="1951.82">5096 6555 3488 0,'0'0'584'0,"0"0"-431"16,0 0 160-16,0 0 53 0,0 0-131 16,0 0-76-16,0 0-13 0,-56-26-7 15,31 26-15-15,-6 2-48 0,0 3-43 16,-2 0-30-16,0 2-3 0,0-3-2 16,2-3-70-16,0-1-61 0,4 0-37 15,2 0-58-15,4 0-136 0,7 0-192 16,-1 0-186-16,9 0-425 0,4 4-532 0</inkml:trace>
  <inkml:trace contextRef="#ctx0" brushRef="#br0" timeOffset="2165.821">5110 6720 2940 0,'0'0'463'0,"0"0"-181"0,0 0 206 15,0 0-202-15,0 0 59 0,0 0-27 16,0 0-20-16,-62-43-43 0,35 34-37 16,-2 4-58-16,-4 2-67 0,2 3-51 15,0 6-42-15,2 4 0 0,0 3-96 16,4 1-100-16,3-1-64 0,5 0-178 16,7-4-802-16,2 3-1101 0</inkml:trace>
  <inkml:trace contextRef="#ctx0" brushRef="#br0" timeOffset="2853.784">6125 6641 3705 0,'0'0'559'0,"0"0"-354"0,0 0 189 16,0 0-88-16,0 0-72 0,0 0-79 16,-70-20-25-16,43 18-27 0,-4 2-39 15,-2 0-34-15,0 0-18 0,0 0-12 16,0 0 0-16,2 0-36 0,0 0-85 15,4 0-82-15,4 4-74 0,4 0-209 16,5 1-561-16,4 4-478 0</inkml:trace>
  <inkml:trace contextRef="#ctx0" brushRef="#br0" timeOffset="3035.484">5879 6413 3609 0,'0'0'564'0,"0"0"-362"0,0 0 295 16,0 0-55-16,27 81-248 0,-19-26-142 16,-2 15-31-16,3-5-18 0,-7-13-3 15,0-18-2-15,-2-12-19 0,0 3-73 16,0-4-100-16,2-7-157 16,0-5-304-16,4-9-937 0</inkml:trace>
  <inkml:trace contextRef="#ctx0" brushRef="#br0" timeOffset="3686.593">6640 6677 2850 0,'0'0'1068'0,"0"0"-970"0,0 0 56 15,0 0 181-15,29-58-67 0,-17 27-90 16,0 0-34-16,3-7 36 0,1-5 5 16,1-2-49-16,2-4-39 0,-1-2-33 15,1 0-10-15,-1 2-18 0,-1 4-11 16,-3 4-22-16,-1 6 9 0,-5 9-10 16,-2 7 10-16,-2 8-9 0,-1 8 18 15,-1 3 30-15,2 10-8 0,-4 17-22 16,0 24-18-16,-6 20 9 0,1 17-9 15,1 3 21-15,0-3 12 0,0-8 12 16,0-5-5-16,2-9-43 0,-2-14-9 16,-1-13-10-16,3-16 16 0,0-8-9 15,0-4 0-15,0-2-27 0,2-3-66 16,0-6-101-16,2-6-57 0,9-9 5 16,-3-8-130-16,4-1-326 0,1 2-585 15,7-5-768-15</inkml:trace>
  <inkml:trace contextRef="#ctx0" brushRef="#br0" timeOffset="3987.638">7328 6801 3220 0,'0'0'398'0,"0"0"-291"0,62-42 126 15,-37 0 9-15,0-21-77 0,-5-21-7 16,-3-12 88-16,-7-3 18 0,-10 9-78 15,-14 13-37-15,-3 17-43 0,-3 15 3 16,3 15-24-16,-6 10-24 0,-4 4-34 16,-6 7-25-16,-6 9 1 0,0 18 21 15,-7 22-6-15,1 26-3 0,1 21 9 16,9 8 13-16,15-2-1 0,11-11-3 16,7-10-3-16,6-3-30 0,7-16-6 15,3-12-12-15,-3-13 16 0,3-8 1 16,5-3-11-16,8-4-18 15,6-6-94-15,2-7-100 0,0-15-49 16,2-8-118-16,-4-3-267 0,-8 5-538 16,8-15-511-16</inkml:trace>
  <inkml:trace contextRef="#ctx0" brushRef="#br0" timeOffset="4336.779">7841 6710 2786 0,'0'0'468'0,"0"0"-372"16,64-82 130-16,-41 27 124 0,-1-19-99 15,-9-12-55-15,-5 2 27 0,-8 5 47 16,-6 12-59-16,-9 5-15 0,-5 14-38 15,-3 12-43-15,2 17-33 0,-2 8-49 16,-5 8-30-16,-6 6-1 0,-7 23 0 16,2 33 16-16,4 27-15 0,8 20 18 15,19 4-5-15,8-7 8 0,2-15 0 16,10-8-21-16,9-7-3 0,-3-19-18 16,1-14 3-16,-3-14 12 0,5-11-37 15,6-8-63-15,6-7-85 0,10-19-147 16,7-30-282-16,-13 2-696 0,5-17-648 15</inkml:trace>
  <inkml:trace contextRef="#ctx0" brushRef="#br0" timeOffset="5508.677">8411 6851 3231 0,'0'0'565'0,"0"0"-468"0,0 0 183 16,0 0 77-16,6-75-132 0,1 41-47 16,-1-3-4-16,0-5 18 0,6 1-55 15,-3-3-58-15,1 0-1 0,5 0 4 16,-5 5 12-16,4 5-25 16,-3 8-35-16,-1 6-31 0,2 9 27 15,-1 5 9-15,-1 6 6 0,2 2-2 16,-1 13-10-16,-1 10-12 0,3 4-18 15,-5 9-1-15,-4 5-2 0,2 1-21 16,-2 0-3-16,-2-6 12 0,0-4 10 16,-2-6 1-16,0-10 1 0,0-5 2 15,0-7-2-15,0-6-16 0,0-6-15 16,0-9 31-16,5-8 16 0,1-10-1 16,-2-6-3-16,2-3-9 0,2 3 0 15,1 5 12-15,1 8-13 16,-4 9 1-16,7 11 21 0,-1 6-6 15,-2 9-15-15,7 9-3 0,-5 7-14 16,3 6-1-16,-1 2 13 0,-1-1 0 16,-1-4 2-16,-4-3 21 0,-2-9 6 15,1-8 0-15,-1-5-6 0,0-6-21 16,-2-10-24-16,2-10 12 0,1-8 12 16,1-6 2-16,0-1 0 0,-4-1 13 15,0 10-13-15,-2 6-2 0,5 10 0 16,-1 10 2-16,-2 7 14 0,6 12-16 15,-3 11-12-15,1 7 0 0,0 6-21 16,4 3 12-16,-5-2 9 0,1-4 12 16,2-9 0-16,-1-9 12 0,-5-9 0 15,2-10-12-15,0-8-3 0,2-13-15 16,1-10 16-16,-5-8 2 0,6-4 0 16,-4-1 2-16,3 4 10 0,-3 9-9 15,0 9 0-15,0 13 0 16,5 9 21-16,-3 8-21 0,0 12-3 15,4 11-2-15,5 8-31 0,0 4 9 16,-1 3 9-16,5-2 15 0,-3-6 1 16,5-6 14-16,-4-11 3 0,1-9 18 15,7-9-6-15,-2-11-16 0,4-11-14 16,14-17-2-16,7-20 0 0,10-21 2 16,2-12 1-16,-8 0 2 0,-9-1 12 15,-12 7-15-15,-4-4-21 0,-10-3-3 16,-1 1 12-16,-5 7 12 0,-9 7 0 15,-4 8 18-15,-2 14 0 0,-6 15-3 16,1 14-12-16,-3 8-3 0,-6 8-15 16,-1 8-24-16,-6 5-3 0,-4 25 24 15,3 21 15-15,-3 24-30 0,4 10 9 16,6 7 8-16,7-3 14 0,10-5 2 16,-2 2 15-16,6 0 0 0,4-1 18 15,3-8 12-15,-1-6-6 16,3-16-9-16,1-15-30 0,-6-10-39 15,5-7 6-15,3 3 9 0,-3 0-27 16,5-2-58-16,-5-7-54 0,-3-6-43 16,-2-6-58-16,-4-5-167 0,-4 0-798 15,0-10-812-15</inkml:trace>
  <inkml:trace contextRef="#ctx0" brushRef="#br0" timeOffset="5691.313">8976 5901 4541 0,'0'0'489'0,"0"0"-431"16,0 0 70-16,0 0-110 0,0 0-18 15,0 0-232-15,0 0-75 0,0 0-383 16,51 39-1016-16</inkml:trace>
  <inkml:trace contextRef="#ctx0" brushRef="#br0" timeOffset="5876.729">9939 6521 4194 0,'0'0'471'0,"0"0"-462"16,0 0-9-16,-31-52-350 15,29 46-1474-15</inkml:trace>
  <inkml:trace contextRef="#ctx0" brushRef="#br0" timeOffset="7474.783">3018 9958 2028 0,'0'0'991'0,"0"0"-761"16,0 0-26-16,0 0 128 0,0 0 58 15,0 0-82-15,0 0 6 0,0 0 1 16,0 0-53-16,10-23-77 0,-16 27-67 15,0 8-36-15,-4 6 8 0,-5 8 16 16,-3 6-3-16,-3 7-16 0,-6 12-29 16,-6 13-13-16,-6 14 3 0,-3 3-15 15,3-6-6-15,2-6 0 0,8-22-6 16,2-7 0-16,9-14 0 0,-1 1 4 16,-2-1-25-16,-4 3-43 15,1-2 31-15,-1-3 12 0,6-5 3 16,3-5 0-16,3-4 9 0,7-3-11 15,2-2 1-15,4-5 1 0,0 0 21 16,2 0 19-16,8-3-31 0,3-2-11 16,5-2 0-16,7-2-1 0,0-3 2 15,6 2 1-15,2 1 0 0,2-1 12 16,7 3-13-16,7-2 0 0,11 4 0 16,12-1-1-16,3 5 0 0,1 0-1 15,-7 1-2-15,-7 0-1 0,-5 0-9 16,-7 0 9-16,-13 0 1 0,-8 0 0 15,-6 0 2-15,2 0 0 0,0 0 3 16,-3 0 0-16,-3-2 0 0,-7-5-3 16,-6-3 0-16,-3-3-15 0,-3-8 0 15,-9-4 15-15,-7-15 2 0,-15-13 19 16,-11-16-21-16,-5-6-3 0,-1-2-21 16,3 8 6-16,6 9 6 0,8 10-7 15,4 12-29-15,8 12-66 0,0 6-64 16,3 1-33-16,-3 1-70 15,3 1-169-15,5 8-582 0,5 2-882 0</inkml:trace>
  <inkml:trace contextRef="#ctx0" brushRef="#br0" timeOffset="8075.509">3566 9119 2583 0,'0'0'377'0,"0"0"-297"0,0 0 265 16,0 0 64-16,0 0-85 0,0 0 73 16,0 0 37-16,0 0-50 0,0 0-132 15,0 0-85-15,4-6-25 0,8 16-9 16,5 7-22-16,6 4-29 0,4 8-16 15,8 15-12-15,12 9-3 0,11 16-3 16,4 6-5-16,-2 0-19 0,-4-7-9 16,-9-8-3-16,-5-10-10 0,-11-9 1 15,-6-12 0-15,-5-6-2 0,-1 0-1 16,0-4-42-16,-3 0-16 0,-6-12-35 16,-3-4-45-16,-5-3-52 15,0-3-43-15,-2-8-39 0,0-2-90 16,0-3-212-16,-2 3-574 0,2-10-302 0</inkml:trace>
  <inkml:trace contextRef="#ctx0" brushRef="#br0" timeOffset="8374.851">4492 9032 3387 0,'0'0'525'16,"0"0"-364"-16,0 0 271 0,14-55-65 15,-14 51-202-15,0 4-89 0,-4 4 55 16,-6 24 30-16,-9 22-24 0,-7 31-52 16,-6 17-22-16,-3 15 1 0,2 5-1 15,-2-1 28-15,0 9 33 16,0 7 11-16,0 4-2 0,2 2-22 16,4-3-90-16,2-5 9 0,2-12 4 15,2-13 5-15,3-14-6 0,1-15-33 16,2-20-15-16,5-16-72 0,0-18 26 15,3-2-17-15,-1-7-45 0,0-1-40 16,1-6-55-16,1-7-121 0,6-10-215 16,2-3-673-16,10-20-1012 0</inkml:trace>
  <inkml:trace contextRef="#ctx0" brushRef="#br0" timeOffset="8772.854">5540 9861 3933 0,'0'0'1198'0,"0"0"-1103"15,0 0-53-15,-74-7 98 0,41 7-21 16,-7 3-56-16,-1 3-38 15,0 5-10-15,-1 5-12 0,-1 1 9 16,-1 2-12-16,5 0-1 0,-2-3-11 16,2-1-13-16,3-6-56 0,3 1-77 15,0-6-64-15,6-1-87 0,0-3-250 16,9 0-718-16,10 0-796 0</inkml:trace>
  <inkml:trace contextRef="#ctx0" brushRef="#br0" timeOffset="8979.738">5521 10183 3915 0,'0'0'606'16,"0"0"-483"-16,0 0-21 0,0 0 238 16,-57-51-81-16,13 24-56 0,-12-1 33 15,-16-2 27-15,-7 7-46 0,7 9-97 16,8 12-78-16,16 2-42 15,11 5-2-15,6 5-76 0,4 3-97 16,-4 2-120-16,7-2-242 0,-10 12-1095 0</inkml:trace>
  <inkml:trace contextRef="#ctx0" brushRef="#br0" timeOffset="12395.569">5836 10025 687 0,'0'0'16'0,"0"0"467"16,0 0-164-16,0 0-225 0,0 0-23 15,0 0-15-15,0 0-56 0,0 0-26 16,0 0-36-16,0-14 62 16,-2 13 172-16,-3 1 78 0,3 0-42 15,-6 0-30-15,2 0-33 0,0 0 6 16,2 0 13-16,-1 0 32 0,1 0-46 16,0 0 3-16,2 0 28 0,0 0 37 15,2 0-14-15,0 1-3 0,-2-1-8 16,2 0 8-16,-2 0 20 0,2 0 6 15,0 0-41-15,0 0-37 0,0 0-18 16,0 2-13-16,0-2-9 0,0 0-10 16,0 0-2-16,0 0-3 0,0 0-4 15,4 0-24-15,4 0-11 0,-2 0-1 16,5 0 0-16,5 0 6 16,-1 0-5-16,5 0-1 0,5 0-21 15,2 0 12-15,4 0-18 0,6 0-6 16,7 0 3-16,3 0-22 0,17 0 16 15,11 0 0-15,5 0 0 0,-5 0-6 16,-1 0-11-16,-6 0 0 0,3 0 0 16,5 0 2-16,-1 0 27 0,1 0 0 15,7 0 12-15,-3 0 0 0,7 0-21 16,2 0-9-16,4-2-10 0,0 1 10 16,4 1-11-16,7 0 12 0,-1-1-12 15,7 1 2-15,-1 0 0 0,3-1 0 16,4 1 9-16,-1 0-10 0,3 0 1 15,-2 0-1-15,0-2 1 0,1 2-2 16,-1-1 2-16,0 1 0 0,2-3 9 16,-4 3 0-16,1 0 0 0,-3 0 0 15,4-3 0-15,-11 3 6 0,7 0-15 16,-5-2 0-16,1 2 9 16,-7 0-10-16,-2-1-1 0,-4 1 0 15,0-1 1-15,-8 1-1 0,2 0 2 16,-10-2-2-16,-1 1 2 0,-8 1-2 15,-14-3 1-15,-12 3-2 0,-13 0-2 16,-4 0 0-16,-3 0-22 0,3-2-18 16,2 1-43-16,-10 0-47 0,-5 1-48 15,-3-2-40-15,-3-1-168 0,-6 2-318 16,6-11-1308-16</inkml:trace>
  <inkml:trace contextRef="#ctx0" brushRef="#br0" timeOffset="13714.628">7295 9617 1683 0,'0'0'260'0,"0"0"-104"15,0 0-33-15,0 0 375 0,0 0-286 16,0 0 12-16,0 0 89 0,0 0 19 16,0 0-52-16,-8 3-117 0,10-10 162 15,4-4 71-15,4-4-139 0,3-9-157 16,-1-4-54-16,9-7 8 0,-3-10 7 15,13-14 6-15,7-12 15 0,1-7-1 16,2 4-5-16,-6 6 9 0,-4 9-13 16,0-2-14-16,0 0-10 0,-2 1 0 15,2 1-6-15,0 1-18 0,-4 3-24 16,0-2-15-16,-2 3 3 0,-6 7 10 16,-3 10 0-16,-8 6 2 0,3 8 0 15,-1-2 3-15,-4 1 0 0,2 2 0 16,1 8 0-16,-7 8 12 0,0 5 6 15,2 1 13-15,-4 11-34 0,-4 18-3 16,-4 23-12-16,-3 27 2 0,1 16 12 16,-2 8 1-16,1 2 1 15,5-6 15-15,-6 1-1 0,5-3-3 16,1-7-12-16,2-5-46 0,2-7 46 16,2-21 31-16,-2-13-7 0,2-19-6 15,0-8-7-15,-2-5-11 0,2-1-21 16,0-9-91-16,0-6-159 0,0-12-102 15,0 0-279-15,2-18-1005 0</inkml:trace>
  <inkml:trace contextRef="#ctx0" brushRef="#br0" timeOffset="14664.673">5697 11224 2005 0,'0'0'434'0,"0"0"117"0,0 0-196 16,0 0-73-16,0 0 21 0,0 0-42 16,0 0-50-16,0 0-13 0,0 0 11 15,-6-25-22-15,12 12-31 0,4-6-25 16,1-2-13-16,1-5-15 0,-1-6-12 16,5-4-9-16,5-12-9 0,6-11-4 15,4-16-8-15,2-4-7 0,-4 4-15 16,0 2-5-16,-7 11-4 0,-1 12-6 15,-7 8-3-15,-1 13-20 16,-5 5-1-16,2 3-12 0,3-1 9 16,-5 2-11-16,2 8 14 0,-3 7 3 15,-5 3 24-15,2 2-4 0,-2 9-23 16,-2 9-3-16,0 6-18 0,-6 18 9 16,-3 19 12-16,1 19 2 0,-2 11 0 15,2 0-2-15,-1-3-51 0,3-7 24 16,4 1 24-16,0-1 3 0,0-3 13 15,2-6 2-15,0-2 6 0,0-14-3 16,-2-13 0-16,2-10-6 16,0-9-12-16,0 1-30 0,0 1-9 15,0-5-25-15,0-5-93 0,0-10-70 16,2-6-110-16,2-3-291 0,0-3-672 16,11-11-889-16</inkml:trace>
  <inkml:trace contextRef="#ctx0" brushRef="#br0" timeOffset="14844.056">6144 11130 3974 0,'0'0'598'0,"0"0"-386"16,0 0 180-16,53 22-51 0,-30-13-145 15,4-3-117-15,2 0-46 0,8-4-33 16,0-3-9-16,5-12-54 0,-3-8-158 15,-2-7-144-15,-8 5-397 0,12-16-1564 16</inkml:trace>
  <inkml:trace contextRef="#ctx0" brushRef="#br0" timeOffset="15381.783">7037 11102 2312 0,'0'0'1099'0,"0"0"-998"16,0 0 58-16,16-70 278 0,-16 40-70 16,-2 0-95-16,-10 0-45 0,-1 3 26 15,-5 6-31-15,-3 3-58 0,-8 11-55 16,0 5-28-16,0 7-8 16,-2 12-4-16,2 9-11 0,2 16-1 15,5 15-6-15,3 11 9 0,13 8 1 16,8-4-1-16,12-6-18 0,13-12-21 15,-2-8-6-15,4-11-3 0,-2-12-12 16,6-9-18-16,8-8-57 0,17-8-94 16,0-11-96-16,-6-9-147 0,-21 1-306 15,6-15-835-15</inkml:trace>
  <inkml:trace contextRef="#ctx0" brushRef="#br0" timeOffset="16184.321">7177 11150 4240 0,'0'0'544'0,"0"0"-347"0,0 0 83 16,0 0-149-16,0 0-104 0,0 0-27 16,0 0-64-16,0 0-128 0,0 0-89 15,8-13-200-15,-8 6-613 0,3-8-1411 0</inkml:trace>
  <inkml:trace contextRef="#ctx0" brushRef="#br0" timeOffset="16649.723">7804 10153 2874 0,'0'0'334'0,"0"0"-197"16,0 0 243-16,0 0-65 0,0 0-118 15,0 0-13-15,0 0 66 0,0 0 17 16,0 0-66-16,0 0-48 0,-50 59-16 16,33-25-19-16,-3 8-21 0,-7 14-12 15,-6 18-10-15,2 8 4 0,4 4-1 16,2 1 16-16,6-3 17 0,-1 4-20 16,5 6-70-16,1 2 24 15,4-1 6-15,5 3 0 0,3-5 10 16,4-2-7-16,5-9-9 0,3-3-9 15,6-11-36-15,1-13-44 0,0-16 14 16,-1-14 9-16,1-6-15 0,9-1-79 16,-1-2-84-16,4-3-66 0,0-7-122 15,-6-3-272-15,-5-2-699 0,7-1-1233 0</inkml:trace>
  <inkml:trace contextRef="#ctx0" brushRef="#br0" timeOffset="17150.46">7766 11146 2786 0,'0'0'1192'0,"0"0"-1091"0,0 0-23 15,0 0 193-15,0 0-55 0,25-54-87 16,-12 37-12-16,-1-3 17 0,0-3 4 16,7-7-22-16,-3-5-19 0,5-12-9 15,2-10-18-15,2-12-16 0,-3 3-8 16,-5 13-1-16,-5 13 13 0,-1 11-1 15,-3-2-6-15,4-3 1 0,-3 2-19 16,-1 7-12-16,-2 8-19 0,2 6 10 16,-4 8 0-16,-1 3 22 0,-1 0 11 15,-2 10-6-15,0 8-15 0,0 17-22 16,-5 15 1-16,1 19 12 0,-6 9-15 16,0 3-38-16,1-2 23 15,-1-5 15-15,2 3 2 0,-3-4 19 16,7-3 3-16,-6-8 15 0,4-13 4 15,2-11-19-15,0-11-21 0,-1-4-1 16,5 1-2-16,0-2-11 0,0-3-77 16,0-10-81-16,5-6-72 0,3-4-117 15,2-10-213-15,-2 1-504 0,11-8-595 0</inkml:trace>
  <inkml:trace contextRef="#ctx0" brushRef="#br0" timeOffset="17336.759">8126 11060 4058 0,'0'0'725'0,"0"0"-525"16,0 0 117-16,0 0 35 0,66-24-192 16,-39 20-87-16,4 3-31 0,2 1-24 15,2 0-18-15,2 1-3 0,-1 2-48 16,-5-2-91-16,-2-1-119 0,-5-4-192 15,-9-1-635-15,10-11-1287 0</inkml:trace>
  <inkml:trace contextRef="#ctx0" brushRef="#br0" timeOffset="18684.845">8612 11493 2752 0,'0'0'424'15,"0"0"-271"-15,0 0 152 0,0 0-50 16,0 0-101-16,0 0-10 0,0 0 37 15,0 0 23-15,29-53-35 0,-21 34-24 16,4-2-14-16,3-5 4 0,-1-3-29 16,5-4-63-16,0-2 9 0,1-3 14 15,7-11-8-15,2-15 3 16,2-13-7-16,-2-5 1 0,-2-1 2 16,-4 5 10-16,-7 6-16 0,3-3-8 15,1-2-10-15,-5 3-6 0,1 3-6 16,-3 6-21-16,-3 11 0 0,-4 13-21 15,3 10 3-15,-5 6 16 0,-2-1 2 16,2 3 0-16,0 2 1 0,-2 9 1 16,-2 6 1-16,0 6 18 0,0 8 15 15,-2 9-36-15,-6 17 0 0,2 20 0 16,-7 24 1-16,3 12 1 0,6 3 0 16,-2 0 13-16,3-5-2 0,-3 1-13 15,6 1-10-15,0 2-47 0,0 0 39 16,9-6 18-16,-3-2 0 0,-2-9 12 15,4-19 6-15,-2-12-6 16,1-16-9-16,-7-5-3 0,2-5 0 16,-4-3-30-16,2-4 0 0,-9-11-18 15,-3-6 8-15,-3-11 25 0,-5-8 15 16,-3-5 3-16,0-3 15 0,-2 1-18 16,-4 3-33-16,7 6 15 0,3 8 17 15,1 5 1-15,9 10 1 0,5 1 32 16,4 8 12-16,6 6-8 0,9 4-13 15,10 1 6-15,6 1 43 0,12 1 2 16,15-4-21-16,16-14 67 0,5-4-46 16,-7-22-61-16,-12-6-14 0,-23 0-12 15,-6 2-24-15,-10 0 9 0,4-7-9 16,0-5-64-16,-3-5-99 0,-9 4-118 16,-1 4-246-16,-4 11-792 0,-1-7-1545 15</inkml:trace>
  <inkml:trace contextRef="#ctx0" brushRef="#br0" timeOffset="19073.095">9420 10077 3224 0,'0'0'700'0,"0"0"-496"0,0 0 178 16,0 0 15-16,0 0-198 0,0 0-62 16,54 50 24-16,-40-19 30 0,9 13-18 15,6 13-37-15,4 21 3 16,-2 7-4-16,-6 2-32 0,-7 1-25 15,-1-3-9-15,-7 3-11 0,-4 2-58 16,-3 4-40-16,-3 2 40 0,-7-2 1 16,-1-1 18-16,-13-5-7 0,-1-6 6 15,-3-5-7-15,-8-10-11 0,6-14-67 16,-2-19-74-16,8-7-28 0,5-7-36 16,-9 1-49-16,2-3-119 0,0-2-220 15,3-4-446-15,9-7-364 0,5-3-769 16</inkml:trace>
  <inkml:trace contextRef="#ctx0" brushRef="#br0" timeOffset="19248.067">9879 11092 3632 0,'0'0'0'16,"0"0"-140"-16,0 0-284 0,0 0-961 0</inkml:trace>
  <inkml:trace contextRef="#ctx0" brushRef="#br0" timeOffset="20006.037">9800 11137 988 0,'0'0'1105'0,"0"0"-853"15,0 0 110-15,0 0 71 0,0 0-114 16,0 0-5-16,0 0 41 0,0 0-10 16,0 0-46-16,-22-10-23 0,20 9-35 15,2-2-29-15,0 0 3 0,2 3 33 16,4 0-9-16,8 0-95 0,-1 0-66 16,7 3-39-16,1 1-8 0,4 2-16 15,4 0-3-15,2 1-10 0,-4-1 9 16,-5-2-11-16,1 1-1 15,-2-2-2-15,-9-3-15 0,1 0-27 16,3-2-70-16,-10-5-72 0,3-2-48 16,-3-1-82-16,-4-2-249 0,0 2-617 15,-2 1-782-15</inkml:trace>
  <inkml:trace contextRef="#ctx0" brushRef="#br0" timeOffset="20266.69">9920 10936 3288 0,'0'0'448'0,"0"0"-206"16,0 0 273-16,0 0-136 0,-8 71-156 15,6-20-68-15,2 17-18 16,0-4-34-16,0-12-36 0,0-16-40 16,0-12-27-16,-2-1-2 0,4-5-128 15,2-2-147-15,2-7-148 0,5-9-627 16,5-6-1769-16</inkml:trace>
  <inkml:trace contextRef="#ctx0" brushRef="#br0" timeOffset="21206.615">10327 11451 2436 0,'0'0'934'16,"0"0"-902"-16,0 0 174 0,0 0 197 16,0-61-114-16,0 36-79 0,0-4-28 15,3-2 6-15,1-6-35 0,0-1-22 16,2-2-6-16,2-4-31 0,3 0-24 16,-3-3-28-16,0 3-11 0,5 0-13 15,-1 6-3-15,-2 4 18 0,5 6-8 16,-5 8-4-16,0 5 3 0,5 5 0 15,-5 7 0-15,1 3-2 16,3 8-4-16,-8 8-15 0,5 8-2 16,1 4-1-16,-4 10 0 0,-4 1 1 15,3 0 11-15,-3 1-9 0,2-2 0 16,-6-7 9-16,0-1-12 0,0-7 0 16,0-3 0-16,0-9-2 0,0-2-1 15,0-8-15-15,0-1-40 0,0-10 34 16,0-8 22-16,2-4 2 0,6-9 1 15,-2-6-1-15,5-2 0 0,3-3 0 16,-3 4 0-16,3 5 2 0,-2 9 1 16,1 6 18-16,3 11 1 0,-5 7 5 15,3 7-6-15,-1 13-9 0,-5 7-11 16,2 10-1-16,-4 4 0 16,-1 0 2-16,-1 2 13 0,-4-5 12 15,0-7-2-15,0-7-10 0,0-7-13 16,0-6-2-16,0-9-15 0,0-2-31 15,0-11 28-15,0-8 18 0,4-10 1 16,4-7 1-16,4-7-2 0,-1-1 0 16,5 3 0-16,-1 8 1 0,-1 12 11 15,7 12 9-15,-2 9 13 0,-3 15-16 16,5 13-15-16,-3 16 9 0,3 14-11 16,-6 13 0-16,1-5-1 0,-10-15 0 15,-4-20-2-15,0-13-92 0,-2 1-130 16,2-5-104-16,1-3-269 0,1-9-1375 0</inkml:trace>
  <inkml:trace contextRef="#ctx0" brushRef="#br0" timeOffset="22272.613">11458 10010 4623 0,'0'0'555'16,"0"0"-406"-16,0 0-30 0,2 56-43 15,-2-45-76-15,2-3-144 0,-2-3-154 16,0-2-255-16,4-1-1275 0</inkml:trace>
  <inkml:trace contextRef="#ctx0" brushRef="#br0" timeOffset="23056.678">12171 9699 4003 0,'0'0'595'0,"0"0"-441"0,0 0 140 16,0 0 90-16,0 0-160 0,0 0-79 15,0 0-3-15,15 51 27 0,-23-22-51 16,-5 8-64-16,-1 1-9 0,-5 2-18 15,-4 1-9-15,1 0-16 0,-7 0 0 16,0-1 10-16,-4 1-10 0,4-5 13 16,0 1-12-16,2-3 15 0,4-5-6 15,-2-1 6-15,7-3-2 0,1-6-4 16,7-4 0-16,-3-3-10 0,9-4 1 16,0-4-1-16,4-2-1 0,0-2 2 15,0 2 30-15,6-2-12 0,7 1-19 16,1 1 10-16,7-2 0 0,0 0-9 15,10 2 0-15,4-2 9 0,6 0-9 16,9 0-3-16,16 0 1 0,6-2-1 16,9-3-1-16,-9 1 0 15,-6-1 0-15,-22 3-2 0,-7-2 1 16,-10 2 1-16,-2 2 0 0,-3 0-1 16,3 0 2-16,2 2 1 0,-8 2 0 15,-7-2 0-15,-8 0 0 0,0-2-1 16,-4 0-24-16,-2 0-24 0,-4-7 24 15,-6-2 6-15,-7-7 15 0,-2-7 1 16,-3-6 2-16,-10-17 1 0,-5-16 11 16,-10-16-11-16,1-3 1 0,5 15 0 15,10 19 13-15,16 21-15 0,-4 7-28 16,5 4-102-16,-5 3-66 16,5 3-93-16,1 8-266 0,9 1-872 15,6 1-2102-15</inkml:trace>
  <inkml:trace contextRef="#ctx0" brushRef="#br0" timeOffset="23656.795">13554 9011 2247 0,'0'0'1059'0,"0"0"-923"0,0 0-2 15,0 0 303-15,0 0-83 0,0 0-122 16,0 0 26-16,0 0 20 0,0 0-71 16,0 0-52-16,-25 39 3 0,-16 16 5 15,-11 20-42-15,-5 13-42 16,-1 7-16-16,2 4-18 0,6-2-12 16,1 6 0-16,1 4 4 0,5 1 2 15,1-5-3-15,5-3-36 0,4-12-36 16,4-8 19-16,6-20 17 0,3-16 12 15,7-12-9-15,-1-7-1 0,6-3-1 16,-5 0-1-16,1 0-27 0,6-10-37 16,3-5-29-16,3-7-58 0,0-4-73 15,7-11 6-15,5-10-58 0,3-7-260 16,-7 5-473-16,10-22-458 0</inkml:trace>
  <inkml:trace contextRef="#ctx0" brushRef="#br0" timeOffset="23974.952">12812 8988 3491 0,'0'0'445'0,"0"0"-296"16,0 0 190-16,0 0-89 0,0 0-66 15,0 0-43-15,0 0 63 0,19 80 3 16,1-31-52-16,11 18 9 0,11 27 17 16,7 15-42-16,1 3-49 0,2 5-5 15,-5-4-1-15,5 6 0 0,-5 3-5 16,5 3-73-16,-4-5-6 0,-5-9-17 16,-4-18 17-16,-8-25 22 0,-10-24-1 15,-7-18-3-15,-5-12-18 0,-3-4 0 16,-2-6-100-16,-4-4-132 15,0-16-75-15,-10-7-99 0,4-1-369 16,-11-17-1424-16</inkml:trace>
  <inkml:trace contextRef="#ctx0" brushRef="#br0" timeOffset="26893.943">10999 8551 1869 0,'0'0'1287'0,"0"0"-1152"0,0 0-100 16,-35-57-33-16,19 29 0 0,-1-3 17 16,-8-4 32-16,-2 0-26 0,-4-1-21 15,2 1-3-15,-8 2 0 0,0 2 1 16,-2 0-1-16,-1 0 12 0,1 0 41 16,-6-1-7-16,3 1 13 0,-1 3 16 15,-5-1 22-15,3 1 12 0,-11-1-13 16,-8-4-8-16,-10-3 2 15,-3-4 36-15,-3 6 41 0,5 1-29 16,5 7-59-16,0 4-49 0,-7 3-29 16,-1 0 0-16,1 2 0 0,-8-2 1 15,1-2-1-15,-9-3 1 0,-1-3-1 16,-3-3 0-16,-2-2 0 0,-2 0 0 16,0 0 0-16,-1 1 1 0,1 6 1 15,4 4-1-15,-2 5-3 0,-1 7 2 16,1 5 1-16,4 4-2 0,0 4-1 15,-2 6 0-15,2 2-1 0,2 4-1 16,0 2 0-16,-4 3 1 0,1 1 1 16,1 2 11-16,-2 3 4 0,2 1 7 15,0 2-20-15,2 4-1 0,-2 3 0 16,6 3-1-16,0 5-1 0,0 5 1 16,0 4 1-16,3 1-1 0,1 2 1 15,0 4 2-15,0-3 9 0,5 5-9 16,-1-1 13-16,3 1-14 0,-1-1-2 15,2 3-28-15,1 2 13 16,6-1 13-16,1 6 0 0,3 0 2 16,6 7 2-16,0 5 1 0,3 3 12 15,3 8-3-15,6 2 4 0,1 3-13 16,1 1-3-16,5-3-43 0,0-1 40 16,-1-3 3-16,3-1 12 0,4-2 0 15,4 0 4-15,0-2-4 0,8 0-12 16,0 1-28-16,5 1 10 0,5 2-1 15,7 4-5-15,2 1-4 0,4 1-3 16,6-1 19-16,7 2 9 0,5-2-18 16,5 2-29-16,6-4 29 0,2-1 21 15,6-2 2-15,4-5 19 0,5-2 1 16,4-4-1-16,1-5-2 0,5-2-19 16,4-3-10-16,2-5-3 0,4 1 12 15,4-2-1-15,5 0 2 0,1-2 3 16,7-3-2-16,2 0 0 15,4-3-1-15,8-1-1 0,-4-4-14 16,10-3-31-16,-2-3-4 0,5-3-2 16,3-2-1-16,5-1 10 0,-4-2-4 15,5-1 35-15,1-1 10 0,2-1 2 16,6-2 0-16,-2 0 1 0,6 0 1 16,-2 0 10-16,0-1-10 0,0-2-1 15,5 0 1-15,-3-5 2 0,0-2-1 16,2-8-2-16,0-4 10 0,-1-6-11 15,-1-4 0-15,0-2 0 16,0-10 0-16,-2-3 1 0,0 0 24 16,-2-5-3-16,-6-3-1 0,2-2 1 15,-4-1 0-15,0-3-7 0,-7-2-15 16,3-2-2-16,-3-3-10 0,-5-4 10 16,-1-2-14-16,-2-4 14 0,-4-7-13 15,-1 0-1-15,-3-6 14 0,-9-1-1 16,1-6 1-16,-8-3 1 0,-5-4 1 15,4-6 3-15,-9-3 12 0,-3-2-11 16,-11-7-4-16,1-4-11 0,-8-4-1 16,-3-4 10-16,-6-1 0 0,-4-6 0 15,-10 1 2-15,0-5 0 0,-3-4 0 16,-7 0-44-16,-5-3 1 0,2-3-7 16,-5-1 25-16,-5-2 25 0,0-1 0 15,-13 1 10-15,3-1-10 0,-9-2-19 16,-6 1 17-16,-4 2 2 0,-4-1 12 15,-6 1-12-15,-10 1 0 0,-5-1-137 16,-8 3-33-16,-11-5 10 16,-7 0-27-16,-5-2-32 0,-10-4-65 15,-13-3-117-15,-5-1-198 0,26 33-437 16</inkml:trace>
  <inkml:trace contextRef="#ctx0" brushRef="#br0" timeOffset="27960.754">10753 8271 104 0,'0'0'1680'15,"0"0"-1430"-15,0 0-123 16,0 0 329-16,0 0-122 0,0 0-4 0,0 0-6 16,0 0-49-16,0 0-61 15,13-41-21-15,-9 25-13 0,6-2-10 16,7-5 2-16,-3-4-31 0,7-5-43 16,2-12-34-16,10-13-24 0,6-14-40 15,0-4 0-15,-2 2-16 0,-6 14 4 16,-8 18 9-16,-10 12-18 0,1 8-13 15,0 0-24-15,-3 3-34 0,1 4-30 16,-6 9-1-16,-3 5 15 0,-3 7-41 16,0 8-53-16,-9 8-30 0,-3 5-4 15,-3 8-7-15,-3 3 20 0,1 6 41 16,-10 7 12-16,-4 10 28 16,-6 9 59-16,2 1 69 0,2-13 14 15,6-14 29-15,13-15 77 0,-3-4 38 16,1 4-31-16,-3 0 11 0,-2 3-9 15,7-8 3-15,3-9 22 0,1-5 46 16,4-5 31-16,6-6 12 0,0 0-27 16,6-9-13-16,6-5-14 0,1-7-34 15,12-8-21-15,-3-2-13 0,5-6-7 16,6-3-18-16,7-2-15 0,1-1-34 16,0 0-23-16,1-1-10 0,1 3-25 15,-2 2 1-15,-3 5-15 0,-7 5-86 16,-2 4-89-16,-11 6-62 0,1 4-172 15,-13 6-531-15,4 2-981 0</inkml:trace>
  <inkml:trace contextRef="#ctx0" brushRef="#br0" timeOffset="28678.35">11392 7184 2692 0,'0'0'526'0,"0"0"-395"16,0 0 22-16,0 0 119 0,0-69-46 16,6 43-59-16,7-3-15 0,5 1 28 15,3-3-32-15,4 2-37 0,6 0 3 16,4 2 14-16,6 0-39 15,3 7-37-15,-3 1-31 0,4 8-6 16,-3 7 3-16,-7 4 7 0,-2 12 8 16,-6 10 4-16,-9 6-1 0,1 8-5 15,-11 13-19-15,-8 11-12 0,-12 13-2 16,-13 7-10-16,-10-3 11 0,-4-1-1 16,-3-8-11-16,1-1-14 0,2-4-28 15,6-12 34-15,4-11 18 0,12-9 3 16,1-6 11-16,1-1 13 0,1 1 25 15,3-4 30-15,3-5 18 0,8-8 137 16,2-1-23-16,11-6-60 0,11-1-55 16,16 0-38-16,18-1-22 15,18-1-24-15,11-1-12 0,0-3-2 16,-3-1-22-16,-17-6-73 0,-14 0-87 16,-13-3-45-16,-18 6-71 0,-5 5-292 15,16-7-1145-15</inkml:trace>
  <inkml:trace contextRef="#ctx0" brushRef="#br0" timeOffset="30378.494">14338 9870 1975 0,'0'0'1439'0,"0"0"-1141"16,0 0 35-16,0 0 91 0,0 0-122 15,0 0-115-15,0 0 12 16,0 0 17-16,0 0-16 0,-58-39-42 0,27 38-37 16,-4 1-25-16,-3 0-38 15,3 0-34-15,-2 2-21 0,2-1-2 16,2 2-1-16,2-5-3 0,6 2-61 15,0 0-50-15,11-2-59 0,-1 0-24 16,7 1-31-16,2 1-80 0,6 0-132 16,0 2-109-16,6 5-176 0,-2-4-569 15,17 10-367-15</inkml:trace>
  <inkml:trace contextRef="#ctx0" brushRef="#br0" timeOffset="30574.517">14360 10082 2674 0,'0'0'689'16,"0"0"-378"-16,0 0-12 0,0 0 51 16,0 0-3-16,-12-64-59 0,-7 48 2 15,-3 0 8-15,-5 6-53 0,-4 4-55 16,0 5-39-16,-6 1-51 16,1 9-46-16,1 2-39 0,0 6-15 15,2-3-48-15,4 2-121 0,0-5-151 16,4-3-229-16,9-5-750 0,-1-3-1282 0</inkml:trace>
  <inkml:trace contextRef="#ctx0" brushRef="#br0" timeOffset="32081.597">14912 9769 2790 0,'0'0'448'0,"0"0"-133"16,7-57 187-16,-1 29-137 0,2-3-152 15,4 2-66-15,7-1 1 0,-2 7 8 16,5-1-22-16,3 8-3 0,2 0-4 16,2 7-33-16,0 5-30 0,0 4-28 15,-2 10-12-15,-3 9-9 0,-5 7 1 16,0 17-4-16,-5 18 0 0,-10 15-10 16,-4 4-1-16,-12-2-1 0,-13-7-37 15,-2-9 7-15,-12-3 3 0,10-7 9 16,0-13 0-16,6-9-10 0,3-4 26 15,-1 2 2-15,0-2 2 0,-4 2 10 16,11-7 10-16,2-6 23 0,3-4 31 16,5-6 17-16,4-2 37 0,2-3 78 15,11 0-114-15,5-6-52 0,7-1-24 16,6 1-18-16,4-4-1 16,0 1-11-16,3 0 9 0,-1 1-24 15,-4 0-51-15,-4 3-64 0,-2 1-48 16,-5 2-83-16,-1 2-198 0,-6-1-499 15,7 1-797-15</inkml:trace>
  <inkml:trace contextRef="#ctx0" brushRef="#br0" timeOffset="32213.245">15607 10051 3698 0,'0'0'1052'0,"0"0"-942"16,0 0-110-16,0 0-67 0,0 0-350 15,0 0-779-15,0 0-1451 0</inkml:trace>
  <inkml:trace contextRef="#ctx0" brushRef="#br0" timeOffset="33317.785">16432 10066 2556 0,'0'0'697'0,"0"0"-531"0,0 0-20 15,0 0 135-15,0 0-10 0,0 0-35 16,0 0-16-16,14-58 2 0,-1 36-51 16,5-6-48-16,3-4-1 0,-1-4 8 15,5-4-17-15,6-10-31 0,-4 0-22 16,-2 4-5-16,0-4-22 0,-7 12-33 16,3-3 0-16,-6 6 3 0,-3 7 0 15,-2 7 0-15,-4 8 0 0,-3 6 15 16,-1 5-2-16,-2 4 20 0,0 8-18 15,0 11-18-15,-2 14 0 0,-5 21 0 16,-1 21 0-16,4 8 3 0,-4 1 15 16,4-9-18-16,-1-12-19 0,1-12-5 15,2-14 12-15,-2-9 9 0,2-11 0 16,0 3 0-16,2-4-18 0,0-1-43 16,0-12-103-16,4-5-64 0,2-3-135 15,3-12-127-15,1-1-244 16,-2 3-556-16,9-4-586 0</inkml:trace>
  <inkml:trace contextRef="#ctx0" brushRef="#br0" timeOffset="33603.183">17095 10196 1881 0,'0'0'1269'16,"56"-36"-1119"-16,-27 0-96 0,4-14 181 15,0-22 5-15,-6-5-86 0,-13-1 22 16,-11 5 107-16,-8 9 10 0,-9 15-90 15,-3 10-41-15,1 17-10 0,-7 7-70 16,-8 7-54-16,-6 8-26 0,-4 8 19 16,-7 24 0-16,-2 23-3 0,7 19 4 15,10 6-1-15,14-4-21 0,13-10-12 16,6-19 11-16,4-9 1 16,5-11 1-16,3-5 2 0,7-4 12 15,5 1-15-15,7-10-10 0,7-9-39 16,-1-6-100-16,2-14-58 0,-2-4-47 15,-4-6-113-15,-2 0-233 0,-10 5-656 16,6-8-845-16</inkml:trace>
  <inkml:trace contextRef="#ctx0" brushRef="#br0" timeOffset="33886.45">17606 10122 3138 0,'58'-64'418'16,"-23"-8"-330"-16,0-13 45 0,-10 3 15 16,-9 0-61-16,-7 2 18 0,-11 8 103 15,-9 13 62-15,-7 15-119 0,-1 17-50 16,-14 10 0-16,0 10-31 0,-9 7-30 16,-11 21-9-16,3 36 8 0,-4 27 28 15,9 17 13-15,14 3 26 0,16-8 3 16,11-17-24-16,4-6-52 0,9-18 4 15,7-17 17-15,-4-12 10 0,9-8-31 16,6-4-33-16,8-3-12 0,15-7-91 16,-3-6-127-16,1-15-120 0,-1-6-233 15,-20 2-661-15,23-20-983 0</inkml:trace>
  <inkml:trace contextRef="#ctx0" brushRef="#br0" timeOffset="34381.899">18958 9742 3409 0,'0'0'585'0,"0"0"-341"16,0 0 187-16,0 0-60 0,0 0-118 15,-17-54-47-15,-4 41 6 0,-7 5-42 16,-6 6-92-16,1 2-45 0,-10 7-14 15,4 2-19-15,-1 7-12 0,3-1-103 16,4 1-82-16,2 1-54 16,8-4-99-16,5-1-160 0,-1 0-277 15,11-2-545-15,6 5-880 0</inkml:trace>
  <inkml:trace contextRef="#ctx0" brushRef="#br0" timeOffset="34545.652">19007 9901 4208 0,'0'0'622'0,"0"0"-478"16,0 0-25-16,0 0 27 0,-66 4 27 15,35-4-18-15,-6 2-22 16,-2 5-75-16,-3 5-58 0,5 2-117 0,-4-2-114 16,6 0-97-16,8-6-315 15,0 0-1176-15</inkml:trace>
  <inkml:trace contextRef="#ctx0" brushRef="#br0" timeOffset="35059.368">20028 9759 4299 0,'0'0'610'0,"0"0"-515"16,0 0 91-16,-49-6 106 0,24 6-98 16,-4 0-97-16,0 10-22 0,0-3-35 15,-2 2-38-15,0 0-2 0,2 1-2 16,2-4-50-16,-2-3-90 0,7 0-103 16,-1-3-72-16,6-3-145 15,3-3-179-15,4 1-672 0,3-7-1137 0</inkml:trace>
  <inkml:trace contextRef="#ctx0" brushRef="#br0" timeOffset="35220.449">19820 9600 2613 0,'0'0'2263'0,"0"0"-2001"16,4 70-155-16,-4-28 91 0,0 19-71 15,-2 14-88-15,2-3-39 0,-2-14-78 16,2-21-41-16,0-16-78 0,0-3-69 15,6-5-140-15,-2-3-632 16,15-15-1328-16</inkml:trace>
  <inkml:trace contextRef="#ctx0" brushRef="#br0" timeOffset="35789.856">20225 9694 3945 0,'0'0'447'15,"0"0"-398"-15,-4-81 29 0,8 43-1 16,2-8-53-16,6 1 13 0,1 1 86 16,3 4 64-16,5 1 12 0,4 5-7 15,6-1 14-15,2 5-55 0,2 4-81 16,0 4-40-16,4 9-15 0,-1 9 3 15,-5 6 1-15,0 25-7 16,-8 21 0-16,-9 24 0 0,-5 13 0 16,-14 2 9-16,-15-3-6 0,-7-11-14 15,-2-3 2-15,-6-3 0 0,-6-3-3 16,-3-4-2-16,5-11-37 0,8-11 26 16,5-12 13-16,5-5 30 0,-6 2 3 15,2-1-6-15,5 0 4 0,-1-4 2 16,9-5 6-16,6-5 15 0,4 2 109 15,6-3-52-15,13 3-72 0,1-1-39 16,11 2 0-16,6-4-15 0,7 0 3 16,-3-4-21-16,0-3-45 0,-1-3-55 15,-3-6-44-15,-6-4-56 0,-4 1-158 16,-4-2-260-16,-11 3-905 0,9 1-1220 0</inkml:trace>
  <inkml:trace contextRef="#ctx0" brushRef="#br0" timeOffset="36086.402">21136 10011 2516 0,'0'0'1612'16,"44"-63"-1350"-16,-23 4-136 0,-5-23 136 15,1-15-10-15,-13 0-115 0,-8 6-40 16,-15 10 13-16,-12 9-4 0,-2 17-18 15,-13 13-21-15,-9 18-7 0,3 18-23 16,0 6-7-16,15 12-27 0,8 7 21 16,0 14-3-16,0 22 3 15,4 22 4-15,9 10-4 0,14 1 0 0,6-6-9 16,15-9-3-16,7-5 9 0,3-16-21 16,-4-15-3-16,2-14-30 15,-4-13-3-15,6-4-91 0,8-6-88 16,2-9-46-16,-2-14-103 0,-6-11-162 15,-10 6-502-15,4-23-503 0</inkml:trace>
  <inkml:trace contextRef="#ctx0" brushRef="#br0" timeOffset="36402.942">21616 9914 1918 0,'0'0'1887'0,"60"-60"-1560"0,-39 7-233 15,-3-19 86-15,-3-11-25 0,-15 6-38 16,-7 7-62-16,-7 18 68 16,-9 13 49-16,5 12-90 0,-9 9 3 15,-6 5 25-15,-9 6-31 0,-5 7-33 16,1 19 2-16,-5 22-14 0,7 21-4 15,7 22 6-15,8 11 7 0,25-4 20 16,4-9 1-16,14-16-19 0,7-14-45 16,-2-17 0-16,3-12-24 0,5-6-37 15,6-4-84-15,5-8-104 0,7-5-86 16,7-20-278-16,-11-5-845 0,15-25-1336 16</inkml:trace>
  <inkml:trace contextRef="#ctx0" brushRef="#br0" timeOffset="37570.788">22168 10270 1929 0,'0'0'75'0,"0"0"71"0,0 0-4 15,0 0 317-15,4-55-16 0,-2 28-14 16,4-1-29-16,1-2-56 0,3-5-91 15,-2 2-59-15,0-1-16 0,7-2-7 16,-3-1-28-16,1 0-31 0,5-3-17 16,-3 1-5-16,5 0-5 0,1 2-21 15,-4 6-13-15,1 3-21 0,-7 12-18 16,1 3 28-16,0 10 38 0,-3 3 58 16,-3 10-70-16,0 9-66 0,2 9 0 15,-6 16-18-15,0-1 6 16,-2 8-30-16,-2 0 15 0,-6-13 12 15,4 5 13-15,-2-9 0 0,2-9-1 16,4-3-9-16,-2-12 12 0,2-5-2 16,0-5 1-16,0-2-66 0,6-14-2 15,4-5 66-15,9-9 1 0,-5-7-10 16,5-1 10-16,-5 5 2 0,3 3 2 16,-7 12 10-16,3 8 15 0,-5 10 39 15,-4 7-60-15,4 9-6 0,-4 8-51 16,-2 5 6-16,3 4 21 0,-5-3 21 15,2-2 3-15,-2-8 3 0,2-5 0 16,-2-6 0-16,2-8-3 16,0-1-40-16,2-11-56 0,0-4 65 15,6-8 30-15,3-5-2 0,-3-1 1 16,3-2 2-16,-1 5 0 0,-4 7 12 16,-2 9 1-16,1 6 32 0,3 4 2 15,-4 7-47-15,-2 8-30 0,5 5-12 16,-1 0 18-16,-2 2 11 0,2-2 13 15,-1-5 1-15,-1-8-1 0,4-4 0 16,-2-6-84-16,1-13-1 0,-1-2 48 16,2-5 22-16,-4 0 12 0,-1 5 3 15,-1 2 1-15,-2 6 14 0,2 8 10 16,-2 2 96-16,6 5-55 0,-4 8-66 16,5 5-9-16,-3 5 9 0,8-2 19 15,-1 2 14-15,3-5 6 0,1-5 6 16,8-5-11-16,-1-6-16 0,9-7-18 15,5-11-3-15,1-7 1 0,2-11 0 16,9-13 2-16,2-14 18 16,5-16 0-16,-9-8-3 0,-7 3-13 15,-16 1-2-15,-8 6-26 0,-11 0 8 16,-6 6 16-16,-6 16-10 0,-9 15 10 16,5 16-1-16,-3 9-15 0,-3 3-7 15,-3 6 7-15,-5 4 18 0,-3 12 3 16,-2 22 34-16,0 22-10 0,6 26-9 15,2 11 6-15,13 5-3 0,6-4 6 16,4-9 1-16,6-1 11 0,9-2-15 16,1-12-24-16,3-14-3 0,-2-15-9 15,-3-14-3-15,-1-5 14 0,8 3-17 16,-1-4-40-16,-1-2-41 0,2-8-22 16,-9-5-28-16,-1-6-48 15,-5-10-190-15,-6-6-319 0,-2 4-735 16,-2-7-930-16</inkml:trace>
  <inkml:trace contextRef="#ctx0" brushRef="#br0" timeOffset="37736.346">22800 9411 3676 0,'0'0'406'0,"0"0"-371"16,-31-58 18-16,27 42 59 0,0 6-112 15,4 4 40-15,0 6-92 0,6 9 36 16,1 4-398-16,1 3-597 0,13 15-950 0</inkml:trace>
  <inkml:trace contextRef="#ctx0" brushRef="#br0" timeOffset="37895.919">23551 9945 4219 0,'0'0'924'0,"0"0"-909"15,0 0-15-15,0 0-315 0,0 0-350 16,0 0-1656-16</inkml:trace>
  <inkml:trace contextRef="#ctx0" brushRef="#br0" timeOffset="39355.656">16196 9958 1709 0,'0'0'1444'16,"0"0"-1074"-16,0 0-35 16,0 0-55-16,0 0-25 0,0 0-70 15,0 0-34-15,0 0-40 0,0 0-35 16,-58-31-30-16,42 36-18 0,-5 1-26 15,0 1-2-15,1 0-156 0,1-1-183 16,2-3-135-16,5 0-307 0,2-1-726 0</inkml:trace>
  <inkml:trace contextRef="#ctx0" brushRef="#br0" timeOffset="39539.229">16055 9782 2224 0,'0'0'1026'0,"0"0"-857"16,0 0 66-16,19 56 26 0,-15-24-142 16,-2 5-49-16,2 7 2 0,-2 0-28 15,1 0-42-15,-3-3-2 0,0-7-41 16,2-9-194-16,-2-9-296 0,8-6-1052 0</inkml:trace>
  <inkml:trace contextRef="#ctx0" brushRef="#br0" timeOffset="40106.565">17866 9183 1603 0,'0'0'1476'16,"0"0"-1240"-16,0 0 15 0,0 0 181 15,0 0-163-15,0 0-95 0,0 0 24 16,64 14 23-16,-45 3-43 0,4 6-23 16,1 7 4-16,1 4-17 0,2 5-20 15,-2 14-26-15,4 16-17 0,-2 18-9 16,-7 15-1-16,-5 5 1 0,-11 2-13 16,-4 0-15-16,-12 8-42 0,-9 2-27 15,-10 2 0-15,-10-3 25 0,-9-9 1 16,-6-10-40-16,-10-17-114 0,-2-25-135 15,-7-19-212-15,18-20-493 16,1-9-949-16</inkml:trace>
  <inkml:trace contextRef="#ctx0" brushRef="#br0" timeOffset="40607.536">15983 9194 2654 0,'0'0'1078'0,"0"0"-927"0,-41 74 163 0,20-19 52 16,-6 25-172-16,7 11-50 0,1 6 30 16,4 7 58-16,9-2-56 15,2 1-45-15,4 2-13 0,4-5-58 16,7-6-60-16,7-3-3 0,7-10-12 15,8-9-33-15,6-6-174 0,11-6-185 16,-9-16-341-16,9-1-1301 0</inkml:trace>
  <inkml:trace contextRef="#ctx0" brushRef="#br0" timeOffset="44228.168">2896 15306 741 0,'0'0'541'0,"0"0"874"0,0 0-1116 16,0 0-94-16,0 0 28 0,0 0-14 16,0 0-27-16,0 0 22 0,0 0-1 15,2 6-58-15,-2-12-38 0,2-7 19 16,2-7 88-16,-1-11-25 0,1-12-56 16,2-20-18-16,0-17-13 0,0-6 6 15,-4-5 16-15,0 3-20 0,0 3-14 16,-2-2-24-16,0-1-10 0,0 3-27 15,0-2-36-15,-2 0 12 0,-2 6 3 16,4 1 13-16,-2 5 11 16,2 4 3-16,0 7-6 0,0 11 0 15,0 15-12-15,0 11-27 0,2 4-26 16,-2 4 13-16,2 0 13 0,0 1 30 16,0 11 3-16,-2 1 3 0,0 6 4 15,0 3 8-15,0 6 12 0,-6 7-36 16,-2 9-22-16,-2 7 10 0,-5 8 0 15,-3 11-10-15,1 9 13 0,-8 12-15 16,0 0-25-16,1-6 1 0,5-14 3 16,5-11 18-16,3-10 2 0,1 1 1 15,-3 1 2-15,3 3 10 16,-4 1 0-16,-1-4-10 0,9-12 0 16,-2-4-2-16,4-8-1 0,2-7-20 0,2-3-9 15,4-11 13-15,8-18 17 16,7-18 0-16,5-24-2 0,3-9-1 15,2-1-12-15,-6 12 13 0,-4 15 0 16,-3 14 2-16,-6 12 0 0,7 4 12 16,-5-1-9-16,5 2 0 0,0 1-3 15,-3 7-10-15,0 8 10 0,3 8 15 16,0 3 9-16,-1 16-3 0,1 6-9 16,5 17 3-16,-1 17-15 0,8 16-9 15,-4 1-15-15,2-5 6 0,-9-15 0 16,-1-20-18-16,-5-9-76 0,-2-5-53 15,5-3-34-15,2 0-64 0,-1-7-231 16,-4-6-829-16,11-8-1268 0</inkml:trace>
  <inkml:trace contextRef="#ctx0" brushRef="#br0" timeOffset="45112.634">3740 14007 1873 0,'0'0'1664'0,"0"0"-1396"15,0 0-189-15,0 0 272 0,0 0 67 16,0 0-132-16,-19 67-100 0,13-8-24 16,2 19-7-16,-1 14-34 0,3 4-18 15,-2-3 12-15,0-10 21 16,2-1-45-16,0-9-46 0,2-6-21 15,-2-16-11-15,2-13-13 0,2-14-45 16,0-4 24-16,0-5 20 0,0-2 1 16,2-8 12-16,0-8-12 0,5-25-78 15,1-21 48-15,0-28 30 0,-5-10 0 16,1-4 2-16,-6-1-1 0,-6 5-1 16,3-1-39-16,-7-3 12 0,2 3 15 15,-5 2 12-15,3 13 1 0,0 11 17 16,2 22-3-16,3 14 0 0,1 12-13 15,2 3 0-15,2 6-1 0,0 5 41 16,0 5 34-16,4 10-46 16,-2 9-9-16,11 15-9 0,1 15-12 15,7 17-15-15,-2 0 15 0,7-4 1 16,-7-17 20-16,-5-13 6 0,-3-11-12 16,1-4-12-16,5-2 15 0,-1-1-6 15,7-8 3-15,0-11-15 0,-3-11-14 16,11-25-16-16,0-20 6 0,3-20 6 15,-3-7-3-15,-9 5-12 0,-5 19 12 16,-9 22 20-16,-2 15 1 0,-2 10 2 16,3 8-1-16,-1 4 38 0,2 16-12 15,2 17-27-15,1 29-17 0,-5 22 15 16,2 13 2-16,-6 4 15 0,-2-7 24 16,0-10-6-16,-4-7-3 0,-2-3-5 15,-2-9-7-15,-1-12-3 0,1-11-15 16,2-16-9-16,2-2-70 0,-2-2-32 15,1-2-34-15,1-3-30 0,4-9-43 16,0-8-160-16,0-5-350 0,4-4-523 16,11-11-71-16</inkml:trace>
  <inkml:trace contextRef="#ctx0" brushRef="#br0" timeOffset="45495.281">4564 14675 2877 0,'0'0'435'0,"2"-57"-343"0,-10 24 42 15,-4-7 188-15,-7-2 107 0,-4 2-79 16,-6 5-61-16,-2 9-27 0,0 10-73 16,-4 10-98-16,4 6-42 15,2 17 14-15,0 18 13 0,9 17-12 16,7 19-31-16,9 5-6 0,4-13-6 15,6-15 3-15,3-18-6 0,1-8-18 16,4-2-19-16,5-2 17 0,6-5 2 16,0-10 0-16,6-5-1 0,-2-14-2 15,2-10-21-15,-4-6 9 0,-5-9 13 16,-5-2-1-16,-1 0-9 0,-9 2-21 16,-1 9 11-16,-4 7 10 0,0 14 9 15,-2 11 3-15,0 9 57 0,4 24-36 16,2 20-18-16,2 18 9 0,7 7-10 15,-3-11-2-15,1-18-40 0,-3-22-112 16,-2-7-33-16,3-3-49 0,1-3-124 16,-2-5-423-16,9-7-872 0</inkml:trace>
  <inkml:trace contextRef="#ctx0" brushRef="#br0" timeOffset="45922.682">5542 14255 3676 0,'0'0'687'15,"0"0"-607"-15,0 0 183 0,0 0 178 16,-60-5-113-16,33 7-131 0,-4 4-61 16,0 4-42-16,-2 2-52 0,0-2-40 15,4 4-2-15,-2-3-38 0,4-2-86 16,2-5-97-16,3-1-74 0,1 0-144 16,7 0-304-16,3-3-545 0,7 9-354 15</inkml:trace>
  <inkml:trace contextRef="#ctx0" brushRef="#br0" timeOffset="46108.183">5534 14479 3624 0,'0'0'753'0,"0"0"-564"16,0 0-29-16,0 0 156 0,0 0 31 15,-58-1-62-15,29 1-22 0,-2-2-37 16,-2 2-93-16,-2 0-85 0,0 0-48 15,-1 0-6-15,3 2-120 0,0 2-161 16,4 1-194-16,9 0-1001 0,-3 9-1717 0</inkml:trace>
  <inkml:trace contextRef="#ctx0" brushRef="#br0" timeOffset="46993.535">6383 14447 2247 0,'0'0'1654'16,"0"0"-1369"-16,0 0-117 0,0 0 188 16,0 0 21-16,0 0-88 0,0 0-52 15,-68-41-50-15,45 41-69 0,-8 0-70 16,2 3-30-16,-2 0-18 0,3-1-2 15,-1-2-49-15,0 0-100 0,2 0-79 16,4-4-68-16,0 0-185 0,9-3-630 16,4 4-196-16,1-3-752 0</inkml:trace>
  <inkml:trace contextRef="#ctx0" brushRef="#br0" timeOffset="47153.778">6104 14240 756 0,'0'0'2902'15,"0"0"-2455"-15,0 0-263 0,0 0 234 16,21 57-69-16,-19-30-120 0,2 8-80 16,0 5-22-16,0 0-57 0,-1 0-70 15,1-7-6-15,0-6-134 0,0-9-143 16,2-10-246-16,-2-4-985 0,13-4-1344 0</inkml:trace>
  <inkml:trace contextRef="#ctx0" brushRef="#br0" timeOffset="47617.449">6569 14427 2380 0,'0'0'1271'16,"0"0"-1145"-16,0 0-47 0,0 0 319 16,27-55-5-16,-14 26-116 0,3-6-48 15,-3-5 2-15,7-13-58 16,1-11-73-16,-2 5-40 0,-1 7 4 15,-3 8-10-15,-5 11-14 0,2 2-10 16,-3 2 6-16,-1 11 15 0,-2 8-5 16,-2 7 17-16,2 8 12 0,-3 13-26 15,-3 16-22-15,0 20-27 0,0 21-3 16,-9 10-15-16,5-1 15 0,-2-5 3 16,0-10 1-16,0-6 2 0,-3-11 0 15,5-14-3-15,0-9-18 0,2-5-49 16,0-1-35-16,0 2-19 0,0-4-27 15,2-5-49-15,0-9-134 0,4-6-229 16,0-1-689-16,13-8-245 0</inkml:trace>
  <inkml:trace contextRef="#ctx0" brushRef="#br0" timeOffset="47898.77">7239 14559 3049 0,'0'0'421'0,"37"-67"-339"0,-18 12 32 16,-5-23 173-16,-1-10 58 0,-13 3-30 15,-2 10 8-15,-15 25-3 0,1 9-68 16,-3 16-88-16,-4 6-49 0,-1 3-48 16,-7 10-37-16,-5 6-29 0,-1 29 11 15,0 24 15-15,8 26 18 0,4 10 7 16,13 0-1-16,12-8-21 0,6-15-6 15,2-10-6-15,3-14-6 16,1-15 0-16,3-4-9 0,7-4-3 0,1 0-31 16,8-7-71-16,0-10-79 15,0-5-52-15,-2-12-126 0,-4-11-317 16,-9 4-834-16,7-16-923 0</inkml:trace>
  <inkml:trace contextRef="#ctx0" brushRef="#br0" timeOffset="48237.029">7773 14509 3287 0,'0'0'486'0,"39"-104"-420"15,-25 27 3-15,5-12 120 0,-11-2-5 16,-6 7 45-16,-6 6 79 0,-6 15-23 16,-7 17-60-16,5 19-52 15,-11 15-57-15,-2 9-89 0,-6 7-26 16,-10 27 0-16,-3 35 23 0,1 28 6 16,6 18-12-16,12-1-5 0,13-12-10 15,8-19 30-15,4-18 12 0,0-16 7 16,4-16-7-16,6-7-9 0,7-2-36 15,5-6 0-15,5-4-90 0,6-14-65 16,11-23-111-16,5-25-204 0,-9 3-667 16,9-21-670-16</inkml:trace>
  <inkml:trace contextRef="#ctx0" brushRef="#br0" timeOffset="49567.372">8337 14778 1413 0,'0'0'1912'0,"0"0"-1728"0,0 0-181 16,0 0 313-16,-2-52 24 0,8 28-36 15,0-7-60-15,-2-3-8 0,9-5-19 16,-1-2-74-16,1-1-49 0,-1 1-6 16,2 1 0-16,3 7-24 0,-3 4-22 15,-3 9-8-15,1 9 17 0,1 7 40 16,-3 4 60-16,-2 12-49 0,5 5-69 16,-7 8-33-16,0 7-1 15,0 5-2-15,0 3 1 0,-2 0 0 16,-1-2 2-16,-6-3 0 0,3-8 0 15,0-6-1-15,0-7-11 0,0-7-3 16,0-7-27-16,0-4-33 0,0-10 38 16,3-8 22-16,3-9 13 0,2-6-10 15,0-3-3-15,7-3 13 0,-7 4 1 16,2 9 1-16,3 9 2 0,-5 13 22 16,2 8 24-16,3 9-14 0,-5 10-16 15,2 7-6-15,1 3-10 16,-3 3 13-16,-2 0 3 0,2-3 9 0,-3-7 3 15,3-6-9-15,-4-8-3 16,-2-7-18-16,2-4-18 0,0-12-33 16,7-9 21-16,-1-16 12 0,-4 0 0 15,5-4 6-15,-1 0 0 0,-4 12 0 16,-2 2 10-16,0 13 2 0,3 11 1 16,1 6 41-16,0 16-22 0,-2 6-20 15,3 6-2-15,1 6 2 0,2 1 0 16,-3 0 12-16,3-4 0 0,0-8-9 15,-3-6 9-15,3-10-10 0,0-7-2 16,-3-9-29-16,3-11-16 0,3-12 12 16,-5-6 8-16,2-4-20 0,-3 1 12 15,-5 6 15-15,0 7 18 0,0 12 0 16,-2 13 12-16,2 6 54 0,2 13-48 16,-1 9-15-16,1 9 0 0,-2 3-1 15,4 3 1-15,2-3 13 0,1-3-1 16,1-6-3-16,5-5 9 0,-3-10-18 15,7-5 15-15,0-8-18 16,1-7-2-16,5-11-22 0,2-6 12 16,0-5 9-16,0-2 1 0,0 2 2 15,-2 1 12-15,-2 5 15 0,1 5 9 16,-9 2 0-16,2 8-6 0,-11 1 10 16,2 4-4-16,1 0-15 0,-7 3-18 15,-2 0-1-15,-2 0-2 0,0 0-2 16,0-2-19-16,2-4-6 0,2-8-13 15,2-5 37-15,9-15 2 0,-3-19 1 16,13-20-1-16,2-12 1 0,-3-5 2 16,-1 2 10-16,-2 6-8 15,-9 4 5-15,3 3-9 0,-7 9-46 16,-4 12 19-16,0 15 15 0,-4 13 11 16,0 6 0-16,0 5 1 0,-4 2-2 15,0 4-1-15,-8 9-3 0,-3 16 6 16,-10 15 24-16,-6 26-3 0,-4 23-6 15,0 15-3-15,8 7 0 0,9 2 7 16,3-7 2-16,7 1-3 0,6 0-18 16,2-6-28-16,8-8 14 0,7-7 14 15,-3-17 15-15,7-15-12 0,-5-13 7 16,7-7-10-16,-3-2-82 0,5 0-56 16,4-4-38-16,-8-11-60 0,-5-6-161 15,-8-2-606-15,0-10-724 0</inkml:trace>
  <inkml:trace contextRef="#ctx0" brushRef="#br0" timeOffset="49705.902">9071 13919 4085 0,'0'0'0'16,"0"0"-124"-16,0 0-633 0,0 0 434 15,45 60-2018-15</inkml:trace>
  <inkml:trace contextRef="#ctx0" brushRef="#br0" timeOffset="49901.45">9813 14482 4032 0,'0'0'0'0,"0"0"-2031"0</inkml:trace>
  <inkml:trace contextRef="#ctx0" brushRef="#br0" timeOffset="51618.64">2991 16588 1615 0,'0'0'1625'0,"0"0"-1438"16,0 0-69-16,0 0 100 0,0 0 144 16,0 0 94-16,0 0-50 0,0 0-107 15,0 0-114-15,-8 19-61 0,-9 11 10 16,-5 6-14-16,3 1-11 0,-4 4-24 16,-1-1-31-16,3 1-21 15,-2-2 0-15,0-3-3 0,3 0-2 16,-1-4-7-16,-2-1-3 0,7-5 0 15,-3 0-15-15,3-3 0 0,-1-5 0 16,3-2-3-16,-3-4 1 0,11-3-1 16,-2-3 0-16,6-3-1 0,2-2 1 15,0-1 18-15,2 0 24 0,8-1-27 16,2-1 3-16,9 0 6 0,0 0 0 16,6 2-6-16,2 0-3 0,4 2-13 15,2 2 12-15,2-1-14 0,2 0 0 16,1-1-1-16,-1-2-2 0,2 0 0 15,-2-2-13-15,1-3 14 0,-3 0-10 16,-2-3 9-16,-4-1-9 0,-4-1 9 16,-4 0 1-16,-5 2-1 0,-5-3-9 15,-5 2 0-15,-4 1 0 0,-4-2-6 16,2-1 7-16,-8-2 11 16,-6-3 3-16,-1-6 0 0,-8-4 9 15,1-1 0-15,-5-8-10 0,-4 0 1 16,-2-3 0-16,-2-1-1 0,0 3-2 15,2 5-45-15,0 2-87 0,6 7-70 16,4 3-76-16,3 2-232 0,10 6-972 16,1-4-1143-16</inkml:trace>
  <inkml:trace contextRef="#ctx0" brushRef="#br0" timeOffset="52184.549">3376 16074 2801 0,'0'0'494'0,"0"0"-373"0,0 0 57 15,0 0 292-15,0 0 122 0,0 0-4 16,0 0-227-16,0 0-109 0,33 57-110 15,-6-12-70-15,12 16-9 0,13 16-6 16,1 3 1-16,-1-5-19 0,-11-18-13 16,-10-18-26-16,-6-11-51 0,-4-8 15 15,2-3-49-15,1-2-44 0,1-5-16 16,-8-10-40-16,-1-5-82 0,-7-13-269 16,-3-5-527-16,-4 3-103 0,2-17-1090 15</inkml:trace>
  <inkml:trace contextRef="#ctx0" brushRef="#br0" timeOffset="52437.505">4124 15947 3387 0,'0'0'1060'16,"0"0"-868"-16,0 0-78 0,0 0 226 15,0 0-30-15,0 0-79 0,-23 73 23 16,-4-31-4-16,-10 17-48 0,-12 19-42 15,-5 13-22-15,0 5-12 0,5 7-9 16,7 2-26-16,3 14-70 16,4 10-21-16,6 7 0 0,2 1 0 15,4-3 33-15,3-11 9 0,1-16-36 16,2-20-6-16,5-24-99 0,2-25 5 16,3-17-8-16,1-14-36 0,2-7-76 15,4-7-132-15,0-24-289 0,0 2-949 16,15-28-916-16</inkml:trace>
  <inkml:trace contextRef="#ctx0" brushRef="#br0" timeOffset="52924.302">4926 16680 3082 0,'0'0'645'0,"0"0"-371"16,0 0 213-16,0 0 145 0,0 0-185 15,0 0-135-15,0 0-35 0,-66-4-33 16,33 8-72-16,-4 2-91 0,-5-1-42 16,-1-2-21-16,2 1-17 0,-5-2-1 15,7 0-12-15,-3-2-33 0,5 0-48 16,6 0-85-16,4 0-63 0,7-2-30 16,5 2-175-16,5 0-540 0,6 0-582 15,8 0-590-15</inkml:trace>
  <inkml:trace contextRef="#ctx0" brushRef="#br0" timeOffset="53116.22">4868 16959 3205 0,'0'0'461'0,"0"0"-459"15,0 0 294-15,0 0 371 0,-62-45-107 16,35 28-122-16,-4 1-94 0,-2 3-78 15,-4 5-149-15,2 5-105 0,-2 3-12 16,4 9-93-16,4 7-124 0,2 1-164 16,8-1-709-16,-4 5-1360 0</inkml:trace>
  <inkml:trace contextRef="#ctx0" brushRef="#br0" timeOffset="54171.01">6371 16293 2636 0,'0'0'530'16,"0"0"-466"-16,0 0 9 0,0 0 121 15,29-63 22-15,-13 35 48 0,1-4 62 16,6-5 29-16,-1-6-38 0,9-11-79 15,11-15-53-15,7-19-54 0,7-7-34 16,-6 2-34-16,-9 6-14 0,-6 13 5 16,-6 5 7-16,-4 16 5 0,-6 12-12 15,-9 11-8-15,0 8 11 0,3-1 0 16,-3 1-6-16,3 1-17 0,-3 8-1 16,-2 5 12-16,-4 4-3 0,0 5 3 15,1 4 3-15,-5 18-5 0,0 27-16 16,-5 35-24-16,-3 23 12 0,0 14 3 15,-2 3 9-15,1-8-27 0,1-1-42 16,2-2 15-16,-5-9 27 16,3-9 1-16,2-13 23 0,2-20-9 15,2-19-15-15,2-16-88 0,0-11-83 16,0-6-37-16,0-10-70 0,2-5-320 16,0-10-958-16,6-32-211 0</inkml:trace>
  <inkml:trace contextRef="#ctx0" brushRef="#br0" timeOffset="56340.465">5077 16941 787 0,'0'0'433'0,"0"0"-332"0,0 0-101 16,0 0-45-16,0 0-73 0,0 0-87 15,0 0 10-15,0 0 45 0,0 0-10 16,4-24 29-16,-4 19 27 0,0 3 23 16,-2-1 22-16,0 1 26 0,0 1 10 15,-2-1 6-15,2 1 17 0,0-1 0 16,2 0 225-16,-4 2 505 16,4 0-420-16,-3-2-180 0,3 2 13 15,-2-1-13-15,0-1-3 0,0 2-85 16,0 0-29-16,0-1 20 0,0 0 19 15,0-1-10-15,2 0 169 0,0 0-20 16,0 1-91-16,0 0-6 0,0 1 93 16,0 0 54-16,0 0 66 0,0 0-63 15,0 0-66-15,0 0-34 0,0 0 1 16,0 0 40-16,0 0 57 0,-2 0-25 16,0 0-24-16,2 1-15 0,-2-1-4 15,0 0-7-15,0 0-15 0,2 0 8 16,0 0 7-16,0 0-7 15,0 0-7-15,6 0-8 0,2 0-67 16,5 0-12-16,1 0-5 0,9 1-10 16,-3-1 0-16,7-1-3 0,4 1 0 15,2 0-15-15,5 0 0 0,1 0 0 16,4-1-6-16,9 1 3 0,10 0-6 16,10 1-9-16,7-1-14 0,-7 0 2 15,1-1 9-15,-3 1-9 0,4 0 12 16,7-3 4-16,-1 3-7 0,7 0 6 15,4 0-15-15,2 0 18 0,6 0-19 16,3 0-2-16,5 0 2 0,1-3 1 16,5 3 12-16,1 0-13 0,2-2-1 15,2 2 1-15,-3 0-2 0,3-1-1 16,2 1 1-16,0-1 0 0,2-1 0 16,4 0 0-16,-4 2 2 0,2-2-1 15,0 0 0-15,4 2-1 16,-2-1 2-16,-2 1 10 0,5 0-11 0,-5-2-1 15,0 0 0-15,-7 2 1 16,3-1 1-16,-4 1 10 0,0-1-9 16,-7-1 18-16,-3 0-9 0,-9 1-9 15,-6 2 12-15,-4-4-13 0,-13 3 16 16,-8 0-16-16,-2-2-2 0,-16 2-2 16,-13 0-13-16,-10 0-12 0,-2 0-39 15,-5 0-61-15,1-1-62 0,-1 1-48 16,-5-3-104-16,-9-2-275 0,-4 1-1016 15,2-16-947-15</inkml:trace>
  <inkml:trace contextRef="#ctx0" brushRef="#br0" timeOffset="57340.712">4901 17713 1623 0,'0'0'727'0,"0"0"-198"15,0 0-311-15,0 0-62 0,0 0 64 16,0 0 137-16,0 0 26 0,0 0-97 15,0 0-42-15,-39 3 56 0,47-24-17 16,5-7-70-16,1-8-56 0,5-2-36 16,1-2-21-16,3-4-9 0,0-2-22 15,2-1-6-15,2 2-15 0,-5 2-8 16,1 1 5-16,0 4 0 16,-3 3 6-16,-1 6-9 0,-4 5-9 0,-3 5-11 15,-2 5-19-15,-4 4 15 16,1 6 3-16,-3 3 21 0,0 1 0 15,-4 3 9-15,2 9-6 0,-2 6-9 16,0 9-24-16,0 18-11 0,-2 19 11 16,-8 21-12-16,-1 9-60 0,1-3 36 15,2-8 22-15,-1-14 2 0,3-6 2 16,4-12 16-16,-2-15-18 0,2-12-13 16,2-10-32-16,0-5-21 0,0 0-49 15,0-1-62-15,0-1-40 0,6-4-122 16,2-3-338-16,3-10-411 0,-3 1-183 15,13-16-423-15</inkml:trace>
  <inkml:trace contextRef="#ctx0" brushRef="#br0" timeOffset="57525.15">5306 17576 3879 0,'0'0'939'0,"0"0"-831"15,0 0 182-15,0 0 244 0,60-51-190 16,-29 43-169-16,9 5-97 0,15 4-43 16,-3 0-35-16,0 4-42 0,-11-1-103 15,-4 3-38-15,1-5-86 0,5 0-241 16,-12-1-1200-16,12-1-1390 0</inkml:trace>
  <inkml:trace contextRef="#ctx0" brushRef="#br0" timeOffset="58057.936">6259 17509 2977 0,'0'0'953'0,"0"0"-872"16,-20-70 89-16,7 47 446 0,-5 4-103 15,-5 6-203-15,0 13-105 0,-4 8 7 16,-6 23-22-16,0 18-49 0,0 20-32 15,8 8-40-15,11 0-42 0,12-9-6 16,2-8-3-16,6-11-3 0,4-12 6 16,7-7 6-16,-7-11-12 0,7-4-15 15,5 1 0-15,12 0-87 0,15-6-100 16,-1-8-45-16,-5-4-54 16,-4-19-147-16,-10-5-481 0,-6 3-563 15,20-33-454-15</inkml:trace>
  <inkml:trace contextRef="#ctx0" brushRef="#br0" timeOffset="58392.504">6764 16932 3757 0,'0'0'676'16,"0"0"-583"-16,0 0 79 15,0 0 212-15,-60 48-80 0,31-7-76 0,-8 19 1 16,-7 23 4-16,-1 10-43 0,8 0-49 16,6-6-41-16,8-9-73 15,10-6 6-15,3 0 12 0,10-3 6 16,0-2 3-16,10 0-9 0,7-3-18 15,2-11-9-15,-1-13-18 0,5-11-38 16,-9-10-79-16,9-3-69 0,-2 1-49 16,6-3-76-16,6-2-137 0,0-2-491 15,-8-9-591-15,14-9-915 0</inkml:trace>
  <inkml:trace contextRef="#ctx0" brushRef="#br0" timeOffset="58776.717">6760 17667 3213 0,'0'0'581'0,"0"0"-493"15,18-67 28-15,-5 35 380 0,-1-7-44 16,7-3-86-16,-5-2-38 0,7-2-62 15,-1 1-67-15,-1 1-84 0,0 4-19 16,-1 5-12-16,-3 7-8 0,-1 5-25 16,-3 8-36-16,-3 7 3 0,0 5 6 15,-6 3-3-15,2 2-6 0,-4 2-15 16,0 6-15-16,0 5-9 0,0 3 13 16,-4 1 10-16,2 6 0 0,-6 3-26 15,6 2 25-15,-4 12 0 0,-1 12 2 16,3 23 0-16,-2 7 18 15,2-1 9-15,-4-4 3 0,3-16-3 16,-1-11 3-16,2-16-12 0,0-12-17 16,2-11-1-16,2-4-51 0,-2-3-111 15,0-3-152-15,-2-3-120 0,4-2-342 16,6-33-1297-16</inkml:trace>
  <inkml:trace contextRef="#ctx0" brushRef="#br0" timeOffset="59199.963">7221 17675 3037 0,'0'0'367'0,"0"0"-262"16,0 0 214-16,0 0 368 0,-5-51-149 15,12 42-45-15,7 4-55 16,5 4-112-16,8 1-142 0,2 0-112 16,8 2-69-16,2 2-3 0,-2 1-66 15,0-2-67-15,-3-2-60 0,-3-1-84 16,-5-1-268-16,-9-2-1135 0,4-4-1461 0</inkml:trace>
  <inkml:trace contextRef="#ctx0" brushRef="#br0" timeOffset="59909.37">7640 17983 2402 0,'0'0'648'0,"0"0"-555"16,0 0-30-16,0 0 113 0,0 0-20 16,0 0 81-16,0 0 293 0,0 0-18 15,0 0-148-15,6-77-84 0,11 28-56 16,8-16-48-16,6-18-34 0,6-13-37 15,0-2-45-15,-4 1-14 0,-4 7-10 16,-4 11-6-16,-8 7 3 0,-1 15-12 16,-8 15-21-16,-4 16-9 0,1 10-21 15,1 3 12-15,-2 1 18 0,2 7 10 16,-4 5-10-16,0 9-3 0,-2 12-36 16,0 15 12-16,-4 25 27 0,-4 23 1 15,2 13 17-15,-3 2-18 0,5-7-35 16,-2-10 10-16,-2-7 13 0,0-5 12 15,1-14 12-15,3-14 3 0,0-15 1 16,0-7-4-16,0-5-9 0,0 1-2 16,0-1-1-16,-1-3-15 0,-1-2-25 15,2-7-5-15,0-3 21 16,-4-5 21-16,-1-6 3 0,1 0 1 16,4-1 17-16,-2 2 15 0,0 3 28 15,4 4 44-15,2 0 39 0,2 3 55 16,10 4-76-16,-2 2-60 0,13 2-30 15,-2 2-6-15,6 2 0 0,4-4-25 16,0 1-2-16,4-4-3 0,-2-3-18 16,-2-2-33-16,-2-2-42 0,-2-4-63 15,-7-4-70-15,-3-1-66 0,-5-6-207 16,-1 2-618-16,-7 1-681 0,2-19-816 0</inkml:trace>
  <inkml:trace contextRef="#ctx0" brushRef="#br0" timeOffset="60226.661">8215 17010 2869 0,'0'0'397'15,"0"0"-308"-15,0 0 267 0,0 0 598 16,0 0-540-16,0 0-80 0,0 0-43 16,47 64-25-16,-24-18-52 0,8 18-63 15,0 18-34-15,-2 8-17 0,-4 3-28 16,-9-4-57-16,-5-7 33 0,-5 0 9 16,-6 1 3-16,-6-1-15 15,-7-2-15-15,-11-4-12 0,-3-5 0 16,-6-7-18-16,4-13-17 0,2-17-91 15,2-8-144-15,4-11-82 0,5-6-204 16,-1-3-884-16,-16-6-844 0</inkml:trace>
  <inkml:trace contextRef="#ctx0" brushRef="#br0" timeOffset="60652.402">8955 17605 3882 0,'0'0'649'0,"0"0"-618"0,0 0 178 15,0 0 216-15,-58-9-157 0,37 9-83 16,-6 2-7-16,1 5-63 0,-1 0-82 16,0 3-33-16,0-1-66 15,0-4-106-15,6-3-119 0,3-2-188 16,1-4-603-16,9-4-273 0,4-11-614 0</inkml:trace>
  <inkml:trace contextRef="#ctx0" brushRef="#br0" timeOffset="60810.922">8744 17457 3599 0,'0'0'772'16,"0"0"-614"-16,0 0 76 0,25 58 194 15,-19-30-215-15,-2 1-88 0,-2 2-22 16,0 0-37-16,0-1-66 0,0 5-18 16,-2 1-145-16,3-5-157 0,-3-10-308 15,6 0-1228-15</inkml:trace>
  <inkml:trace contextRef="#ctx0" brushRef="#br0" timeOffset="61614.789">9290 17952 767 0,'0'0'2657'16,"0"0"-2381"-16,0 0-244 0,0 0 302 15,0 0 178-15,0 0-88 0,2-75-52 16,4 39-99-16,4-14-74 0,1-15-57 15,1 3-45-15,1 1-40 0,-5 11-15 16,4 9-14-16,-1 4-1 0,-3 6-9 16,2 10 0-16,0 9 15 0,-3 7 3 15,-1 5-12-15,2 12-24 0,0 7 0 16,1 9-21-16,-5 16 6 16,4 12 12-16,-2-1 1 0,0-5 2 15,-3-14 21-15,-1-15 3 0,-2 3 0 16,0 3-9-16,0 0-12 0,2-2 12 15,-2-6-13-15,0-7-2 0,2-9-1 16,0-4-44-16,0-11 33 0,4-16 9 16,9-16 0-16,-5-7-12 0,4-7 0 15,1 3 12-15,-5 12-24 0,0 11 9 16,5 11 6-16,-7 11 12 0,3 10 30 16,1 7-13-16,-4 11-17 0,3 8-12 15,-3 1 9-15,-2 1 0 16,-2 1 3-16,0 0 12 0,3 5-9 15,-3 1 15-15,2-2-3 0,-4-4-13 16,0-9 0-16,-2-5-2 0,0-6-21 16,2-8-36-16,0-6 21 0,2-9 24 15,-2-14 12-15,9-16-1 0,1-5-2 16,-2-1 1-16,3 7 1 0,1 16 1 16,-5 12 18-16,3 13 33 0,4 7-6 15,-3 11-18-15,-1 3 0 0,-1 7-9 16,-1 5-6-16,4 6-9 0,-3 5 0 15,1-1-3-15,1-2-11 0,-5-6-64 16,0-12-106-16,2-8-105 0,-3-7-290 16,3-23-1547-16</inkml:trace>
  <inkml:trace contextRef="#ctx0" brushRef="#br0" timeOffset="62141.639">10712 16932 5316 0,'0'0'745'0,"0"0"-549"0,0 0-13 0,0 0-71 16,0 0-91-16,0 0-21 15,0 0-154-15,0 0-231 0,0 0-753 16,45-25-2744-16</inkml:trace>
  <inkml:trace contextRef="#ctx0" brushRef="#br0" timeOffset="65515.889">11526 15436 2159 0,'0'0'336'15,"0"0"-162"-15,0 0 167 0,0 0-114 16,0 0-83-16,0 0-26 0,0 0 40 16,0 0 72-16,0 0 31 0,-24-28-53 15,15 28-25-15,-3 6-4 0,-5 4-35 16,3 7-6-16,-5 1-4 0,-1 11-3 15,3 5-3-15,-6 15-13 0,1 16-18 16,-5 18-45-16,-2 10 2 0,2 1-8 16,2 3-4-16,7-4-6 0,-5 4 1 15,6 1-1-15,-1 2 9 0,-1-4 4 16,3-1-1-16,-3-2-39 0,6-4 6 16,1 0-15-16,0 1 33 0,5-3 9 15,3 3-9-15,2-3 4 0,2 0-7 16,2-4 0-16,2-3-30 15,7-8-53-15,5-5 22 0,1-6 4 16,4-14 3-16,-7-11-42 0,5-10-43 16,-9-11-42-16,4-4-27 0,1 1-80 15,4-1-221-15,-7-3-524 0,19 2-591 0</inkml:trace>
  <inkml:trace contextRef="#ctx0" brushRef="#br0" timeOffset="65843.86">11276 16912 3572 0,'0'0'751'16,"0"0"-543"-16,0 0-8 0,0 0 235 16,0 0-155-16,56-7-107 0,-29 4-67 15,2 2-46-15,6-1-60 0,2 0-1 16,-2 2-41-16,3-2-98 0,1-1-133 15,2-1-237-15,-14 0-845 0,25-4-1834 16</inkml:trace>
  <inkml:trace contextRef="#ctx0" brushRef="#br0" timeOffset="66833.538">12182 16214 2846 0,'0'0'716'0,"0"0"-548"15,0 0-20-15,-13-56 268 0,9 48-131 16,0 8-88-16,2 5 55 0,-4 13 55 16,0 21-143-16,-7 22-88 0,3 27-9 15,-3 12-7-15,1 4-11 0,6 0-49 16,2-6-3-16,-3 1 0 0,5-1 3 16,2-9 15-16,0-13 3 0,7-18 0 15,-3-21 0-15,0-14-6 0,-2-11-12 16,4-6-27-16,4-6 9 0,-1-13-58 15,1-24 13-15,7-30 45 0,-5-25 16 16,-4-16-53-16,-2-1 10 0,-6 4 17 16,-6 11 26-16,-2 6 2 0,0 1 15 15,-3 3 13-15,1 8-4 0,6 17 0 16,-2 15-24-16,4 13-26 16,0 10 5-16,2 4 18 0,0 3 3 15,0 9 11-15,2 5 77 0,4 13-46 16,0 10-21-16,6 5 0 0,-1 9 4 15,3 12 2-15,7-5 0 0,-2 6 0 16,-1-1-3-16,5-7-24 0,-2 1-3 16,5-7-18-16,3-7 6 0,4-8 0 15,1-12-3-15,1-9-27 0,4-12-22 16,-39 12 6-16,81-59 31 0,-42 11 19 16,-6 1 11-16,-6-4 2 0,-9 2-2 15,-3 11-10-15,-3 0-4 0,-8 7 14 16,-2 11 3-16,-2 10 12 15,0 9-15-15,-4 7 33 0,-2 13 28 16,-4 19-22-16,-7 20-8 0,3 24 5 16,-5 8 6-16,9-1-3 0,-1-3-39 15,3-9 2-15,2-3 11 0,4 3 2 16,0-7 0-16,2-12 3 0,0-14-15 16,4-15 12-16,-2-7-15 0,4-4-45 15,5-2-70-15,-11-16-70 0,18 12-73 16,-3-14-224-16,-7-5-615 0,6-8-837 0</inkml:trace>
  <inkml:trace contextRef="#ctx0" brushRef="#br0" timeOffset="67267.575">13099 16866 3086 0,'0'0'605'0,"0"0"-460"0,15-51-35 16,-15 30 178-16,0-4 13 0,-6 3-73 16,-7 0-26-16,-1 6-6 0,-7 2-53 15,-4 8-70-15,-4 6-37 0,-2 2-20 16,-4 11-14-16,2 7 0 0,2 5-2 15,4 6 0-15,3 2 1 0,9 2-1 16,3 0-1-16,5-3-2 0,7-1 0 16,5-5-1-16,7-6-14 15,7-2 15-15,3-8-15 0,7-6 6 16,-2-4 0-16,2-1-3 0,-2-9 11 16,0-4 2-16,-9 2 2 0,-1-1 1 15,-3 3 2-15,-1 7 22 0,-5 3 17 16,5 4 1-16,-3 13-7 0,-4 6-21 15,0 8-12-15,0 5 16 0,1 5-7 16,-7-41-11-16,10 75-1 0,-4-46-17 16,-2-7-77-16,7-9-104 0,-5-6-95 15,2-6-228-15,-4-1-875 0,13-5-1460 0</inkml:trace>
  <inkml:trace contextRef="#ctx0" brushRef="#br0" timeOffset="68234.595">11756 16757 2767 0,'0'0'462'16,"0"0"-338"-16,0 0 127 0,0 0 61 15,0 0-29-15,0 0 18 0,0 0 22 16,49-23-23-16,-49 24-84 0,3 5-55 16,-3 4-42-16,-3 6-26 0,-3 7-23 15,-4 4-13-15,-7 6 4 0,3 3-7 16,-7 1-11-16,3 1-16 0,-3 0-6 16,-4 2-6-16,7-3-3 0,-5-1-9 15,6-2 12-15,-1-6-12 0,3-1-1 16,3-7-2-16,1-3 0 0,3-3-15 15,0-2 12-15,6-1 3 0,-2-5 0 16,4-1 15-16,0-1 3 0,0-1 3 16,4-1 0-16,2 0-9 0,2-2 3 15,1 2 0-15,3-2 1 0,5 0-1 16,-3 0-3-16,7 0-10 16,1-2 1-16,-1-2-1 0,6 1-1 15,0-4-1-15,0 2 1 0,0 0 1 16,-1-1 0-16,-1 1-2 0,0 1-1 15,-8-2 0-15,3 2 1 0,-9-1-1 16,1 2 1-16,-4 1-3 0,-4-1-18 16,-2 1 0-16,-2-3-13 0,0-2 7 15,-2-3 9-15,-4 1 6 0,-2-6 11 16,-2-5-2-16,-1-2 0 0,1-8 0 16,-2-1-9-16,1-6 11 0,-1-3 0 15,-1 0 1-15,5-1-2 0,-2 4-10 16,-1 6-60-16,7 8-83 15,4 23-53-15,-6-33-62 0,4 24-203 16,2 2-688-16,0 1-963 0</inkml:trace>
  <inkml:trace contextRef="#ctx0" brushRef="#br0" timeOffset="68952.734">13248 15487 1299 0,'0'0'1217'0,"0"0"-1072"0,0 0 125 15,0 0 149-15,0-51-92 0,4 42-22 16,-1 3 77-16,1 3 74 0,6 3-74 16,0 0-117-16,1 12-56 0,5 4-46 15,-1 9-36-15,9 16-24 0,-1 18-13 16,2 19-2-16,2 10-25 0,-4 5-61 15,-7-2 34-15,3 0 6 0,-7 6-3 16,3 7-9-16,-5 7 10 16,-2 5-4-16,1 6 6 0,-3 6-30 15,-4 1-12-15,-4 1-72 0,-2-1 72 16,-11-5 0-16,-4-7 33 0,-5-11-5 16,-5-12-28-16,-2-15-81 0,2-21 20 15,0-18-68-15,8-14-91 0,3-11-94 16,3-7-235-16,-20 13-952 0</inkml:trace>
  <inkml:trace contextRef="#ctx0" brushRef="#br0" timeOffset="72383.057">14114 16667 2334 0,'0'0'1350'16,"0"0"-1019"-16,0 0-65 16,0 0-68-16,0 0-62 0,0 0 52 15,0 0 42-15,0 0-5 0,-64-30-18 16,35 25-62-16,3 3-57 0,-3-1-48 15,-2-2-28-15,0 3-12 0,2-2 0 16,4 2-52-16,2 1-87 0,4 0-95 16,5 1-101-16,4 0-160 0,1 4-478 15,5 0-354-15,4 10-796 0</inkml:trace>
  <inkml:trace contextRef="#ctx0" brushRef="#br0" timeOffset="72567.723">14102 16784 1353 0,'0'0'2463'0,"0"0"-2027"0,0 0-151 15,0 0 109-15,0 0-129 0,0 0-106 16,0 0-1-16,-56 48 32 0,29-39-84 16,0-2-73-16,-4-2-33 15,-2-5-26-15,2 0-125 0,0-10-183 16,9 0-406-16,-7-4-1239 0</inkml:trace>
  <inkml:trace contextRef="#ctx0" brushRef="#br0" timeOffset="73523.103">14590 16537 2481 0,'0'0'518'0,"0"0"-405"0,0 0 167 15,0 0 88-15,0 0-101 0,-58-40-29 16,48 25 44-16,1-3-17 0,1-3-60 16,4-2-28-16,2-4-6 0,2-4-22 15,0 0-43-15,4-1-52 0,6-1-5 16,3 0-1-16,3 4 3 15,1 3 1-15,1 3 2 0,3 4-9 16,-2 4 4-16,3 5-4 0,-1 8-3 16,0 2 6-16,-1 10-8 0,-1 8-7 15,0 7-15-15,-1 2-3 0,-1 9-3 16,-5 3 0-16,1 3 0 0,-5 4 0 16,-4 1-12-16,-2 7-10 0,-2 9-29 15,-14 6 6-15,-3 2 9 0,-4-3 8 16,-3-8 14-16,-5-6 1 0,2-10-1 15,2-9 1-15,4-7 1 0,1-5 0 16,-3 1 0-16,-4 2 0 16,2-1 1-16,0-7 0 0,11-3-1 15,-3-6 0-15,11-3 1 0,2-3 15 16,2-3 5-16,2 0 21 0,6 0 18 16,5 0-12-16,7 0-12 0,7 0 0 15,6 0 7-15,6 5 17 0,0 0 0 16,7 2-27-16,-3 4-9 0,3 0-9 15,-3 1-14-15,-2-1 1 0,-6 0-2 16,-2-3-1-16,-6-1-14 0,-4-2-12 16,-5-3-54-16,-3-2-79 0,-5-1-54 15,-4-9-96-15,0-1-138 0,-2 0-557 16,-2-9-665-16</inkml:trace>
  <inkml:trace contextRef="#ctx0" brushRef="#br0" timeOffset="73951.739">15121 16744 4559 0,'0'0'601'15,"0"0"-498"-15,0 0-103 0,0 0-79 16,0 0-183-16,0 0-337 0,0 0-920 0</inkml:trace>
  <inkml:trace contextRef="#ctx0" brushRef="#br0" timeOffset="75792.494">15911 15978 2360 0,'0'0'680'0,"0"0"-478"0,0 0-53 16,0 0 17-16,0 0-33 0,0 0-20 16,-54 23 25-16,37-3 421 0,3 7-315 15,-5 7-109-15,1 1-7 0,-5 3 16 16,2 2 8-16,1 2-12 0,-3 0-13 16,0 3 0-16,3 8 0 0,-5 11 9 15,0 16-42-15,4 8-61 0,5 0 0 16,3 0 9-16,5-5 19 15,4 1 20-15,0 3-15 0,4-2-21 16,6-2-6-16,2-2-17 0,3-1-22 16,5-9 0-16,-1-14-85 0,-5-15-41 15,2-14-16-15,1-7-21 0,-1-5-27 16,7-3-156-16,4-6-344 0,-7-6-1064 16,17-7-1122-16</inkml:trace>
  <inkml:trace contextRef="#ctx0" brushRef="#br0" timeOffset="76267.298">15822 16923 2669 0,'0'0'696'0,"0"0"-509"16,0 0 91-16,0 0 146 0,0 0-40 15,0 0 24-15,0 0-27 0,0 0-157 16,0 0-121-16,0 0-77 0,56 22-26 16,-29-15-15-16,4 0-43 0,0-4-123 15,6-3-123-15,-2-2-297 0,-8-6-967 16,16-1-1302-16</inkml:trace>
  <inkml:trace contextRef="#ctx0" brushRef="#br0" timeOffset="76930.609">16405 16889 1208 0,'0'0'2261'0,"0"0"-2024"15,0 0-51-15,0 0 75 0,0 0-52 16,0 0 38-16,0 0 11 0,0 0 36 16,0 0-96-16,23-73-74 0,-9 39-45 15,3-7-37-15,1-2-23 0,3-4-7 16,-3 5-11-16,1 4 2 0,-5 7 0 16,-1 7 0-16,-5 8 0 15,-4 8 12-15,0 5 21 0,-4 3 19 16,0 4-19-16,0 8-9 0,0 8 0 15,0 7-5-15,-2 15-10 0,-6 17 3 16,0 16 15-16,0 0-3 0,1-4-6 16,1-17-9-16,2-18-9 0,2-10 6 15,0-5-9-15,2-2-33 0,-2 2-48 16,2-6-61-16,0-5-34 0,4-8-49 16,0-2-174-16,6-4-578 0,-3-2-365 15,7-5-553-15</inkml:trace>
  <inkml:trace contextRef="#ctx0" brushRef="#br0" timeOffset="77212.523">16953 17027 3127 0,'0'0'490'0,"0"0"-339"0,45-88 161 15,-35 28 127-15,-3-18-125 0,-7-8-76 16,-9 8-6-16,-7 19-7 0,-3 21-38 15,-1 12-57-15,1 12-57 0,-8 1-49 16,-2 8-23-16,-4 5-1 0,2 15 0 16,2 12 1-16,6 8 11 0,3 9 3 15,5 2 6-15,7 10 4 0,4 8-13 16,4-7 3-16,4-7-3 0,8-9-9 16,5-11 15-16,4-2-16 15,1-2-2-15,5-11-54 0,0-10-91 16,0-6-46-16,-2-14-60 0,0-7-121 15,-7-4-295-15,-3 6-828 0,3-13-1039 0</inkml:trace>
  <inkml:trace contextRef="#ctx0" brushRef="#br0" timeOffset="77514.102">17356 17003 3176 0,'43'-58'356'16,"-18"-6"-264"-16,-2-11 79 0,-11 4 70 15,-10 2-27-15,-6 1 9 0,-8 16 49 16,-1 13 0-16,-8 15-67 0,3 10-29 16,-9 9-60-16,-6 5-65 0,-10 20-36 15,1 27-13-15,7 25 13 16,4 12 16-16,17 2 8 0,7-4-9 15,7-14-9-15,2-4-5 0,9-15-1 16,1-13-14-16,-1-14-1 0,3-9-52 16,3-3-69-16,1-7-61 0,3-3-131 15,4-11-333-15,-7-2-805 0,13-23-870 0</inkml:trace>
  <inkml:trace contextRef="#ctx0" brushRef="#br0" timeOffset="77829.841">17511 15776 2651 0,'0'0'431'0,"0"0"-297"0,53 8 264 16,-32 5 134-16,4 7-193 0,2 7-50 15,2 19-10-15,-2 18-23 0,4 26-31 16,-9 12-59-16,-1 7-36 0,-11-1-3 16,-3-4 6-16,-7 3-9 0,-9 1-34 15,-3 7-72-15,-15-2-6 0,-2 0-9 16,-6-5 15-16,0-10-3 0,0-15-1 16,6-21-14-16,4-20-108 0,8-19-133 15,3-8-55-15,-3-6-141 0,5 0-748 16,2-5-1359-16</inkml:trace>
  <inkml:trace contextRef="#ctx0" brushRef="#br0" timeOffset="78228.706">18579 16651 3310 0,'0'0'1202'0,"0"0"-1069"0,0 0 12 16,0 0 237-16,0 0-99 0,0 0-95 16,-55-14-10-16,30 14-33 0,-2 1-84 15,-2-2-50-15,0 1-11 0,-2 0-18 16,2-6-64-16,4-3-90 0,3 1-92 15,7 0-70-15,-1 2-279 0,7 0-563 16,5 5-237-16,4 1-502 0</inkml:trace>
  <inkml:trace contextRef="#ctx0" brushRef="#br0" timeOffset="78396.71">18617 16798 4182 0,'0'0'708'0,"0"0"-500"0,0 0-10 15,0 0 169-15,-54-42-116 0,27 24-85 16,0 0-30-16,-4 5-46 0,-2 3-72 16,2 4-18-16,0 6-105 0,2 0-112 15,4 1-149-15,7 4-368 0,5 3-1680 0</inkml:trace>
  <inkml:trace contextRef="#ctx0" brushRef="#br0" timeOffset="78847.182">19059 16612 2289 0,'0'0'2163'0,"0"0"-1938"16,0 0 118-16,0 0 160 0,0 0-146 16,0 0-80-16,0 0-39 0,54-21-60 15,-29 28-100-15,3-2-77 0,10 4-1 16,1-4-39-16,4-2-69 0,-1-3-94 15,-3-6-66-15,0-4-125 0,-12 0-353 16,10 0-1173-16</inkml:trace>
  <inkml:trace contextRef="#ctx0" brushRef="#br0" timeOffset="79562.523">19892 16438 3280 0,'0'0'311'0,"0"0"-45"15,0 0 262-15,0 0-139 0,-35-52-177 16,29 38-44-16,2-3 45 0,-1-1-37 16,5-4-31-16,5-3 0 0,1-6-18 15,6-1-48-15,7-2-37 16,-1 3-18-16,5 2-9 0,4 5 12 0,4 7-3 15,-2 8 0-15,0 9-8 0,0 5-1 16,-4 16-12-16,-3 16 12 16,-7 19 3-16,-9 19 12 0,-6 7-3 15,-8-2-12-15,-9-9-4 0,-10-12-11 16,3-11-30-16,1-9-39 0,4-11 27 16,-1-3 26-16,-5 3 15 0,2 1 1 15,-8 3 3-15,4-5 13 0,6-5-13 16,1-3 21-16,5-3 15 0,3-4 24 15,6-2 6-15,2 0-9 0,4-4 70 16,0 2-25-16,4 0-45 0,6-3-36 16,9 2-22-16,3-1-2 0,9 0-12 15,5-2 10-15,1-3-19 16,4 1-6-16,-4-2-36 0,-4-3-51 0,-2-4-49 16,-10 1-48-16,-2 0-105 15,-5-2-224-15,-4 4-649 0,1-3-1086 0</inkml:trace>
  <inkml:trace contextRef="#ctx0" brushRef="#br0" timeOffset="79880.749">20649 16808 4006 0,'0'0'443'0,"33"-60"-368"0,-25-1 125 15,0-23 55-15,-4-14-118 0,-8 0-49 16,-12 12 74-16,-9 24 71 0,0 18-57 16,0 15-79-16,-4 10-40 0,-6 4-42 15,-6 9-15-15,-7 6 0 0,9 16 0 16,-6 24 21-16,9 24 3 16,12 22 7-16,5 11-4 0,17-2 0 15,6-10-27-15,8-10-24 0,7-9 8 16,4-12 16-16,-5-15 21 0,1-12-9 15,0-10-12-15,3-4-20 0,5-8-92 16,4-4-106-16,-4-17-21 0,-4-13-53 16,-5-8-219-16,-1 5-672 0,0-18-679 0</inkml:trace>
  <inkml:trace contextRef="#ctx0" brushRef="#br0" timeOffset="80180.43">21079 16760 3683 0,'0'0'397'0,"62"-101"-331"0,-40 20 121 16,3-13 42-16,-10 0-106 0,-11 7-28 16,-10 1 147-16,-13 5 24 0,-4 14-90 15,-4 18-67-15,-10 12-36 16,-13 28-25-16,-3 9-24 0,-7 31-11 15,10 33-1-15,15 14 6 0,2 21 12 16,12 5 12-16,9 5 16 0,4 1-7 16,8-6-27-16,4-11-24 0,6-14-45 15,9-22 45-15,-5-21 2 0,1-17-2 16,5-14-47-16,7-5-135 0,6-10-115 16,15-19-277-16,-11-2-900 0,19-29-1280 15</inkml:trace>
  <inkml:trace contextRef="#ctx0" brushRef="#br0" timeOffset="81565.063">21564 16932 3235 0,'0'0'618'16,"0"0"-458"-16,0 0 203 15,0 0 8-15,0 0-163 0,0 0-49 16,0 0 82-16,0 0-35 0,0 0-79 16,21-69-39-16,-4 41-19 0,-1-14-20 15,7 0-22-15,-5-4-24 0,3-3 0 16,0 10 0-16,-3 0 9 0,1 8-9 15,-7 9 9-15,1 11 0 0,-3 9 22 16,-6 4-34-16,2 12 0 0,-1 9-34 16,-3 6 7-16,-2 7 6 0,0 7 18 15,-2 3 1-15,-3 0 2 0,-1-3 21 16,2-7 6-16,-2-6-12 0,-2-7-15 16,6-11 0-16,0-7-15 0,2-5-24 15,0-8-9-15,2-10 36 0,8-8 12 16,0-8 21-16,5-5-19 0,3-2-1 15,1 4 1-15,-7 7-2 0,3 10-12 16,-1 10 12-16,-5 10 29 0,-1 10-14 16,-4 12-15-16,2 9-27 0,-4 5 6 15,-2 7 18-15,0-3 2 16,0-1 1-16,0-5 15 0,0-9 0 16,0-9-13-16,0-8-2 0,2-8-15 15,0-6-70-15,2-14 61 0,5-7 23 16,3-9 0-16,1-5 0 0,-3-1-1 15,4 2 0-15,-3 6-16 0,-5 10-9 16,0 12 27-16,2 9 15 0,-1 7 21 16,-3 13-36-16,-2 8-2 0,-2 4-19 15,4 6 18-15,-2-1 3 16,2-2 2-16,0-6 16 0,2-8 6 16,1-8-21-16,-1-10-3 0,2-3-29 15,5-17-44-15,-1-5 22 0,2-10 2 16,3-1 19-16,-7 0 12 0,3 5 0 15,-5 8 18-15,-2 12 2 0,-2 6 28 16,0 10 43-16,1 11-52 0,-1 10-20 16,0 7 1-16,0 5 19 0,2 0 6 15,0 0 22-15,3-4 2 0,5-6 4 16,-4-9-16-16,7-5-12 0,-3-7-27 16,11-7 0-16,-2-6-15 0,2-12 12 15,4-7-9-15,0-4 12 0,2-6 0 16,0 1 1-16,-4 1 11 0,-7 4 12 15,1 6 3-15,-3 4-3 0,-5 7-2 16,-5 2-19-16,-4 5 9 0,-2 3 6 16,0 2 9-16,-2 0-6 0,0 3-21 15,0 4-30-15,0-3-6 0,0 2 12 16,0-5 22-16,0-1 1 16,0-1-2-16,9-10-33 0,-3-6 21 15,0-5 13-15,6-7 1 0,3-4 0 16,1-14-1-16,5-17-10 0,10-14 12 15,-2-6 1-15,2-1-1 0,-4 6-19 16,0 4-2-16,0-3 9 0,-2 2-6 16,-9 8-10-16,-1 12 13 0,-9 16 13 15,-4 11 2-15,-2 9-1 0,0 0 0 16,-2 4-1-16,-7 5-16 0,-7 11-3 16,-5 5 20-16,-6 13 1 0,-4 9 0 15,-6 14-1-15,-8 17 0 0,3 14 1 16,5 11 1-16,10 0 2 0,13-2 12 15,-1-4 6-15,9 3 0 0,2 6 3 16,4 2 10-16,4 5 17 16,9-2-9-16,1 1-42 0,5-5-33 15,-3-7 21-15,7-11 12 0,-9-16 2 16,1-15-2-16,-5-14-52 0,-4-10-96 16,3-4-46-16,1-7-58 0,-2-3-262 15,-6-7-1048-15,7-18-1074 0</inkml:trace>
  <inkml:trace contextRef="#ctx0" brushRef="#br0" timeOffset="81738.595">22306 16327 5000 0,'0'0'466'0,"0"0"-454"0,0 0-24 16,0 0-49-16,0 0-430 0,0 0-765 16,0 0 68-16,0 0-1184 0</inkml:trace>
  <inkml:trace contextRef="#ctx0" brushRef="#br0" timeOffset="81911.2">23005 16860 2786 0,'0'0'1638'0,"0"0"-1638"0,0 0-1032 16,0 0-945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3-18T07:58:35.847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482 5265 745 0,'0'0'195'0,"0"0"-16"15,0 0-26-15,0 0 10 0,0 0 19 16,0 0 344-16,0-58-273 0,0 49-37 15,0 1-45-15,-2 1 6 0,-2 1-7 16,2 1 2-16,-2 1-54 0,2 3-26 16,-2 0 6-16,-2 1 13 0,-3 1 12 15,1 4 12-15,-2 2-21 0,-5 1-36 16,3 2-25-16,-3-1-16 0,1 1-6 16,-3-1 7-16,-1-2-4 0,-3 0 3 15,5-2 16-15,-7 0-1 0,0-4 13 16,0 1-3-16,-1-2-10 0,-3 0 0 15,2 0-6-15,-2-3 22 0,0 1 3 16,2-1-7-16,-4 1-15 0,0 0-13 16,7 2-8-16,-5 0-7 0,0 0 4 15,0 0-10-15,-2 0 0 16,4-1-12-16,-4 1 12 0,0-2-14 0,0 2 0 16,-4-2 0-16,2-1 0 15,-2 0 0-15,0-1 2 0,0 0-1 16,-2 1 2-16,0-1 8 0,0 1-9 15,-2 0 12-15,-1 3 9 0,-3-2-2 16,4 1 2-16,-2-1-3 0,-3 0-6 16,-1 0 1-16,-1 1-1 0,1 1-12 15,-3-1 12-15,1-2-13 0,-3 1-1 16,-1-3 0-16,3 0 0 16,-3-1 0-16,1-4-1 0,-3 0 0 0,3 0 0 15,-4-2 0-15,5 1-1 16,-9 2 1-16,6-1 0 0,-1 2 0 15,5 3-1-15,1 2 1 0,-1-1-1 16,-1 4 0-16,-1-1 0 0,1 1 1 16,-3 0 0-16,2-2 0 0,-1-1-2 15,3 1 0-15,-3-2 2 0,1-2-1 16,-1 0 0-16,1-1 1 0,1 2-1 16,-3-3 1-16,2 1-2 0,-3 3 2 15,3-1 0-15,1 2 0 0,1 3-1 16,-4 0-1-16,5 0 1 0,0 3 1 15,-3 2-1-15,7 0 0 0,-7 1 0 16,5-1 0-16,3 2 1 0,-3-4 0 16,-2 1-1-16,5-3 1 0,-3-1-1 15,-3-1-1-15,3-5 2 0,2 1 1 16,-5-2-1-16,3 0 1 0,3-1 0 16,-1 1-1-16,-2-1 0 0,6 3-1 15,-1 3 1-15,1 1-1 0,4 2 1 16,0-1-1-16,4 4 0 15,0 3 0-15,0-1 0 0,4 2 1 16,1 0-1-16,-3-1-1 0,2-2 1 16,2-1-1-16,-2 0-1 0,-2-2 0 15,3-2-9-15,3 0 10 0,-4 0 0 16,4-4-10-16,5 2 10 0,-3-1-1 16,7 1 0-16,2 0-9 0,-1 2 9 15,5 0 1-15,4 0 0 0,0 2 2 16,2 2 18-16,0 2 3 0,0 4-5 15,0 0-13-15,2 4 0 0,4 1-1 16,-2-1 1-16,0 1-1 0,3 1-1 16,-3-3-1-16,0 1-1 0,-4 1-1 15,2 2-1-15,-2 1 0 0,0 2-12 16,-2 3 14-16,0 1 0 0,-2 3 1 16,0 4 0-16,-3 2 1 0,3 6 1 15,-2 1 1-15,2 10 0 0,-2 11 9 16,-5 11-9-16,3 0 10 15,0-2-13-15,0-10-43 0,-3-7 28 16,1-7 13-16,6-7 1 0,-7 5 1 16,-1 7 0-16,2 0 2 0,-1 0 10 15,1-14-10-15,2-8 11 0,4 9-10 16,-5 6 15-16,-1 13-16 0,2 8 10 16,2 10-9-16,1-2-3 0,1-4-20 15,2-15 2-15,2-14 2 0,0-9 16 16,-2-2 0-16,2 4 1 0,0 2 2 15,0 3 10-15,0-5-11 16,0-4 1-16,0-7 9 0,0-2-9 16,2-7 0-16,2-2 0 0,0-2 12 15,1-1-15-15,3-4-1 0,2 0-17 16,3-2 6-16,-1-2 9 0,7 0-16 16,-3 0 16-16,7-2 0 0,2-2-12 15,-5-3 14-15,7 0-1 0,0-1 1 16,2-1 0-16,4 0 0 0,-2-1 1 15,4 0-1-15,2-1-1 0,1 0 0 16,3 1-1-16,5 0 0 0,-3 3-12 16,13-2 13-16,6 4 0 0,10 0-11 15,0 0 11-15,-1 3 0 0,-5 1 1 16,-4-1-1-16,0 2 0 0,0-2-1 16,2 0 2-16,0-2-1 0,4-1 1 15,-2-2-2-15,5-3 2 0,-3 1 0 16,0-2 1-16,0-2-1 0,5-1 2 15,-1 3-2-15,2-3 1 0,-1 4-1 16,-1 0 0-16,1 0-1 16,3 1-1-16,3 4-18 0,-7-2-4 15,2 4 7-15,5 0 6 0,-3 3 10 16,1-2 0-16,-1 0 1 0,-1 1-1 16,-1-2 1-16,-1-1 1 0,5 0 0 15,-4-2 0-15,-1 2 1 0,3-1 0 16,-3 1 0-16,1 1 0 0,-2 2 0 15,-3-1 1-15,3 2-2 0,-2-2 0 16,-4 1 0-16,1-1 0 0,-5 2 0 16,0 0 0-16,0 0 0 0,-4 0 0 15,-3 0 0-15,1 0 1 0,-10 0 0 16,-7 0-1-16,-10 2 0 16,0-2 1-16,2 3 0 0,6 1-1 15,4-1-2-15,-6 4-1 0,1 0-18 16,-5 0-22-16,0 2-3 0,-7 1 15 15,-1-3 10-15,-2 3 18 0,-7-2 0 16,3-1 1-16,-7-3 0 0,-4-2 2 16,1 1-1-16,-3-3-14 0,-4-3-47 15,0-4 1-15,0-3 36 0,0-4 23 16,-4-7 0-16,-5-2 1 0,5-5-1 16,-4-4 1-16,2-3 0 0,-7-3-2 15,9-4 3-15,-4-8 0 0,4-10 3 16,-2 4 16-16,3 8-18 0,3 5-1 15,0 8-16-15,3-5 15 0,1-5 1 16,2 1 0-16,0 0 1 0,-2 2 1 16,4 0 11-16,1 1-10 15,-3-2-1-15,0 0 0 0,-2 0-1 0,3 1 1 16,-1-2-1-16,0 0 2 0,-2 2 0 16,2 0 0-16,-2 2 13 15,3 3-13-15,-1 3-3 0,0 3-3 16,0 5-10-16,2 3 12 0,-1 5 1 15,1 5 2-15,-4 4 20 0,0 2-4 16,0 1-16-16,0-1-2 0,-1 2-24 16,-3-1-4-16,0-1 7 0,0 1 2 15,0-1 7-15,-5 3 9 0,1 0-10 16,0 1 13-16,0 3 1 0,-2 0 12 16,-5 0-1-16,5 0-10 0,-4 0 1 15,-5 0-1-15,3 0 1 0,-2 0-3 16,-5 0 1-16,2 0 0 15,-3-3 0-15,-1 1-1 0,-2 0 0 16,1-1 1-16,-3 1-1 0,-2-1 2 16,0 0-1-16,2 2 3 0,-4 1-3 15,2 0 2-15,-1 2-1 0,-4 2 1 16,1-1-3-16,-2-2 0 0,0 0 0 16,0-1-1-16,-2 0 1 0,-2 0 0 15,-2 0-3-15,-1-3 2 0,-7-4 0 16,5 0 0-16,-3-3 1 0,-11-3 0 15,-6-1 1-15,-8-2 0 0,-2-1 0 16,5 4 1-16,5 2-2 0,7 3-9 16,-1 1 9-16,2 4 3 0,-4 0 0 15,4 3-1-15,1 0 0 0,-5 5 1 16,4 1 9-16,-2-3-11 0,0 2-1 16,-1-5 1-16,1 0 0 15,-2 0 1-15,0 0-1 0,2-5-1 0,-2 1 1 16,-2-1-1-16,0-1 2 15,0 2 17-15,5-3 2 0,-5 1 4 16,0-1-4-16,-2 1-6 0,4 1-2 16,2 0-10-16,-2 1-1 0,-2-1 0 15,2 3-2-15,5-3 1 0,-5 3-1 16,2 0 0-16,8-1 0 0,9 0-1 16,6 2 0-16,0-3-1 0,-6 1 2 15,-9-1 0-15,1 1 0 0,-5-3 1 16,6 2-1-16,-1 0 0 0,3 1-1 15,1 1 1-15,0 2 0 0,1 0 0 16,5 0-1-16,-2 0 1 16,2 0-3-16,-1 0 3 0,-1 3-3 15,6-1 1-15,-4 2 0 0,2-3 0 16,0 0 0-16,4 1-1 0,-3-2 2 16,3 0-1-16,0 0 1 0,0 0 0 15,7 0 0-15,-3-2-1 0,0 0 2 16,4 2-1-16,2-1 0 0,-1 0-1 15,3 1 1-15,5 0 0 0,-5 0-1 16,5 0 1-16,5 0-1 0,-3 2 0 16,6 0-1-16,0 3-8 0,3-1 11 15,1 3 27-15,0 0 7 0,2 3-10 16,0 2-12-16,0 0-8 0,-2 0-2 16,4 3-2-16,-2-1-1 0,2 0 0 15,-2 0-3-15,0 2-11 0,0 0-3 16,0 3 15-16,-2 1 2 0,-2 2 0 15,-4 3-1-15,2 0 2 0,-1 5 0 16,1 1 0-16,-4 5 1 16,-2 2-1-16,3 2 0 0,-1 3 1 15,-2 4-1-15,1 0-25 0,1 2 7 16,-7 8 15-16,3 6 0 0,-7 10 1 16,5 1 2-16,-3-6 1 0,5-6 1 15,-3-5 13-15,5-2-3 0,-5 1-9 16,7 0 13-16,-7 1-4 0,5 1-9 15,2-2 9-15,-5 2-12 0,5-2-2 16,-7-1-19-16,7-8 9 0,4-7 9 16,-3-9-9-16,-1-3 12 0,2 3 0 15,-1 0 0-15,-5 2-1 0,4-3 0 16,3-7 1-16,1-4 0 0,0-4 0 16,-2-6 0-16,6-1 0 0,0-4-2 15,2-3-19-15,0-1-10 0,0 0 13 16,0 0 18-16,2 0 33 0,4-3-8 15,6-1-24-15,-1-3-1 0,5 3-3 16,-1-5-9-16,7 2 12 16,-3 1 0-16,4 2 2 0,4 0 10 15,0-1-11-15,-3 3 1 0,9-3 0 16,-2 1-2-16,5-5 0 0,-3 3 2 16,8-6-2-16,-2 0 0 0,1-2-1 15,3 0 0-15,4 1 1 0,5-5-1 16,8 0 0-16,12 0 0 0,3 2 1 15,-7 2 1-15,-4 2 0 0,-8 6 0 16,4-1-1-16,2-3 3 0,-2 7 0 16,0-6 9-16,0 1-12 0,0-1 0 15,2-3 0-15,2 2-1 0,-2-1 0 16,0 0-1-16,2 0-1 16,-2 1 2-16,-2 0-1 0,4 2 1 15,0 1-2-15,0 1 2 0,0 2-2 16,2 3 3-16,0 1-1 0,1 0 0 15,-1 0 0-15,0 3 1 0,0 0 2 16,0 2-1-16,2 0-1 0,-1-3 0 16,1 4-1-16,0-1 1 0,0-2-1 15,-2 1 1-15,1-1 0 0,-1-1 0 16,0-2 0-16,0 0 1 0,-2 0 0 16,-2 0 1-16,2 0 0 0,-4-2 1 15,2 2-3-15,-4 0 0 0,0 3 0 16,2 2-2-16,-2 2 2 0,0-2 0 15,-3 4-2-15,5-2 2 0,-4 3-1 16,0 1 1-16,-2 0 0 0,-13 0 1 16,0 0 2-16,-12-2-2 0,-2 0 0 15,6 2 2-15,9 0-3 16,1 3 0-16,-6-2 2 0,3-2 0 16,-5-1-1-16,-2-2 1 0,-2-2-2 15,-4-2-1-15,-1 1-1 0,-1-3-1 16,-2-1-9-16,-2 0-28 0,-5 0-6 15,3 0 22-15,-7-5 11 0,1 0 1 16,-5-1 0-16,0-2-3 0,-4 0-4 16,3-4-2-16,-3-1 2 0,-4-1 7 15,0-6 10-15,0 0-10 0,-4-7 8 16,-3-4 4-16,-1-3 1 0,-2-14 15 16,-5-13-15-16,1-17 2 0,1-6 0 15,1 3 19-15,4 1-10 0,4 6-12 16,1-1-24-16,3 0 22 15,0 2 2-15,7 2 11 0,-3 3 2 16,2 2 2-16,-2 2 4 0,4 1-4 16,-1 1 6-16,-1 4-19 0,-2 2 9 15,0 9-11-15,-2 9-28 0,0 9 10 16,-2 3-1-16,2-5 1 0,4 2-31 16,-1-1-25-16,1 6 0 0,-2 9-13 15,2 6-34-15,-2 4-69 0,5 4-162 16,-5 1-366-16,2 4-765 0</inkml:trace>
  <inkml:trace contextRef="#ctx0" brushRef="#br1" timeOffset="25023.981">13240 17111 59 0,'0'0'120'0,"0"0"-110"15,0 0-10-15,0 0 0 0,0 0 200 16,0 0-21-16,0 0 108 0,0 0-32 15,0 0-70-15,-12-8-35 0,12 7-26 16,0 1 2-16,0 0 8 0,0 0-11 16,0 0-13-16,0 0-48 0,0 0 58 15,0 0 19-15,0 0-10 16,0 0 0-16,0 0 0 0,0 0 6 16,0 0-16-16,0 0-13 0,0 0-4 15,0 0 10-15,0 0-1 0,0 0-16 16,0 0-22-16,0 0-3 0,0 0 5 15,0 0 4-15,0 0 9 0,0 1-3 16,0 1-9-16,0 2-23 0,0-4-3 16,0 0 18-16,0 0 16 0,0 0 3 15,0 0 24-15,0 0 37 0,0 0 46 16,0 0 11-16,0 0-25 0,0 0-22 16,0 0-22-16,10 0-39 0,-2 0-27 15,1 0-7-15,7 0 7 16,1 0-4-16,1 0-9 0,1 0-2 15,6 0-4-15,1 0-18 0,5 0-9 16,3 0-3-16,1 0 7 0,2 0-4 16,4 0-3-16,11 0 0 0,8 0 0 15,10 0-6-15,2 1-12 0,1 0 21 16,-9 0-3-16,-4-1 6 0,0 1 0 16,2-1 6-16,-2 0 25 0,6 0-19 15,-2 0-12-15,2 1-6 0,7-1 3 16,-5 0-3-16,2 0-6 0,0 0 0 15,1 1 6-15,-3-1-9 0,4 0-11 16,-4 0 1-16,3 2-1 0,3-2-1 16,0 0 2-16,1 0 0 0,-1 0-2 15,5 2 0-15,-3-2 0 0,1 0 3 16,1 0-1-16,-1 1 0 0,-1-1 10 16,1 0-11-16,-1 0 11 0,1 0 6 15,1 2-17-15,1-2 1 0,-1 0-1 16,3 2-1-16,-7-2 1 15,1 0-1-15,-3 0 0 0,3 0 0 16,-3 1 0-16,2-1-1 0,-1 0-1 16,-1 0 1-16,3 2 1 0,1-2-1 15,0 0 1-15,-3 0 0 0,1 1 2 16,3-1-2-16,-3 0-1 0,3 0 0 16,-5 1 0-16,2-1 0 0,1 0-1 15,-5 0 1-15,2 0 1 0,1 1 0 16,-3-1-2-16,-2 0 1 0,1 0 0 15,-3 1 1-15,2-1-1 0,-2 0 0 16,0 0-1-16,2 0 1 0,-1 2-1 16,5-2 2-16,-4 0 0 0,-2 0 0 15,0 0 0-15,1 0-1 0,-10 0-1 16,5 0-10-16,-4 0 10 16,0 0 0-16,-8 3 0 0,-13-3 0 15,-6 0 0-15,-2 0 2 0,6 0 0 16,2 0 1-16,7 0-1 0,-7 0 0 15,2 0 0-15,0 0-1 0,-3 0-1 16,-1 0-1-16,0 0 1 0,-2 0-1 16,-2 0-15-16,-4 0 15 0,0 0 3 15,-5 0-3-15,-3 0-9 0,-2 0 9 16,-5 0 1-16,-2 0 0 0,-1 0-13 16,-5 0 12-16,-2 0-18 0,-2 0-24 15,2 0-42-15,-2 0-37 0,0 0-29 16,0 0-37-16,0 0-146 0,-6-3-574 15,-5-1-436-15,-5-11-1057 0</inkml:trace>
  <inkml:trace contextRef="#ctx0" brushRef="#br1" timeOffset="27226.488">13054 17314 207 0,'0'0'94'0,"0"0"-74"0,0 0 19 16,0 0 326-16,0 0 176 0,0 0-278 15,0 0-165-15,0 0-78 0,0 0-7 16,0-2 22-16,-2 2 8 0,2 0-30 15,-2 0-10-15,0 0 20 0,0 0 48 16,0-1 14-16,-2-1 22 0,1 2 19 16,1 0-3-16,2-1-45 0,-2 1-43 15,2-1 20-15,0 1 58 0,0 0 65 16,0 0 24-16,0 0 16 0,0 0 5 16,0 0-7-16,0 0-23 0,0 0-8 15,2 0-18-15,0 0-11 0,3 0-13 16,-3 0 2-16,2 0 6 15,-2 0-4-15,0 0-22 0,2 0-15 16,-2 0-15-16,2 0 5 0,5-1-12 16,-1 1-15-16,-2 0-12 0,4 0 15 15,5 0-1-15,-3 1 4 0,7-1 0 16,-5 0-1-16,9 0-2 0,-2 0-4 16,1 0-3-16,3 0-5 0,6 1-16 15,-2-1-6-15,6 1-9 0,3-1-3 16,3 3-6-16,11-3-6 0,10 1-3 15,10 0 6-15,2 2 1 0,-5-3-1 16,-5 2 0-16,-9-2-3 0,-3 2-15 16,6-1 9-16,0-1-10 0,0 0 19 15,0 0-21-15,8 0 0 0,0 1-1 16,0 0 0-16,2 0 1 0,9-1 0 16,-3 2 1-16,1-2 0 0,-3 1 0 15,7-1 0-15,-5 2 11 16,2-2-12-16,1 2 3 0,4-2 9 15,1 3-9-15,3-2 3 0,2 0-6 16,-5-1 0-16,3 1 1 0,0-1 14 16,-2 0-3-16,-1 2 3 0,1-2-14 15,0 1 1-15,-1 1 1 0,3-1-2 16,2-1 1-16,0 2-2 0,0-2-1 16,-3 0 0-16,3 0-1 0,2 4 1 15,-2-3 1-15,0-1 0 0,0 2 0 16,3-2 0-16,-1 1 23 0,-2-1-23 15,-2 2 0-15,0-2 1 0,-3 0-1 16,-1 2 1-16,2-2 1 16,-3 1 13-16,1-1-14 0,0 2 1 15,1-2-2-15,-5 0 1 0,-1 0-1 16,3 3-1-16,-9-3 0 0,2 0 0 16,-3 2 0-16,-1-2 1 0,-4 0 0 15,-4 0-1-15,2 2 1 0,-6-2-1 16,-1 1 1-16,1-1-1 0,-12 0 1 15,-5 0 0-15,-8 0 0 0,-2 0 0 16,8 0-2-16,4 1 0 0,3 0-1 16,-1-1 0-16,1 0-12 0,-3 0 13 15,-4 0-16-15,0 0 6 0,-1 0 10 16,-5 1-1-16,0-1 2 0,-2 2-1 16,-5-2 0-16,1 0 0 0,0 0 1 15,-2 0-11-15,-3 0 11 0,-1 0-2 16,0 0 0-16,-3 0-9 0,1 0-3 15,-3 1 12-15,1-1-12 0,1 0 3 16,-4 0-3-16,5 0 0 0,-5 0 3 16,3 0 9-16,-3 0 0 15,1 0 0-15,-3 0 0 0,0 0-9 16,1 0-4-16,-1 0-11 0,0 2 0 16,-3-2 6-16,-1 0 0 0,0 0 6 15,-2 0 3-15,-2 0 9 0,2 0-9 16,-4 0-6-16,2 0-27 0,-2 0 0 15,0 0-10-15,0 0 7 0,2 0 3 16,1 0 6-16,-3 0 2 0,4 0 10 16,4 0 9-16,0 0 16 0,0 0-10 15,-3 0 12-15,-1 0 0 0,0 0-18 16,-2 0-70-16,-2 0-57 0,0 0-125 16,0 0-319-16,0 0-685 0,0-3-476 15,-43 6-48-15</inkml:trace>
  <inkml:trace contextRef="#ctx0" brushRef="#br1" timeOffset="31948.714">14978 15828 1091 0,'0'0'488'16,"0"0"-46"-16,0 0-319 0,0 0-25 16,0 0-98-16,0 0 22 0,0 0-12 15,0 0 120-15,0 0 41 16,0-49 6-16,-2 32-39 0,-4-1-9 0,0-1-1 16,-2-4 12-16,-3-1-44 0,1-4-10 15,-2 0-7-15,-1-3-16 16,-1 2-12-16,-3 1-13 0,5 1-35 15,-7 3 0-15,5 2 1 0,-1 3 15 16,-1 0-18-16,-5 1 21 0,5 3 0 16,-3 2 3-16,0 2-6 0,-1 0 12 15,-5 2 4-15,2-3-4 0,-4 0 13 16,0-2 6-16,-4-2 5 0,0-3 7 16,-2-4 0-16,-2 0 1 0,0-3-13 15,-2 0-22-15,2 0-13 0,0 3 1 16,-1 1-14-16,3 4 16 15,2 2-17-15,0 4 2 0,2 1 0 16,0 2 13-16,0 2-1 0,5 2-11 16,-3 1 11-16,2 2 1 0,-2 2-14 15,0 0 13-15,0 4-2 0,1 4 2 16,-5 0-12-16,2 2 12 0,-4 0-12 16,-1 1 12-16,-1 3-12 0,2-1 0 15,-4 1 0-15,0 2 10 0,2-1-11 16,-3 0-2-16,3 0 0 0,0-1-2 15,2 2 1-15,0 1-11 0,-2-1 12 16,2 3 1-16,0 3-1 0,0 0 0 16,4 3 0-16,2-1-2 0,0 0 1 15,0 3 1-15,2-1 0 0,-2 1 1 16,7-1 1-16,-1 2 11 0,-2 2-1 16,5 2-11-16,-1 0-1 15,3 3-1-15,-3-1-11 0,5 1 10 0,-3 1-11 16,5 0 11-16,-7 1 0 15,7 2-1-15,-3 1 0 0,3 0 1 16,-1 1 0-16,1 1 0 0,4-1 1 16,-1 1 1-16,1 1 3 0,-2 0 12 15,6 0-12-15,-5 1 13 0,5-2-4 16,-2-3 4-16,4 0-4 0,0-2 6 16,-2-1-8-16,4 0-10 0,0-2-19 15,0 1 19-15,4-2 1 0,0 0 12 16,2-2 8-16,2 0-18 0,1 0 0 15,5-2 19-15,1 2-21 0,1-2-1 16,1 2 0-16,6 0 0 0,-3-2 0 16,3 1 0-16,0-1 16 0,-1-2-16 15,-1 0 0-15,6-3 1 0,0-1 11 16,0 0-12-16,2-2 0 16,0 0 2-16,2-1-1 0,2 1-1 0,2 2-16 15,4-1 14-15,0 1-10 16,3 2-3-16,-1 1-10 0,4-2 6 15,-1 0 1-15,-3-1 16 0,-1-4-11 16,3 0 11-16,-2-3 0 0,3-5 2 16,-1-1-2-16,1-2 2 0,-1-4 10 15,0 2-7-15,1-5 0 0,1 1 0 16,1-1 0-16,-1-1-2 0,3 0 0 16,10 1-1-16,6 2 0 0,6 3 1 15,-6-1-1-15,-14-1-2 0,-15-3 1 16,-12-1-2-16,8 0 0 0,2-2-16 15,2-4 16-15,-2-2-9 16,-2 0 9-16,0-5-13 0,-2-3 4 16,-2-2-4-16,0-5-2 0,-3-3 2 15,1-2-2-15,-2-6-1 0,0-5 7 16,-1-2 9-16,-1-4-10 0,0 1 10 16,-1 0-25-16,-1 1 7 0,0 4 19 15,-1 0 0-15,-1 4-1 0,3 0 2 16,-1 3 1-16,0 1 0 0,-1 0 1 15,-1 2-1-15,-1-2-9 0,-1 3-6 16,-7-4-1-16,6 1 1 0,-7-1-1 16,-1 1 13-16,0-4 1 0,-2-1 1 15,0-2-1-15,-4-4-11 0,0 0 13 16,0 0-2-16,0-5 0 0,-8 1-20 16,4-9 20-16,-8-8 0 0,-5-11 0 15,-4-2 0-15,3 12 2 0,3 15 0 16,3 14 2-16,4 5 0 0,-5-4 1 15,1-6 16-15,-5-4-17 0,5 2 17 16,-1 2-17-16,-1 1 1 0,2 1 0 16,-5 4 7-16,0 1-10 15,3 1-3-15,-7 2 0 0,-1 2 1 16,-1-2 1-16,-4 5 1 0,-4 0 1 16,-2-1 1-16,-4 3-1 0,-5-2 12 15,-5-1-12-15,-3-2 11 0,1 1-10 16,-1 1 0-16,0 3 0 0,9 4-1 15,-7-2-1-15,5 4 2 0,0 1-2 16,1 2 1-16,1 1-1 0,2 3 0 16,2 1 0-16,-1 5-15 15,1 2 12-15,0 2-13 0,0 3 15 16,2 5-1-16,-7 4 2 0,5 3 1 0,0 3 1 16,-5 1 11-16,3 1-13 15,-4 0-2-15,6 0-23 0,-5 3 3 16,3-3 3-16,0 4 1 0,1-1 5 15,-1 0 11-15,4 1-1 0,0-3-10 16,2 0 10-16,-2 1-9 0,4-2-4 16,-2 0 14-16,0 3 2 0,4-2 2 15,2 5 1-15,-2 2 10 0,6 3 2 16,-2 0 7-16,2 6 3 0,3 0 3 16,-1 3 13-16,3-3-20 0,-1 2 4 15,0-2-22-15,1 1 10 0,1 1-13 16,1-1 1-16,-1 2 0 0,5-1-1 15,1 1 3-15,1-2 16 0,2 3-16 16,6 0 15-16,2-1 1 0,0 1-7 16,0 0-10-16,-2 1 14 0,4 0-1 15,4 1 1-15,0-1 5 0,2 2-2 16,1-1 9-16,-1-1-28 16,4 2 2-16,3-4 16 0,-1 0 4 15,1-2-4-15,1-1-18 0,1-1 3 16,3 1 8-16,-1-2-11 0,4-2-2 15,2-1 1-15,-5 0-11 0,7 0 11 16,2-1-1-16,-2 1-13 0,2 1 13 16,-4-1-10-16,6-1 11 0,-2 3 1 15,4-3 0-15,-2 0 4 0,0 2 8 16,0-2-11-16,2 0-1 0,-2-2-20 16,0-2 17-16,0-2 2 0,-2-2-1 15,4 1 2-15,-2-4 0 0,0-1 0 16,2-1-3-16,0-2 3 15,-2-1 1-15,-2 0 15 0,2-3 14 16,0-2-30-16,0-2 0 0,0-1-21 16,-2-2 20-16,4-2-18 0,0 0 16 15,0-3 3-15,4 0-2 0,1-1 1 16,11-7-2-16,9-4 0 0,12-5-19 16,5-1-2-16,-7-2-1 0,-14 3 0 15,-13 5-3-15,-10 2 3 0,-6-1 23 16,4-1 0-16,4-3-1 0,6-1 0 15,-6 0-15-15,-2-2 5 0,-2-2 10 16,2-5-16-16,-2-2 4 0,-2-3 3 16,0-4 9-16,-2-4 0 0,-1-4-12 15,1-2-13-15,-2-2 3 0,-2-4 9 16,4 1 4-16,-5-3 9 0,1 3-16 16,-3 2 16-16,1 1-10 15,-4 4 12-15,-1 1-1 0,0 4-1 0,-5 3 0 16,-1 0-19-16,-6-1 10 15,2 1-1-15,-2-5 13 0,-2-8-1 16,-6-17-1-16,-8-14 1 0,-7-11-1 16,-6-5-26-16,-2-1-48 0,4 4-172 15,5 19-429-15,5-2-991 0</inkml:trace>
  <inkml:trace contextRef="#ctx0" brushRef="#br1" timeOffset="47228.574">17715 15639 39 0,'0'0'26'0,"0"0"33"15,0 0 130-15,0 0 30 0,0 0-24 16,-27-55-104-16,23 45 10 0,0 7 297 15,2-1-190-15,2 3-110 0,-2 1-40 16,2 0 40-16,0-1-10 0,0-1-20 16,0 2-3-16,0 0-1 0,0-1-18 15,0 1 6-15,-2-1 6 0,2 0 7 16,0 1 6-16,0 0-9 0,0 0 2 16,0-1-6-16,0 1-6 15,0 0-7-15,0-2-16 0,0 1-29 0,-2 1 1 16,0-6-1-16,0-1 68 15,-2 0 35-15,-3 0 3 0,-1-3-13 16,2-2-26-16,-2-1-19 0,-1 0-19 16,-1 1 12-16,2-1-5 0,-2 2-1 15,1 0-10-15,-1 0-2 0,2 1-11 16,-3 2-9-16,1-1 17 0,0 1-5 16,1 1 1-16,-7-3 7 0,3 0-1 15,-3 2 0-15,-1-2 0 0,-1-3 1 16,-1 4-1-16,-2-3 0 0,1-1-3 15,-1 1 0-15,-2-1 0 0,3 3-17 16,-1-2 17-16,-2 2-18 16,3 1 18-16,-1 0-17 0,0 3 11 15,1-1 0-15,-5 2-2 0,2-3-10 16,0 3-1-16,-1 0 3 0,-1 0-1 16,-2-2 2-16,2 1 8 0,-2 0-11 15,0 0 2-15,0-1 13 0,-1 2 3 16,-3-2 9-16,4 4-12 0,-4-3-3 15,0 3-11-15,0 1 17 0,0 2-18 16,2 0 2-16,0 2 0 0,-2 4 22 16,0 4-24-16,2-2 1 0,-2 3 1 15,0 1 12-15,0-1 1 0,0-3 0 16,0 1 6-16,0-3 6 0,-2 2-3 16,2-1-6-16,-2 0 3 0,0 2-6 15,1 0 0-15,-1 5-13 0,2 0 16 16,0 2-16-16,0 1 13 0,0 1-4 15,0 1 1-15,0 3-10 16,0 1 0-16,2 1 0 0,3 1 13 16,-3 0-15-16,6 0 2 0,0 2 0 15,0-1 9-15,5 1-9 0,-1 1 0 16,3 2 10-16,1-1-13 0,1 1-2 16,-1 1 0-16,1-2 1 0,-1 6 0 15,3-4 1-15,0 3 1 0,-1 0 0 16,1 2 2-16,1 0-1 0,1 3 0 15,2-1 1-15,-3 4 0 0,5 0 10 16,-2 2-10-16,6-3 12 0,0 0-2 16,0 1-10-16,-2-3 10 0,4 0-1 15,0 0 7-15,0-1 8 0,4-1-27 16,2 2-25-16,0-2 12 0,4 1 12 16,-1 2-2-16,3-4 1 0,1 3 2 15,1-2 2-15,1-1 11 0,1 1-10 16,1-2 0-16,-1 1 9 0,1 0-9 15,-1-2 10-15,1 0-13 0,-1-1 2 16,1-2 10-16,-1 0 1 0,3-1-10 16,0-2 9-16,-1-1-11 15,3 1-1-15,2-2-2 0,-3 0 1 16,5-1-1-16,0 0-23 0,0-1 24 16,2 0-2-16,1-1-9 0,3 1 12 15,0-1-2-15,3 1 2 0,1 1 0 16,0-2 0-16,0 1 0 0,0-4 3 15,0-1 0-15,0-1 12 0,3-2-12 16,1-4 0-16,-2-3 13 0,6-2-13 16,7-6-2-16,12-1 1 0,8-6-2 15,5-6-1-15,-15 1 0 16,-13 1-1-16,-14 1-10 0,-2 2 10 16,7-1-2-16,3-3-8 0,4-1 10 15,-1-1-10-15,-5 0 8 0,0 0-8 16,-1-1 10-16,-5-1-1 0,0-3-10 15,-2-3 11-15,0-2-13 0,-2-3 2 16,-2-6 1-16,1-4-1 0,-1-3 10 16,-2-6-9-16,-2-1-1 0,2-3-12 15,-5 0-3-15,1 0 3 0,0 2-3 16,-1 2 0-16,1 2 9 0,0 4 17 16,-7 3 1-16,5 2 1 0,-5 3 0 15,5 0 1-15,-9 0 0 0,5 0-1 16,-3-3-3-16,-4-3-10 0,-1-4 11 15,-1-3-2-15,-4-9 1 0,-2-15 1 16,-8-12-20-16,-3-10 20 0,-5 2-29 16,-3 7 12-16,0 4 0 15,-5 4-12-15,-1 3-45 0,-2 5-31 16,-2 3-3-16,2 13-24 0,7 8-149 16,1 12-289-16,0-9-726 0</inkml:trace>
  <inkml:trace contextRef="#ctx0" brushRef="#br1" timeOffset="50149.891">20351 15925 1277 0,'0'0'488'0,"0"0"-362"15,0 0 1-15,0 0-13 0,0 0-33 16,52 0-81-16,-46-6-39 0,-2-2-7 15,0-2 33-15,-4 4 0 0,2-1 13 16,-2-1 44-16,2 3 46 0,-2 0 4 16,0 1-16-16,0-3-14 0,-2-2 14 15,-2 0-10-15,-6-4 0 0,-1 1-1 16,1-2-15-16,-4-2 2 0,-1 1 1 16,3-3-13-16,-7 0 35 0,0-4-7 15,1 0 7-15,1 0-13 0,-1 2-26 16,-3-3-19-16,2 1-3 15,-5-1-13-15,1 2-2 0,-2-3 12 16,0 2 0-16,-4-2 19 0,-2-1-13 16,-2 3 9-16,0-2-15 0,-2 3-11 15,0 0 1-15,-4 3 17 0,-1 2-18 16,1 3 14-16,0 0-4 0,2 5-12 16,-1 1 2-16,5 1 2 0,-4 3 15 15,4 3-17-15,-2 0-1 0,2 0 0 16,2 0 2-16,0 3-2 0,0 2 1 15,-2 0 1-15,4 1 1 0,-2 1 11 16,0 1-11-16,-2 3 8 0,2 0 10 16,-2 5-21-16,2-2 3 0,-2 2-2 15,-1 2 13-15,1 0-2 16,0 3-10-16,4 0 10 0,-4 2-10 16,2 0-1-16,0 1 17 0,0 1 10 15,4 1-7-15,-4-2 3 0,2 4-3 16,1-1 3-16,-1 4-3 0,2-2 4 15,0 2-8-15,4 0-5 0,-2 4 0 16,5-1-10-16,-1 3 13 0,2 0-1 16,3 1-2-16,-1 1-10 0,1 4 16 15,3-1-16-15,1 0 9 0,4 2 1 16,-3 0-11-16,3-1 11 0,0 2-1 16,2-1-10-16,1 3 0 0,-1 0 0 15,2-3-2-15,-2 0 1 0,4-1-1 16,0-5 16-16,0 0 3 0,2-1 4 15,0-1-11-15,0-2-9 0,6-1 13 16,0 2 3-16,7-1-16 16,-1 1 9-16,7 1-8 0,-3 1-1 15,7-1 9-15,0 0 1 0,3-2-13 16,1 0 1-16,0 1 1 0,2-4 20 16,2-2-20-16,-2-2-1 0,-2-2 1 15,2-2 1-15,-4-1-3 0,2-2-3 16,-1-1 0-16,-1-1 1 0,0 0-14 15,2 0 14-15,2-2 0 0,2 0 2 16,2-1-3-16,2 1-13 0,0-1 16 16,7-2-1-16,9-2-12 15,11-4 9-15,9-4-11 0,7-2-10 16,-1-5-6-16,-9-5-39 0,-6-2 10 16,-2-3 44-16,-9 2 16 0,-11 1 0 15,-9 2 22-15,0-3-6 0,2-5 43 16,6-5-37-16,4-6-18 0,1-4-3 15,-5-3-1-15,-2-3-2 0,-2-2-14 16,3-2-3-16,-3-1-3 0,-2 0 19 16,0-1-19-16,-4 0 0 0,0-2 10 15,2-5-1-15,-2-10-9 0,-6-10 6 16,-1 7-6-16,-9 12 6 0,1-2-6 16,-4 1 7-16,-1-7-17 0,3-8-12 15,-6 15-19-15,-2 12-16 0,3-3-35 16,-5-9-49-16,-2-11-60 0,2-6-66 15,-4 2-121-15,-7 3-236 0,1 16-501 16</inkml:trace>
  <inkml:trace contextRef="#ctx0" brushRef="#br1" timeOffset="76509.132">21300 16072 756 0,'0'0'278'15,"0"0"-230"-15,0 0 154 16,0 0 55-16,0 0-55 0,0 0-99 16,0 0-102-16,0 0 73 0,0 0-29 15,35-24 231-15,-31 22-163 0,-2 1-74 16,0 0 42-16,0 0 83 0,-2 0 49 16,0 1 24-16,2-1 6 0,-2 1-2 15,0 0-19-15,0 0-37 0,0 0-46 16,-2-1-55-16,0 1 0 0,-6-2 40 15,-5-1 28-15,1 0 8 0,-7 0-13 16,1 0-30-16,-5 0-38 0,0 3-24 16,3-2-12-16,-7 2-16 0,2-1-24 15,0 1 10-15,5-2-13 0,-3 1 0 16,2-1-4-16,3 2-20 0,1 0-31 16,0 0-49-16,7 0-49 0,-4 0-52 15,5 2-92-15,5 1-122 0,-2 0-179 16,0 1-208-16,6 3-592 0</inkml:trace>
  <inkml:trace contextRef="#ctx0" brushRef="#br1" timeOffset="76726.715">21254 16209 388 0,'0'0'1932'0,"0"0"-1605"15,0 0-121-15,0 0 35 0,0 0 106 16,0 0-27-16,0 0-59 0,0 0-1 16,-53-26 34-16,32 19 8 0,-4 2-33 15,2 4-99-15,1 1-100 0,-5 6-52 16,6 4-18-16,2 3-124 0,-1 0-157 16,5 1-220-16,1-4-762 15,3 0-1299-15</inkml:trace>
  <inkml:trace contextRef="#ctx0" brushRef="#br1" timeOffset="79562.021">21643 16388 1398 0,'0'0'475'0,"0"0"-245"0,0 0-38 16,0 0-124-16,0 0 161 0,0 0 221 16,0 0-226-16,0 0-17 0,0 0 27 15,-27-27-60-15,27 10-46 0,4-5-36 16,0-3-14-16,5-4-16 0,-1-2-5 15,-4-4-5-15,4 2 16 16,3 0-18-16,-5 2-7 0,0 3-9 16,-2 5-9-16,2 4 0 0,-2 4-7 15,3 4-5-15,-3 3-1 0,-2 3 6 16,0 4 7-16,0 1 21 0,0 0 13 16,0 4 8-16,2 4 4 0,0 3-26 15,0 7-29-15,7 0-16 0,-7 8-2 16,0 2-1-16,0 1-10 0,-2-1 13 15,2 0-2-15,-1-4 0 0,-3 1 0 16,0-6-1-16,0-3 0 0,-3-2 0 16,-1-3-12-16,0-5-4 0,0 0-11 15,-2-2 2-15,-5-1 10 0,1 0 2 16,6-3 14-16,-4 4-10 0,-3-4 0 16,7 1 9-16,0 0-10 0,2-1 12 15,0 0 1-15,2 0 27 0,0 0 38 16,6 0-10-16,0 0-52 15,9-1-3-15,-3-4 0 0,9-4 9 16,-2-2 31-16,3-6 2 0,7-4-5 0,-4-5-12 16,0-3-7-16,4-3-16 15,-4 0 0-15,4-1 0 0,-5 4 1 16,-5 2 12-16,4 4-12 0,-9 5 13 16,3 5 11-16,-9 3 25 0,-2 5-3 15,-4 1 39-15,-2 3 3 0,0 1-43 16,-2 0-32-16,-4 1-4 0,-2 5 9 15,-9 2 0-15,3 5-6 0,-3 2-3 16,3 3 1-16,-1 1-10 0,-1 4 9 16,7 1-9-16,-3 2 0 0,8-1 12 15,-2-1-3-15,6-1-9 0,0-4 9 16,4-1-10-16,2 0 1 0,6-5 9 16,-3-1-12-16,9-6-2 0,-3-1-13 15,7-5-3-15,-3-5-12 0,4-9 2 16,4-8-2-16,0-6 3 0,4-10 0 15,8-19-28-15,2-14-12 16,-2-5 6-16,-3-3 10 0,-10 5 8 16,-5 9 41-16,-10 0 2 0,-1 6 3 15,-2 8 15-15,-4 12 1 0,-4 12 8 16,0 4-3-16,0 1-24 0,0 2-1 16,0 1-12-16,-4 11 13 0,-2 2 21 15,4 6 10-15,-4 4 8 0,2 6 1 16,-5 9-7-16,-1 6-9 0,0 10-2 15,1 11-1-15,-1 12 0 0,-5 14-15 16,7 0-6-16,-6-6-2 0,8-6-10 16,-1-17 11-16,5-9-2 0,0-7 2 15,0-5 1-15,0-3-1 16,2 0-11-16,-2-4-9 0,2-6-28 16,0-5-18-16,0-4-21 0,0-2 3 15,2-5 42-15,0-1 25 0,0-2 0 16,0 4 2-16,-2 2-8 0,0 4 24 15,0 0 3-15,0 10 0 0,2 6-3 16,0 2-1-16,0 3 1 0,3 2 15 16,-1-1 10-16,4-3 23 0,0-3 26 15,-2-4 5-15,5-6-3 0,3-1-19 16,-1-5-17-16,5-5-13 0,-3-5-15 16,8-8-9-16,-3-5 12 0,-1-5-13 15,1-2-1-15,-5-1 0 0,-1 2 2 16,-3 4 12-16,-7 5-13 0,0 6 11 15,-2 6-10-15,-2 5 18 0,0 3 24 16,0 6-8-16,-2 6-37 0,-4 9-13 16,4 6 13-16,-2 5 0 0,-1 3 4 15,3 1 8-15,2 0-9 0,0-2 0 16,0-5 0-16,5-3 12 0,1-7-12 16,2-5-1-16,0-9-2 15,9-5-18-15,-5-5-25 0,7-10-8 16,-5-6-13-16,5-5-11 0,-7-3-4 15,1-4 6-15,-3 2 24 0,-8 0 25 16,0 2 21-16,-2 3 1 0,-2 5 0 16,-2 5-17-16,-2 4 16 0,-5 4-12 15,1 6 15-15,6 2 12 16,-4 0 10-16,-1 0 8 0,5 7 10 0,0-2 14 16,4 1 7-16,0 1 0 15,0-4 2-15,6-1-2 0,7-2-13 16,-3-1-24-16,9-6-11 0,-1-3 2 15,7-2-3-15,0 2-9 0,0-3-2 16,2 2 1-16,-3 3 0 0,5 0 1 16,-10 1 9-16,2 6-11 0,-3-1 11 15,-3 2 0-15,-7 0 0 0,0 3-10 16,-4 1-2-16,-2 4-2 0,-2 3-25 16,-4 4-9-16,-4 4 12 0,0 6 23 15,-3 3 1-15,-3 1 1 0,6 1 0 16,-1 0 1-16,1-1 1 0,0-3 9 15,4-2-9-15,2-5 9 0,2-5-9 16,2-5 12-16,4-8-2 0,6-1-13 16,-1-10-42-16,5-7 8 0,1-8 4 15,1-9 12-15,1-13 0 0,4-16-3 16,-1-18-13-16,-1-5 4 0,-2-1 18 16,-9 3 12-16,0 11 3 15,-1 5 12-15,-5 12 0 0,-2 16-13 0,0 14-2 16,-2 10-21-16,0 3 3 15,0 4 16-15,2 3 2 0,-2 6 42 16,0 6-24-16,0 9-18 0,0 7-21 16,-2 10 21-16,-2 16 1 0,-2 14 27 15,-3 16 8-15,5 4-36 0,-2-3-3 16,6-4 2-16,0-7 1 0,0-14 1 16,4-10 2-16,2-13 15 0,5-6 3 15,-3-3 3-15,2 0-5 16,9-3-7-16,-5-11-9 0,7-5-3 0,-4-6 0 15,5-9-30-15,1-10 2 0,-6-9 10 16,3-5-3-16,-7-4 3 16,1-4 15-16,-6 1 0 0,-4 5 1 15,1 5 1-15,-5 7-1 0,0 10 0 16,0 7-1-16,0 9-7 0,-2 4 10 16,-1 10 13-16,3 7-13 0,-4 8 1 15,4 5 0-15,0 4 2 0,2 0 12 16,3-3 3-16,3-4 0 0,8-3 3 15,-3-4 1-15,5-7-1 0,1-7 0 16,4-7 6-16,-1-3-15 0,1-12-10 16,4-7-2-16,0-9-1 0,2-6-11 15,0-13 9-15,4-18-9 0,-2-18 9 16,-4-12 0-16,-9-1 1 0,-1 4 2 16,-13 7 3-16,-4 4 9 0,-4 7-12 15,-8 19-11-15,1 16-1 0,1 16-6 16,-3 10 0-16,3 3 2 0,-9 7 1 15,5 3-3-15,-5 11 18 16,5 13 9-16,-5 8 15 0,7 14-5 0,2 13-4 16,-1-2 0-16,7-7 3 15,4-8 0-15,4-13 3 0,5 1-19 16,3-1-2-16,0-8 0 0,7-9 1 16,2-5 2-16,1-4 0 0,5-3-2 15,2-1-1-15,0-4 0 0,0 2-1 16,-6 2 0-16,2 1-2 0,-7 2-9 15,-5 7-3-15,-7 2-9 0,-4 7-9 16,-2 2-16-16,-8 6 10 0,-7 1 18 16,-1 4 9-16,-9 2 11 0,2-1 1 15,-2 0 1-15,0-1 11 0,5-3 3 16,3-2 9-16,5-3 12 0,-1-2 13 16,9-1 11-16,4-5 13 15,2 1-7-15,11-4 85 0,1 2-6 16,5-1-82-16,4 1-39 0,3 1-21 15,8 1 0-15,-1-3-3 0,0 2-1 16,0-9-20-16,0-2-27 0,-4-3-97 16,2-12-84-16,-6-10-110 0,-7 1-405 15,13-22-1153-15</inkml:trace>
  <inkml:trace contextRef="#ctx0" brushRef="#br1" timeOffset="82464.07">21287 17624 1820 0,'0'0'91'0,"0"0"-29"0,0 0 51 16,0 0 179-16,0 0-137 0,0 0 19 16,0 0 80-16,0 0 15 0,-4-56-78 15,8 44-13-15,-2 1-17 0,3-2-22 16,3 0-20-16,-2-2-12 16,-2 1 8-16,6-4 0 0,3-2-18 15,-1-4-23-15,3-4-22 0,1-2 1 16,-3-2-4-16,1 0-9 0,-1-1-6 15,-3 3 3-15,0 7-13 0,-4 5-12 16,-1 3 1-16,-1 7 2 0,0 4 10 16,-2 3 33-16,0 1 55 0,2 4 6 15,-2 6-58-15,2 4-34 0,3 5-11 16,-7 3-15-16,6 6 1 0,0 0-2 16,-2 1-18-16,0-1 6 0,-2-3 10 15,0-3-1-15,-2 0 0 0,0-4-12 16,-2-4 13-16,-4-4-10 0,2-5-16 15,-6-1-8-15,3-4-1 0,-5 0 16 16,2 0 5-16,1-3 13 0,-5 0-18 16,6 0 9-16,-1 1 11 0,3 0-1 15,0 1 2-15,2 1 15 16,4 0 31-16,0 0 33 0,4 3-30 16,4-1-16-16,0-1-5 0,9 3-13 15,0-4 12-15,3 0 4 0,1-7-4 16,2-2-9-16,4-4-3 0,-3-5-2 15,-1-4-11-15,2-4 0 0,2-5 10 16,-2-3-9-16,-3-7 9 0,5-9-10 16,2-12 0-16,2-10 0 0,-6-2 16 15,-6 12-3-15,-5 18-13 0,-8 16-2 16,-2 6-12-16,-2 0 10 0,5 2 0 16,-3 2 1-16,-2 7-1 0,0 8 1 15,-2 3 1-15,0 2 1 0,0 9-1 16,0 6-12-16,-4 9 0 15,0 5 12-15,-5 6 0 0,1 13 15 16,-8 11-3-16,1 8 6 0,-4 2-2 16,7-13 8-16,0-15-3 0,5-14 0 15,3-4-5-15,-2 4-15 0,4 0-1 16,0 1 22-16,2-6 17 0,0-8 0 16,2-5 70-16,2-5 9 0,7-6-36 15,3-2-34-15,0-12-24 0,7-7-6 16,-2-6 0-16,3-6-6 0,3-3 3 15,-8-1 9-15,1 1-3 0,-7 5-21 16,1 10-9-16,-6 7-1 0,-4 8 10 16,-2 6 43-16,0 2-13 0,-2 11-30 15,-8 3-27-15,0 9 25 0,1 6 2 16,-5 3 0-16,4 2-27 0,1-1 12 16,1-2 13-16,0-4 0 15,2-7 0-15,4-6-10 0,-1-5 11 16,3-6 1-16,5-5-1 0,1-7-53 15,6-7-3-15,-4-9 33 0,7-3 12 16,-1-5 10-16,-5 2 1 0,-1 1 1 16,0 7 1-16,-4 6 0 0,0 7 0 15,-4 5 17-15,3 3 33 0,-3 5-51 16,0 4 0-16,0 6-27 0,2 1 12 16,-2 6 15-16,4-2 0 0,0 2 0 15,0-1 2-15,6 0 0 0,-3-3 1 16,-1 0 12-16,4-2-12 0,5-4 15 15,-7-3-15-15,8-7-1 0,-1-2-2 16,-1-6-14-16,7-10-4 0,2-9 6 16,-3-7 10-16,9-11-10 0,0-17 12 15,4-18 1-15,0-4 0 0,-4 0-1 16,-8 8-24-16,-7 12 5 0,-3 10 16 16,-1 15 1-16,-6 12 1 15,0 6 0-15,-1 4 1 0,-3 2 2 0,2 4 17 16,0 7-1-16,-2 2-3 0,0 9-15 15,-4 6-33-15,-1 9 5 16,-3 3 17-16,-2 9 11 0,-1 2 3 16,1 11 12-16,-6 10-12 0,3 9 12 15,-3-6 1-15,5-11 2 0,7-14-6 16,0-8 6-16,0 2-18 0,2 3-6 16,-2 1 3-16,4-6 3 0,0-5 12 15,8-10 0-15,0-2 6 0,0-7 0 16,9-5-17-16,-3-3-1 15,9-11-15-15,-4-5 0 0,4-7 0 16,3-6 13-16,-3-2 1 0,0-1-1 16,0 1 1-16,-7 4 0 0,1 7-2 15,-7 6-18-15,-4 8 21 0,3 7 20 16,-5 2 10-16,-2 2-28 0,-2 10-2 16,0 2-24-16,0 6 3 0,-2 5 20 15,-2 3 1-15,-1 1-21 0,-1-5 19 16,2-1 1-16,0-3 1 0,0-7 1 15,4-4 11-15,0-4 6 0,0-5 15 16,0-1-12-16,6-10-21 0,2-4-3 16,7-5 0-16,-3-7 1 0,5-1 0 15,-3 2 2-15,1 2 0 0,-5 7 12 16,0 9 0-16,-4 5 12 0,5 6 3 16,-5 8-27-16,-2 8 0 0,0 3-15 15,0 4-9-15,-2 3-18 0,5-1 30 16,-5-3 12-16,2-6 1 0,0-3 14 15,-2-8 0-15,2-6 3 0,2-2-18 16,9-5 0-16,-5-11-3 16,9-5 0-16,-5-6 0 0,7-2 1 15,-4-1 2-15,-1 0 2 0,-1 4 1 16,-5 6 15-16,2 6 3 0,-3 8 3 16,-5 2 25-16,0 4-10 0,0 9-18 15,-2 5-21-15,4 4-3 0,-4 7-18 16,-2 2-9-16,2 2 12 0,0 1 15 15,0-5 0-15,1-2 0 0,1-5 2 16,-2-3 0-16,4-3-27 0,2-6-44 16,3 0-30-16,-3-6-37 0,2 0-52 15,7-7-70-15,-7-6-236 0,2-1-535 16,-3 1 10-16,-1-9-502 0</inkml:trace>
  <inkml:trace contextRef="#ctx0" brushRef="#br1" timeOffset="82610.836">22995 17026 3317 0,'0'0'627'0,"0"0"-467"0,14-50 77 15,-8 30 266-15,9-3-237 0,-5 4-184 16,9-4-51-16,-5 0-31 0,7 0-16 16,-11 0-61-16,5-1-130 0,-5 1-187 15,-6 7-546-15,-2-7-543 0</inkml:trace>
  <inkml:trace contextRef="#ctx0" brushRef="#br1" timeOffset="82926.828">22034 17020 3550 0,'0'0'473'0,"0"0"-457"16,0 0 69-16,0-55 170 15,6 35 11-15,-2-6-88 0,6-1-73 16,3-4-102-16,3-1-3 0,5-1-200 16,2-1-260-16,-7 9-732 0,15-6-1561 0</inkml:trace>
  <inkml:trace contextRef="#ctx0" brushRef="#br1" timeOffset="84786.583">23053 17468 2308 0,'0'0'416'0,"0"0"-329"0,0 0 3 16,0 0 182-16,0 0-16 0,0 0-31 15,0 0-33-15,20-52-35 0,-7 28-25 16,1-9 3-16,5-14 10 0,8-17 10 16,6-22-35-16,6-8-52 0,-4 2-53 15,-10 6-15-15,-4 17-13 0,-11 14 13 16,0 15 43-16,-8 14 15 16,0 5-30-16,1 1-28 0,-3 1-11 15,0 4-2-15,-3 6-8 0,-1 6-7 16,-4 3-2-16,-2 12 30 0,-1 5 9 15,-3 12 15-15,-3 13-5 0,-5 22-1 16,-3 14 10-16,4 6 12 0,-2-3-1 16,11-14 1-16,-2-11-6 0,5-10-16 15,3-12-3-15,0-9-12 0,4-7 10 16,-2-3-1-16,4 0-12 0,0-5-13 16,6-10-3-16,2-4-60 0,0-14-7 15,7-4 62-15,-1-6 19 0,-1-1-10 16,1 1-16-16,-6 4 13 15,1 9 15-15,-1 6 1 0,-4 9 72 16,-2 7-9-16,0 8-51 0,-2 9-10 16,0 6 15-16,-2 2 19 0,0 2 12 15,2 2 18-15,0-3-25 0,0-4 19 16,0-6 28-16,4-5 11 0,0-7-12 16,1-7-22-16,3-4 4 0,6-7-9 15,-3-8-31-15,5-5-6 0,1-7-12 16,-1 1 6-16,-1-3-16 0,-3 1 1 15,-2 7-1-15,-3 7-2 0,-1 5 0 16,-6 9 16-16,0 2 54 0,0 10-61 16,0 9-9-16,0 5-18 0,-2 6 15 15,0 2-39-15,2 2 40 0,0-3 2 16,0-4 3-16,2-10 18 0,2-7-9 16,2-9-10-16,4-4-2 0,1-11-39 15,-1-6 11-15,3-9 4 16,-5-4 9-16,-2-4 3 0,-4-2 10 15,-2-2-1-15,0 3 0 0,-6 2 0 16,-4 5-33-16,-5 4-19 0,3 9-18 16,-3 6 28-16,3 5 45 0,-1 5 9 15,3 3 21-15,4 4 19 0,4 6-4 16,2 3 1-16,0 0 11 0,2 1 10 16,6-2-10-16,7-4-12 0,-1-3-21 15,9-7-24-15,4-1-3 0,2-9-30 16,6-7-18-16,0-6-55 0,4-2-69 15,-4-2-92-15,0-2-289 16,-8 9-801-16,8-5-1068 0</inkml:trace>
  <inkml:trace contextRef="#ctx0" brushRef="#br1" timeOffset="86185.8">23882 17494 3067 0,'0'0'800'0,"0"0"-674"0,0 0-101 15,0 0 116-15,0 0 3 0,47-73-39 16,-43 46 65-16,2-3 104 0,1-7-54 15,-1-4-58-15,-2-2-13 0,0 0-52 16,0 2-84-16,-4 5-13 0,2 7-12 16,0 9 11-16,0 7 1 0,1 7 15 15,-3 5 52-15,0 1 54 0,2 2 39 16,2 5-81-16,-2 6-37 0,0 3-2 16,0 3-19-16,-2 3-9 0,0 3-9 15,0 1 12-15,0-2-13 0,0 2 0 16,0-1 0-16,0-3-2 15,0 1-2-15,0-5-19 0,2 0 20 0,4-6 1 16,-2-3 3-16,5-4 12 16,5-3-15-16,-4-4 0 0,9-8-18 15,-2-8 7-15,5-5 11 0,-5-2 12 16,6-3 6-16,-7 0-6 0,-1 0-12 16,-5 6-18-16,-2 5 18 0,-4 8 0 15,-4 7 0-15,0 2 36 0,0 5 6 16,0 11-42-16,-4 5-30 0,-2 7 27 15,2 5 3-15,0 4 0 0,2 3 0 16,0-2-42-16,-1-6 24 0,3-1 18 16,0-9 1-16,5-6 0 0,-1-10-1 15,2-6 0-15,6-6-36 16,1-12-10-16,-5-9 25 0,9-8 9 16,-7-6-6-16,-2-4-30 0,3 1-4 15,-7 2 25-15,-4 3 3 0,0 6 0 16,-9 6 2-16,-3 7-8 0,2 5-24 15,-9 8 20-15,5 6 34 0,-5 1 17 16,4 8 5-16,-3 2 2 0,5 5-3 16,3-2-3-16,2-1 6 0,4 2 7 15,4-3 5-15,2-3 12 0,6-3 1 16,2-3-23-16,5-2-26 0,6-4-15 16,1-4 3-16,1-3 10 0,2-2 1 15,6 1 1-15,-2 1 0 0,-2 3 0 16,-5 1 1-16,3 6 11 0,0 1-9 15,-4 5 9-15,-5 6-10 0,-5 5-2 16,3 1 0-16,-10 4-12 0,-4 2-9 16,0-1-7-16,-6-1-2 0,-9-3-6 15,3-3-15-15,-9-2-25 0,5-3 12 16,-5-4 28-16,5 0 12 16,-3-5 21-16,7 1 2 0,-1-1 1 15,5-1 3-15,2 0 9 0,6 2 12 16,0 3 46-16,0-1-10 0,4 3-23 15,2 0-10-15,4 0-6 0,3 0 9 16,-3 0 3-16,5-1-5 0,-1-1-1 16,1-2-6-16,-1-1-3 0,1-1-15 15,3 1 0-15,1-4-1 0,-1-4 0 16,5-4-1-16,-2-3 0 0,4-5 0 16,4-2-1-16,-3-5 0 0,1-3 0 15,-4-3 12-15,4-1-12 0,-4-2-10 16,-7-4-5-16,5 1 13 15,-9 5-1-15,1 4 2 0,-5 8-1 16,-4 9 2-16,-2 7 2 0,-2 4 46 16,0 13-48-16,0 9-12 0,-8 20-15 15,-9 20 12-15,3 22 14 0,-7 7 1 16,0-1 15-16,1-7-15 0,-3-15-42 16,7-11 3-16,-3-13-19 0,9-10 19 15,1-14 18-15,3-4 2 0,-4 0-17 16,2-1-37-16,-1-5-17 0,1-7-20 15,0-12 10-15,8-18 27 0,0-9 21 16,2-6 29-16,8 1 23 0,-4-1 12 16,1 8 0-16,-1 6-10 0,0 9 1 15,2 7 34-15,0 7 21 0,3 4 9 16,3 1 15-16,3 3 3 0,-1 0-1 16,1 1-8-16,6-4 6 0,-7 0 5 15,7-7-14-15,0-6-31 16,-5-2-30-16,7-4-12 0,-2-2-1 0,-5-2-2 15,3-1 0-15,-4 2-12 16,1 5-18-16,-5 1-40 0,3 5-75 16,-6 4-94-16,-3 0-197 0,3 3-767 15,0 2-412-15</inkml:trace>
  <inkml:trace contextRef="#ctx0" brushRef="#br1" timeOffset="86319.002">25089 17301 3317 0,'0'0'564'0,"0"0"-523"16,0 0-41-16,0 0-54 15,0 0-227-15,0 0-867 0,0 0-1270 0</inkml:trace>
  <inkml:trace contextRef="#ctx0" brushRef="#br1" timeOffset="121018.62">6956 15735 230 0,'0'0'59'0,"0"0"23"16,0 0-30-16,0 0-26 0,0 0 46 15,0 0-60-15,0 0-12 0,0 0 0 16,0 0 0-16,-8-52 117 0,8 51 186 16,6 1 72-16,-4 0-63 15,2 0-26-15,-2 0 3 0,0 0-63 16,0 2-42-16,0-2 13 0,-2 1-14 16,0-1-84-16,0 0-83 0,0 0-13 15,-6 0 80-15,0 0 58 0,-4-3-4 16,-1-4-1-16,-1-1-16 0,-3-3-10 15,1-1-34-15,-5-3-4 0,3 1-5 16,-5-1 5-16,5-3-10 0,-7 2 0 16,0-2 0-16,5 1-9 0,-7 0-3 15,2-1 6-15,2 3-7 0,-3-1 6 16,1 4-14-16,2 0 2 0,-2 2 0 16,1 0 3-16,1 1-22 0,-2-1 10 15,-2 2 0-15,1 0-3 0,-1-1 5 16,-2-1-5-16,0 0-6 0,-2-1-7 15,-2 1-15-15,2-2 12 16,-4 0-12-16,0-1 19 0,0 0 2 0,-2 0-12 16,0-1-11-16,-3 0-1 15,3 3 0-15,0 1 1 0,0 1-1 16,0 0 2-16,0 4-2 0,-2-1 2 16,1 0 0-16,-3 2 1 0,0-1 9 15,-2-2 3-15,-1 0 9 0,-3-2-5 16,-1 0-7-16,1-1 0 0,-9-1 3 15,-6-2-3-15,8 1 1 0,-1 5 5 16,11-3-6-16,5 5-10 0,-4 1 0 16,-9-2 0-16,3 3 0 0,-1 2-1 15,-2 1 1-15,3 0-1 0,1 4-1 16,-1 2 1-16,1 1-1 16,1-1 1-16,-3 2 0 0,-1-1-1 15,-1 0 1-15,3-1-1 0,-5 1 0 16,0 2 1-16,3-2 0 0,-1 1 0 15,0 2 1-15,1 3-1 0,1 2-1 16,3-1 0-16,1 4 1 0,-1 3 1 16,4 0-1-16,-1 3 0 0,3 2-1 15,-2 1 1-15,3 1-1 0,-1 0 1 16,-2-2 1-16,6 2-1 0,-3 3 1 16,3-5 1-16,2 4 0 0,2-1 9 15,2-1-9-15,-2 1-3 0,9 2-14 16,-3 0 12-16,4 1-1 0,2 1-10 15,-1 2 11-15,3 1 0 0,1 0 1 16,1 2 1-16,1 0 0 0,1 3 0 16,3 0-1-16,0 1 1 0,3-3-1 15,1 2-1-15,4-2-1 0,2 1-9 16,0 0 11-16,4 0 1 16,5 1 1-16,3 2 1 0,2-1 10 15,5-2-12-15,2 1 0 0,1 0-3 16,3-4 2-16,0-2 1 0,4-1 3 15,0-3 10-15,2-2-1 0,2-3 0 16,0-2-10-16,4 1 1 0,3-4-1 16,-3-2 0-16,6 3-1 0,-1-3-1 15,1 2-2-15,13 6 0 0,8 5-10 16,10 8 9-16,7 3 0 0,-7-1 0 16,-3-1 2-16,-7-8 1 0,2-1 1 15,-2-1 1-15,0-3 10 16,2-4-10-16,-6-5 13 0,2-5-15 15,2-2-10-15,-2-5 10 0,2-2-1 16,-2-2 1-16,2-3 1 0,3 0-1 16,-1 2 1-16,0-2-1 0,2 0 0 15,0 0-3-15,-2 0 2 0,1 0-1 16,-3 0 0-16,2 0-1 0,-4-4-9 16,2 0-1-16,-2-2 10 0,2-2-12 15,-4-1 3-15,2-1 9 0,-4-4 1 16,0-1 1-16,0-3 1 0,-5 2-1 15,1-2 1-15,-8-1 0 0,-7 5-15 16,-4 3 2-16,-6-4 11 0,8 0-10 16,2-5 9-16,5-3 1 0,3-2-1 15,-7-3-12-15,1 0 3 0,-4-1 11 16,0-3-12-16,-1-1 11 0,-3-1-13 16,0-2 0-16,-2 2-3 0,-2-3 16 15,2 2-11-15,-2 0 13 16,-1 1 1-16,-1-1 0 0,-2 4 3 15,2-1-1-15,-4 1 9 0,2 0-10 16,-7 0 1-16,1 0-1 0,-1-1 1 16,-3-2-3-16,-1-1-10 0,-3 0-5 15,-3-1-1-15,-4-3 4 0,-2 1 9 16,-2-2-9-16,2-1 10 0,-6 0 0 16,-4 0 1-16,-3-1 1 0,-3-1 12 15,-5 1 9-15,-1 0 1 0,-3 2-7 16,-6-2 3-16,-2-1-15 0,-2 2 0 15,-4 1 0-15,-5 1-2 0,3 1-1 16,-4 0 0-16,-1 6-14 0,-1-1-1 16,-1 3 12-16,-7-1 0 0,-7-2 1 15,-13-1 2-15,3-1 2 0,-2 2 22 16,8 5 19-16,4 3-1 16,-2-2-8-16,-2 6-10 0,-3-4-2 15,1 4-4-15,-2 0-3 0,0 1 0 16,0 1-13-16,-7 2-1 0,3-2 0 15,2 4-1-15,-5-1 0 0,1 0 0 16,-3 3-2-16,1-1-1 0,1 1 0 16,1 3-9-16,0 5 9 0,3 2-15 15,1 3 0-15,0 0 15 0,1 4-16 16,1 3 18-16,2 1 1 0,-2 0 0 16,0 2 2-16,-3-1 1 0,3-1 10 15,0 3-10-15,-2 1-2 0,1 1 0 16,-1 2 0-16,6 3-1 0,-2 1-2 15,4 1-1-15,0 2-1 16,0 2-8-16,8 0 9 0,-2 2 0 0,11-3 0 16,6-3 0-16,10-3-8 15,0 3 11-15,-4 4 2 0,-2 4 10 16,-9 4-10-16,11 3 1 0,-2-1-1 16,4 3 10-16,4 0-10 0,4 2 2 15,5 3 8-15,1-2-12 0,3 4 0 16,7 0-16-16,1-1 13 0,6 2 1 15,0-1 2-15,0 1 2 0,6 0 1 16,1-1 10-16,7 3-10 0,-1-1 0 16,3 1 0-16,1 1 0 0,1-4 0 15,3 0 0-15,4 0 0 0,-1-1-2 16,5 1-1-16,2-2-2 0,0 0-13 16,5-1-4-16,1 0 16 0,2 1-9 15,4-2 12-15,1-1 1 0,1 0 1 16,1-1 20-16,3 1-21 15,-1-4 1-15,6 3 1 0,8 1 0 0,6-2-1 16,4-2 0-16,-6-6-1 16,-4-6-1-16,-4-2 0 0,0-2-2 15,4 1-10-15,2 1 9 0,-2-3-16 16,4 3 7-16,3-1 12 0,-3-2 0 16,0 1 11-16,0-1-10 0,2-2 0 15,-1-2-1-15,-3-3 2 0,0-5 0 16,0-2-2-16,0-3-11 0,0 1 11 15,-2-5 0-15,0-3 0 0,0-1 0 16,-2-1 0-16,2-1-2 0,0 0 0 16,2 0-13-16,-2 1 13 0,2 2-16 15,2-2 15-15,-2-1-10 0,2 1 10 16,-1-5-9-16,-1 0 10 16,-2-4 0-16,-2-2 2 0,0-5-1 15,-5-1 1-15,3-6 0 0,-10 2 1 16,-9 4-1-16,-6 0-1 0,-4 0 1 15,8-6-1-15,5-4-2 0,-1-6 0 16,2-3-9-16,-1 0 10 0,-3 2 1 16,-2-2-15-16,-2-1 15 0,0 2 1 15,-3 0-1-15,-1 1-11 0,-3 0-3 16,-5-2-6-16,0 2-19 0,0-2-9 16,-9-1 3-16,5-8-9 0,-9-8-43 15,-4-15-56-15,-6-3-37 0,-6-2-42 16,-15 1-87-16,-3-1-129 0,-7-3-223 15,2 18-565-15</inkml:trace>
  <inkml:trace contextRef="#ctx0" brushRef="#br1" timeOffset="154352.801">12056 15870 2231 0,'0'0'265'0,"0"0"-139"16,0 0 13-16,0 0-7 0,0 0-94 16,0 0-22-16,0 0 0 0,0 0 64 15,0 0 4-15,-27-9 8 0,14 2 30 16,-3-1 2-16,3-1-13 0,-5 0-20 15,1-2-18-15,-3-2-16 16,-1 2-13-16,-2-3 6 0,-4-1 0 16,-2-2-18-16,0 1-1 0,-2-1 7 15,-2 1-12-15,0 2-11 0,-4 0 4 16,0 0 12-16,-2-2 1 0,-5 1-17 16,-3-4 4-16,3-2-4 0,-14-4 7 15,-6-6-6-15,-8-2-1 0,0 2 13 16,12 6 0-16,16 8 13 0,11 7 5 15,2 5 38-15,-4-1-10 0,-17 0-25 16,-10 4-5-16,-6 1-17 0,-4 1 1 16,6 0-13-16,1-3 1 0,8-5-13 15,-8 0 0-15,1-5-2 0,-2 1 17 16,0-3-16-16,4 0 17 0,-4-1-4 16,2 2 0-16,0 2 1 0,2 0 5 15,0 6 16-15,2-1-3 0,2 7 5 16,4 0 4-16,-4 7 12 0,5 4-12 15,5 0-6-15,9 1-22 0,-7 5-12 16,-3 2 12-16,-11 1-14 16,-6 0 0-16,6-4-1 0,8-5 0 15,-4-4-1-15,2 0 1 0,5-2-3 16,1-2 0-16,9 2 2 0,8-1-2 16,0 1 3-16,-4 1 0 0,-7 2 1 15,-1 2 2-15,-2-1 15 0,1 4-15 16,3 1 16-16,-1 0-4 0,1 3-3 15,0 0-11-15,2 2 0 0,1-1-1 16,1 5 0-16,-2-3 0 0,0 4-27 16,3-1 15-16,1 1-1 0,2 2 1 15,2 1 9-15,2 1-9 16,7 0 11-16,-5 0-2 0,6 1 2 16,4 2 0-16,-1 0-1 0,7 2 2 15,-1 0 0-15,2 2 2 0,4 1 1 16,1 0-1-16,3 1 0 0,2-1-1 15,0-3-1-15,-2-1-2 0,4 0 1 16,0-1-2-16,5-2-12 0,-1-1 2 16,2 1 10-16,4-2-12 0,-1 1-6 15,1-3-1-15,5 1-11 0,6 1 8 16,-3-2 7-16,5 0-3 0,6-2 5 16,0 1 16-16,4 2 0 0,2-1-2 15,1-1 1-15,1 0-11 0,4-1 12 16,-3-1 0-16,3-2 1 0,2 0-1 15,-1-2 0-15,10-1 0 0,3 2 0 16,14 0-1-16,3 1 1 0,-4-4 0 16,-5 3 2-16,-10-2 0 0,7 1 19 15,0 2-17-15,4 0-2 0,-1 2-2 16,1-3 0-16,2 4-2 16,-2-3-11-16,0 0 1 0,2-3 11 15,-3-1-1-15,-1-1-10 0,-2-3-4 16,2-3-11-16,-2-4-13 0,0-2 3 15,0-3-3-15,0 0 16 0,4-5-1 16,-2 2 23-16,2-1 2 0,0 3 1 16,0 1 14-16,1 0-2 0,1 0-11 15,-2 5 16-15,-2-2-15 0,-2 2-2 16,-2-3-1-16,0-2-1 0,-8-1-14 16,1-5 12-16,-7-2-19 0,-7 0 1 15,-8-2-31-15,-2 0-1 0,19-6 16 16,-7-1 37-16,11-3 1 15,-5-2 21-15,-3 3 2 0,13-5-8 16,-5 2-1-16,-2 3 4 0,1 2-4 16,-7 2 4-16,-1 2-17 0,5-2 1 15,-9 2 0-15,0-1-3 0,-1-2-2 16,-5-1-23-16,-2-5 10 0,-5-2-10 16,3-3-3-16,-6-4 4 0,-2-2 8 15,0-1 15-15,-5-4 1 0,3-1 3 16,-9-1 13-16,4-3 15 0,-7 0-1 15,-3-1 4-15,-2-2 0 0,-2-1 6 16,-6 1-15-16,-7-3-4 0,-1 5-3 16,-9-1-15-16,2 0-3 0,-6 0 0 15,-1 0-13-15,-6 1 10 0,-1 3-15 16,-2 0-4-16,-2 3-2 0,-5 0 2 16,1 2 4-16,-2 2-4 15,-9-2 20-15,-12-3 1 0,-3-4 1 0,-5 1 1 16,4 7 18-16,2 4 2 0,3 6 7 15,1 2-13-15,-4 1 10 16,2 4-4-16,0-2 7 0,-2 4-27 16,-5 5 27-16,3-2-16 0,-4 3-12 15,3 0-1-15,-5 2 0 0,-3-2-12 16,3 1 11-16,-3-1 1 0,1 1 0 16,1 0 1-16,-3-3 0 0,1 4 1 15,1-1 2-15,-1 2 13 0,0 2-1 16,7 2 7-16,-6 2-1 0,3 1 10 15,3 2 2-15,-1 5 1 0,1 0-10 16,0-1 4-16,-3 5 2 0,3 0-18 16,0-1 4-16,-5 0-13 0,1-1 9 15,1 0-12-15,-1-3 0 0,1 4-2 16,5 2-1-16,2 1 1 16,4 3-10-16,4 2 12 0,10 1-2 15,13 0 1-15,6-3 1 0,0 4 0 16,0 6 1-16,-4 4 2 0,-2 7 0 15,1 1 9-15,3 1-12 0,0-1-11 16,4 1 11-16,0-2 2 0,3-1 0 16,3 2 0-16,2 0 1 0,3 1-2 15,3 1 0-15,3 3 0 0,5 1-1 16,3 0-3-16,4 0-12 0,0 3-7 16,9 3 10-16,5-2 0 0,-2 1 10 15,9 0 1-15,0-2 1 0,6 2 0 16,2-4 0-16,2 2-15 0,6 0-4 15,0-1 17-15,6-2-19 0,1-1 20 16,12 4 1-16,6 1 1 16,14 1 2-16,-1 0-3 0,-1-8 2 15,-4-5-1-15,-4-5 1 0,5 1 10 16,-1-1-12-16,2 0 0 0,-3-2 0 16,1-4-15-16,0-3-22 0,2-6 4 15,1-1-13-15,-3-6 0 0,2-2-3 16,1 0-7-16,5-2 26 0,3 0 8 15,0 3 20-15,3 0 2 0,-3 2 3 16,6 1 22-16,-7 2-7 0,7-1-15 16,-2 1 0-16,-4-4 10 0,3-4-10 15,-3-1 24-15,-3-3-11 0,-1-6 8 16,-3-4 1-16,-1-4-1 0,1-5-8 16,-1 0-1-16,-3-2-12 0,2-1 21 15,-4-2-21-15,3-1-1 0,-3 0-2 16,-2 1-2-16,0-1-22 0,-2 0 3 15,-4 3 5-15,-2-2 13 16,-10 3-18-16,-9 4 9 0,-8 0-10 0,0 2 4 16,2-4 5-16,6-3 10 15,7-5 1-15,-5 0 2 0,-4-2 2 16,-2-3 1-16,-2-3 22 0,1 0 15 16,-8-4 12-16,-1-1-3 0,-6-1 6 15,-1-3-12-15,-7-1-19 0,-3-9-22 16,-8-11-2-16,-2-7-15 0,-10-4 0 15,-9 5-16-15,-2 7-21 0,-2 7-3 16,-2 2-12-16,3 8-1 0,3 8 19 16,2 7 12-16,1 3 22 0,-5-4 15 15,-6-3 1-15,-4-2 11 0,-2 3 3 16,-2 3 1-16,-5 2 11 0,-7-2 4 16,-15-2-3-16,-9-3-7 15,-3-1-18-15,-5 2 0 0,11 6-1 16,0 2-2-16,1 2-2 0,-1 2-19 15,-6-2 2-15,1 1 7 0,1 0 10 16,-5 2-10-16,-3-3 11 0,1 3 0 16,-6-2 1-16,0 3 0 0,3 0 1 15,-7 1 11-15,4 3-10 0,2 6 9 16,-6-1-10-16,6 5 1 0,-4 4 0 16,-1 3 11-16,5 2-10 0,-2 8 12 15,2 2-12-15,3 3 10 0,-1 4-10 16,2 0 12-16,5 4-12 0,-5-5 18 15,5 1-19-15,-1 0 14 0,-3-2-14 16,5-3 0-16,-6-2 1 0,7-1-1 16,0-1-1-16,3 3 11 0,1 0-12 15,2 3 2-15,2 2 1 0,6 5 9 16,-2 2-8-16,12 0 11 16,7-4-12-16,10-1-1 0,4 1 10 15,-4 7-12-15,-7 4-22 0,3 5 20 16,2 3 1-16,4 2 1 0,4 2 2 15,4 0 1-15,5 3 12 0,3 0-13 16,5 4 0-16,4-4 0 0,6 0-1 16,0-1-1-16,2-2-2 0,6-2 2 15,5-3 2-15,1-1 10 0,5-3 4 16,-1 0-13-16,7-2 18 0,4 0-21 16,6 0-1-16,2-1-2 0,5 3-12 15,9 2 3-15,15 8-1 16,9 2-11-16,6 1-13 0,-3-8 10 15,-4-4 5-15,-3-5 1 0,5 0 9 16,1-1 8-16,3-1-11 0,7-2 14 16,0 1 1-16,0-1 1 0,4-1 18 15,2-4 2-15,2 1-3 0,-2-2 7 16,4 0-4-16,0-1-9 0,0-1-11 16,1-3 2-16,-3-2 9 0,0 0-11 15,-2-2 0-15,-4-3-1 0,-1 1 0 16,6 0-3-16,-6-1-16 0,-3 3 7 15,4-4-12-15,-6 0 5 0,1 0-5 16,-3-3 2-16,0 0 10 0,-5-3 11 16,-1-2-1-16,1-6 2 0,-6-5 2 15,-1-3 0-15,-3-7 17 0,-6-4 8 16,-5-4 10-16,-3 2-4 0,-15 0-20 16,-4 4-13-16,-4-2-1 15,4-6-1-15,5-7-14 0,1-8 14 16,-2 1-13-16,-4-2 13 0,-2 0 0 0,-4 1-1 15,-2-3-9-15,-6 5 12 16,-3 2-1-16,-4-2-2 0,-3 0-16 16,-5-2-2-16,-2-7-19 0,-14-9-31 15,-7-11-15-15,-10-4-25 0,-8 6-59 16,-9 2-82-16,3 2-59 0,-9-5-116 16,-6-3-210-16,9 13-395 0,3 2-515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3-18T08:03:00.511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7030A0"/>
    </inkml:brush>
    <inkml:brush xml:id="br2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19 5572 886 0,'0'0'260'0,"0"0"-211"15,0 0 0-15,0 0 332 0,0 0 57 16,0 0-240-16,0 0-81 0,0 0 25 15,-4-24-36-15,4 19-22 0,-4-1 51 16,4 1 55-16,0 0-5 0,0 0-16 16,0 0 19-16,0 2 14 0,0 1 15 15,0 0 2-15,0 2 8 0,0 0 17 16,0 0-23-16,0 0-43 16,-2 0-23-16,2 0-21 0,0 0-19 15,0 0-15-15,-2 0-21 0,2 0-18 16,-2 3-13-16,0 0-18 0,0 5-9 15,-2 0 4-15,2 3-7 0,-5 1 0 16,1 0 0-16,0 5 6 0,-2 1-3 16,2 1 6-16,-3 1-2 0,-1 6-15 15,2-1-8-15,-3 2-1 0,-1-1 14 16,4 2-3-16,-7-1 3 0,3 1 3 16,-1-2 0-16,1 0 0 0,-2 0-3 15,1 1 0-15,-1-2-12 0,1 3 9 16,3-3-9-16,-3 3 0 15,3-2 9-15,0 1-10 0,-1-4 0 16,1 3-1-16,2-5 1 0,-5 3-1 16,9-5-1-16,-4-1-1 0,0 0 0 15,0 0-1-15,1-3 0 0,1-2 1 16,0 1-1-16,4-4-1 0,0 0-9 16,0-4 0-16,0 1-12 0,2-2-9 15,0-2-21-15,0-1-22 0,0-1-17 16,0-1-19-16,4 0-21 0,-2 0-46 15,2 0-77-15,2-4-138 0,-2-5-228 16,7 0-382-16,-3 0-204 0,2-7-525 0</inkml:trace>
  <inkml:trace contextRef="#ctx0" brushRef="#br0" timeOffset="549.204">3084 5519 1828 0,'0'0'573'0,"0"0"-366"0,0 0 86 16,0 0 107-16,0 0-19 0,0 0-51 15,0 0-57-15,0 0-68 0,0 0-60 16,0 0-7-16,6 31 37 0,-3-15 5 15,-1 2-40-15,-2 2-33 0,0 4-7 16,2-2-6-16,2 7-12 0,-2 1-40 16,0 1 10-16,0 5-7 0,2 0-12 15,-4 1-2-15,6 2 5 0,-2-3-6 16,1 1-3-16,-3 1-12 0,2-4 3 16,0 2-15-16,0-1 16 0,0 0-4 15,-4-2-3-15,6-6-9 0,-1 2 9 16,-1-5-11-16,-2 1-1 0,0-5-2 15,0-1 0-15,2-4-13 16,-2-1-9-16,0 0-31 0,0-4-45 16,0-1-23-16,-2-3-11 0,0-3-2 15,0-1-28-15,4-2-71 0,-2 0-210 16,3-5-316-16,-3 1-482 0,2-7-185 0</inkml:trace>
  <inkml:trace contextRef="#ctx0" brushRef="#br0" timeOffset="725.746">3243 6204 2277 0,'0'0'697'16,"0"0"-266"-16,0 0 119 0,0 0-19 15,0 0-147-15,-33-52-84 0,23 43-60 16,-7 5-64-16,-1-1-67 0,-3 5-45 16,-2 0-31-16,1 0-19 0,-3 1-14 15,0 1-18-15,0 0-55 0,3-2-93 16,-3 0-86-16,10-7-172 0,-1 2-746 15,8-1-921-15</inkml:trace>
  <inkml:trace contextRef="#ctx0" brushRef="#br0" timeOffset="1650.183">3822 5528 1577 0,'0'0'1610'0,"0"0"-1339"0,0 0-176 16,0 0 168-16,0 0 104 0,0 0-75 16,0 0-30-16,0 0-53 0,-49-12-81 15,30 12-57-15,0 0-14 0,-3 0 1 16,-1 0-9-16,-2 0-12 0,0 0-7 15,-2 1-9-15,3 1 0 0,1 1-8 16,-2 2-11-16,4 0 1 0,3 1 9 16,1 1-10-16,3 1 13 0,1-1-13 15,1 0 1-15,4 3 12 0,-1-3-12 16,5 1 9-16,2-2 4 0,0 0 5 16,2 2 6-16,0 1-3 0,0 2 4 15,2 2 8-15,0 2 0 16,5 2-24-16,-3 4 3 0,0 1-12 15,-2 3 1-15,2 1-2 0,-2 5-1 16,0 0-1-16,-2 1 0 0,-2 4 0 16,2 0-1-16,-2 2 0 0,-2 0-1 15,-2 0 2-15,-1-1 1 0,3 1-1 16,-2-3 1-16,0-2 0 0,2 0 1 16,-2-6-1-16,1-1 2 0,1-1 9 15,0-5-10-15,2 0 1 0,2-3 9 16,-2-5-9-16,2 1 12 0,0-4 6 15,4-4 0-15,-2-2 3 0,7-1 1 16,-1 1 5-16,0-3 6 0,2 2 3 16,5-2 37-16,1 0 2 0,1 0-30 15,6 0-14-15,-3 0-7 0,3 0 6 16,2-2-6-16,0 2 0 0,2-2-3 16,-5 0 3-16,7 2-12 0,-6-1-12 15,0-2 0-15,-1 3-2 16,-3-1-1-16,-2 1-2 0,-5 0-13 15,-2 0-3-15,-1 0-33 0,-7 1-45 16,2 0-43-16,-4 1-42 0,0-1-55 16,-4-1-64-16,-3 1-103 0,-3 0-381 15,6-1-744-15,-4 0-869 0</inkml:trace>
  <inkml:trace contextRef="#ctx0" brushRef="#br0" timeOffset="1907.426">3740 5997 2202 0,'0'0'1886'16,"0"0"-1501"-16,0 0-153 0,-36-50 108 15,24 42-108-15,2 7-102 0,-3 1-2 16,1 6-10-16,-5 3-77 0,1-2-41 16,-1 1-45-16,-1 0-64 0,-3-5-98 15,2-3-107-15,7 0-627 0,-2-3-1089 0</inkml:trace>
  <inkml:trace contextRef="#ctx0" brushRef="#br0" timeOffset="2636.772">4566 5968 703 0,'0'0'1850'16,"0"0"-1415"-16,0 0-163 0,0 0 128 16,0 0 19-16,0 0-42 0,0 0-38 15,0 0-64-15,0 0-83 0,0 0-49 16,-8-31 0-16,-4 27-1 0,-1 3-12 16,-3 0-30-16,-1 1-37 0,-1 0-29 15,-3 1-20-15,0 1-14 0,1-1-2 16,-3-1-13-16,0 0-25 0,2-1-50 15,3-2-43-15,-3-2-31 0,5-2-9 16,-1 4-40-16,3 0-126 0,1 1-341 16,7 2-462-16,0 3-231 0</inkml:trace>
  <inkml:trace contextRef="#ctx0" brushRef="#br0" timeOffset="2968.088">4591 6104 2962 0,'0'0'774'0,"0"0"-504"16,0 0 49-16,0 0 95 0,0 0-119 16,0 0-85-16,0 0-21 0,0 0-17 15,0 0-60-15,-64 36-33 0,41-35 0 16,-1-1-10-16,-3 0-18 0,0-6-20 16,0 2-31-16,0-1-21 0,2 3-109 15,0 1-118-15,3 1-101 0,5 1-399 16,1 14-1547-16</inkml:trace>
  <inkml:trace contextRef="#ctx0" brushRef="#br0" timeOffset="6473.877">5501 5671 1159 0,'0'0'378'0,"0"0"-280"16,0 0 22-16,0 0 16 0,0 0 357 15,0 0-264-15,0 0-100 0,0 0-13 16,0 0-35-16,-4-21-4 0,-1 18 38 16,5 0 19-16,-2 0-3 0,2 1-20 15,-2-3 22-15,0 2 47 0,2-2 21 16,-2-1 3-16,0 1 16 0,-2 0 0 15,2-2-45-15,2-1-28 0,-4 2-25 16,2 1-12-16,0-2-16 0,-2 1-18 16,-1-1-9-16,1 1-16 0,-2 1-8 15,0-1-7-15,-2 0-5 0,-1 0-13 16,3 1 3-16,-4 1-3 0,2-1 0 16,-1 0 3-16,-1 0-5 0,4 1 5 15,-5 1-6-15,5-1 3 0,-2 1 3 16,2 3-3-16,0-2 0 15,-1 1 4-15,1 0 2 0,0 1 0 16,-2 0 0-16,1-2 3 0,-1 2-6 16,2 0 1-16,-2 0-7 0,-1 0 3 15,1 0-3-15,0 0-3 0,0 0 0 16,-1 2-10-16,1-1 1 0,0 2 9 16,0-1-11-16,1 3 1 0,-1-1 0 15,0 0 0-15,-3 1 0 0,5 4 10 16,-2-3-11-16,0 2 2 0,2 0 9 15,-1-1-9-15,1 1-1 0,0 1 1 16,2-2-1-16,-7 2 1 0,5 0 9 16,2 0-10-16,-2 3 0 0,0 0 9 15,2-1-11-15,-3 4-18 0,1-1 15 16,0-1 1-16,0 3 1 0,2-1 0 16,-3 0 0-16,3 1 1 0,-2 0-1 15,2 1 2-15,0 0 0 16,0-1 0-16,0 1 0 0,4-1 2 15,-5 1-1-15,1 0 0 0,2-2 0 16,0 3 0-16,-2-2 0 0,2 1 0 16,2-1 1-16,-2-1 0 0,2 2 0 15,0-1 9-15,0-1-10 0,0 1 0 16,0 0 1-16,0 0-1 0,2 1-1 16,0-1 0-16,0-1 0 0,0 1 2 15,0 1-2-15,2-1 0 0,-2 0 1 16,3 1 0-16,-3-1 0 0,2 0 1 15,0 0 0-15,0-1 12 0,0-1-13 16,2-1 1-16,-1 1 12 0,1-3-12 16,0-1 9-16,-2-2-11 15,4 1 1-15,-1 2-1 0,1-3 1 16,0 1 10-16,-2 0-9 0,5 0 9 16,-3 1 9-16,2 0-3 0,1-1 15 15,1 2 70-15,0 0-40 0,1-1-33 16,-1 1-6-16,1 0-12 0,1-1-12 15,-2-1 0-15,-1 0-1 0,1-3-1 16,1-1 2-16,-1 0 0 0,0-3-2 16,-1-1 0-16,1-1 0 0,1 0 0 15,-1-1-1-15,0-2 0 0,3-1-12 16,-1 0 13-16,1-1-10 0,-1 0-9 16,3-2-39-16,-1-1-46 0,1-5-44 15,-1-3-25-15,-1-2-70 0,1-4-167 16,-5 3-514-16,9-10-799 0</inkml:trace>
  <inkml:trace contextRef="#ctx0" brushRef="#br0" timeOffset="7490.238">6113 6093 939 0,'0'0'550'0,"0"0"-426"0,0 0 29 16,0 0 126-16,0 0 3 0,0 0-11 16,0 0 16-16,0 0-21 0,0 0-68 15,0 0 2-15,18-19 66 0,-18 16 30 16,0-2-26-16,0 5-22 0,-2-4-24 16,0 3-31-16,0 1-25 0,-4-2 2 15,2 2-9-15,-3 0-16 0,-1 0-24 16,0 0-24-16,-7 0-10 15,5 0-14-15,-4 0-16 0,-1 0-24 16,-1 0-12-16,-1-2-18 0,-1 0-1 16,1-2 0-16,0-1-1 0,1 0-1 15,-1 1 0-15,3 0 0 0,-3 1-1 16,3 1-1-16,4 2-10 0,-3 0-3 16,3 2-12-16,-1 3-18 0,3 1-30 15,0 1-19-15,0 0-12 0,-1 0-18 16,5-3-21-16,-4 0-71 0,2-3-125 15,2-1-222-15,2 0-464 0,0 0-345 16,2 0-650-16</inkml:trace>
  <inkml:trace contextRef="#ctx0" brushRef="#br0" timeOffset="7836.396">5937 5893 1049 0,'0'0'1515'0,"0"0"-1341"0,0 0-48 15,0 0 185-15,0 0-18 0,0 0-75 16,0 0 3-16,0 0 43 0,10 49-37 16,-10-38-66-16,-4-2 11 15,2 5 34-15,-2 2-47 0,4 2-62 16,-2 2-30-16,2 2-30 0,0 0-34 16,0-3-3-16,0-2-11 0,4-4-50 15,-2-6-64-15,4-3-89 0,-2-3-220 16,1-1-693-16,7 0-982 0</inkml:trace>
  <inkml:trace contextRef="#ctx0" brushRef="#br0" timeOffset="8607.216">6923 5602 85 0,'0'0'2021'16,"0"0"-1681"-16,0 0-166 0,0 0 141 15,0 0 34-15,0 0-28 0,0 0 32 16,0 0 4-16,0 0-94 16,0 0-81-16,-4-38-16 0,-4 37 20 15,-1-1-21-15,-1 0-23 0,-5 1-23 16,1 0-22-16,-5 1-12 0,1 0-16 15,-3 0-15-15,-2 0-11 0,1 0-4 16,-1 1-12-16,0-1-3 0,2 1-9 16,-3 2-12-16,3 1 13 0,0 0-15 15,1 0-1-15,-3 3 0 0,4-1-1 16,-1-1-2-16,1 0-31 0,-4-1-29 16,5-2-40-16,-1-2-48 0,3 0-16 15,-3 0-36-15,2 0-47 0,3 0-189 16,-1-1-285-16,5 1-402 15,2 1-346-15</inkml:trace>
  <inkml:trace contextRef="#ctx0" brushRef="#br0" timeOffset="9123.929">6625 5671 1368 0,'0'0'1050'0,"0"0"-883"0,0 0 111 16,0 0 77-16,0 0-43 0,0 0-5 16,0 0 20-16,0 0-91 0,0 0-118 15,0 0-41-15,-10 36 18 0,8-23 31 16,0 4-3-16,-2 2-31 0,2 0-19 16,-3 3-9-16,3 4-12 0,0 0-10 15,0 4 4-15,2 4 6 0,-2-2-4 16,2 3 4-16,-2 3 3 0,0-2-7 15,2 0-6-15,-6 0-5 0,6-2-4 16,-2-3 0-16,0-1-5 16,0-2-10-16,0-1-16 0,-3-5 10 15,3 0 0-15,2-3-11 0,-2 1 1 16,2-4 0-16,0 2 1 0,0-4-1 16,0 1-2-16,2-2 0 0,0-1-2 15,-2 0 0-15,3-3-13 0,-1-3-15 16,-2-3-34-16,2-1-63 0,-2-2-70 15,2 0-65-15,-2-4-171 0,2-2-298 16,0-2-726-16,4-4-1013 0</inkml:trace>
  <inkml:trace contextRef="#ctx0" brushRef="#br0" timeOffset="9658.466">6838 6583 1964 0,'0'0'512'15,"0"0"-299"-15,0 0 140 0,0 0 21 16,0 0-29-16,0 0 23 0,0 0-10 15,0 0-99-15,0 0-75 16,0 0-16-16,-16-35 2 0,5 31-11 16,-1 1-23-16,2 1-21 0,-7 1-12 15,3 1-15-15,-9 0-10 0,2 0-5 16,-2 0-13-16,-1-1-9 0,-1 0-3 16,-2 0-5-16,2 0-7 0,-2-2-6 15,2 1-6-15,1 2-9 0,3-1-12 16,-4 1 0-16,7 0-1 0,-1 1-1 15,0 2-1-15,3 1-3 0,3-1-42 16,1 3-55-16,2-2-59 0,1 1-62 16,1-2-91-16,2 2-233 0,2-4-1051 15,4 4-1625-15</inkml:trace>
  <inkml:trace contextRef="#ctx0" brushRef="#br0" timeOffset="10792.536">7491 6190 2032 0,'0'0'1129'0,"0"0"-976"0,0 0 73 16,0 0 149-16,0 0-67 0,0 0-54 16,0 0 15-16,0 0-43 0,0 0-67 15,7-36-31-15,-16 30 6 0,-3 1 18 16,-3 1-19-16,3-1-24 0,-5 3-18 16,3 2-10-16,-5 0-17 15,3 0-22-15,-3 2-21 0,3 3-9 16,-5-2-11-16,2 0-1 0,-1 0-1 15,-1-3-2-15,3 0-12 0,-5 0-3 16,4-3-21-16,1-3-37 0,1 1-57 16,3-2-57-16,1 4-38 0,5 0-61 15,0 3-211-15,6 0-441 0,-3 2-228 16,5 7-674-16</inkml:trace>
  <inkml:trace contextRef="#ctx0" brushRef="#br0" timeOffset="11047.816">7293 6056 2221 0,'0'0'704'0,"0"0"-438"0,0 0 109 15,0 0 38-15,0 0-103 0,8 62-87 16,-10-37-19-16,2 5-44 0,0 1-78 16,0 1-51-16,0-3-31 0,0-4 0 15,0-6-28-15,-2-5-70 0,2-8-138 16,0-3-183-16,0-3-628 0,6-1-784 0</inkml:trace>
  <inkml:trace contextRef="#ctx0" brushRef="#br0" timeOffset="12813.661">8486 5838 316 0,'0'0'1153'15,"0"0"-887"-15,0 0 17 0,0 0 41 16,0 0-40-16,0 0-42 0,0 0 5 15,0 0-1-15,0 0-30 0,0-59-30 16,0 48 9-16,-2 1 25 0,2-5-15 16,-2 1-22-16,-1 1-20 0,1-4-9 15,-2 3-29-15,-2-1-15 0,2 2-12 16,0-3-19-16,-2 6-3 0,1-1-12 16,1 3-13-16,-6-2 1 15,4 3-16-15,0 2-9 0,-1 0-14 16,-1 1-10-16,-4 0 9 0,1 0-11 15,3 0 14-15,-6-1-3 0,1 2 3 16,1-1 6-16,-1 2-9 0,1 2 0 16,0-1 4-16,-3 1 2 0,7 0-3 15,-5 0-3-15,1 0 0 0,4 0 3 16,-5 1-3-16,3 2 0 0,4 0 0 16,-4 0 1-16,-1 0-1 0,3 2 0 15,0 0 3-15,-5 1-3 16,3 0 3-16,2 0-12 0,-5 2 12 15,3 1 3-15,2-1-6 0,-5 3 0 16,3-1-12-16,2 3-2 0,-1 0 2 16,-1 1 3-16,0 3-1 0,1-1 0 15,-1 0 11-15,0 2-11 0,1-1 1 16,3 0 9-16,-6-1-9 0,4-1 9 16,1 1-9-16,1-1 9 0,-2 2-9 15,4 0 12-15,-2-2-3 0,-1 3-10 16,3-2 10-16,0-1-10 0,-2 3 13 15,4-1-12-15,-2 0 9 0,0 2-10 16,-1-2 10-16,3 2-10 0,0 1-1 16,0-1 1-16,0 1 0 0,2-2 1 15,0-1 0-15,0 2 0 0,0 0 0 16,0-1-1-16,0 1 10 0,0-3-11 16,0 1 2-16,2-1 0 0,2-1 9 15,1 1-10-15,-1 0-1 16,2 1 2-16,0-3 1 0,0 3-1 15,-2-4 0-15,5 3-1 0,-1-2 0 16,4-2 0-16,-3 1 0 0,3-2-1 16,0-1 0-16,3 2-1 0,-1-3 0 15,-1-1-12-15,-1 2 10 0,3 0 0 16,-1-1-2-16,1 0 1 0,-3-1 2 16,5 0-2-16,-5-1 0 0,2 1 2 15,-1-2-1-15,1 1-1 0,1-2 1 16,-3 0 0-16,1-4 1 0,1-1-2 15,-2 0 0-15,5-1-12 0,-7-7 12 16,3-2-15-16,1 0 15 0,-4-3 0 16,1-3-9-16,1 1 11 0,-4 0 1 15,3 1 0-15,-1 1 1 0,-4 1 0 16,1 2-1-16,1 1-12 0,2-1 10 16,-2 2 0-16,1-2-10 0,-1 0 10 15,2-1 0-15,-3-2-10 16,1 3 10-16,0-3-1 0,0-1-9 15,-1 2 11-15,-3-1 0 0,2 2 0 16,0-1 0-16,0 4 1 0,0 0 1 16,-1 2 2-16,-3-1 0 0,0 3 9 15,0-2-11-15,0 4 0 0,0 0 0 16,-2 0 0-16,0 1-1 0,0 1-1 16,0 0-2-16,0-1 0 0,0 1-9 15,0-2 12-15,0 1 12 0,-2-1 6 16,-2 2 6-16,0-1 3 0,-3-1-3 15,-3 2 6-15,-2 0 7 0,1 0-7 16,-7 0-3-16,1 3 12 16,-3 0 81-16,-3 3-50 0,4-2-49 15,-6 3-19-15,5-1-2 0,1 1 0 16,-2-1-45-16,9-1-88 0,-5-3-99 16,5 0-130-16,8-6-315 0,-2-9-1316 0</inkml:trace>
  <inkml:trace contextRef="#ctx0" brushRef="#br0" timeOffset="25504.257">9244 6228 2831 0,'0'0'662'0,"0"0"-459"0,0 0-96 16,0 0 85-16,0 0 105 0,0 0 1 15,0 0 55-15,0 0-60 0,0 0-74 16,-51-56-13-16,36 46-37 0,-1 2-21 16,-1 0-27-16,-2 1-37 15,3 2-20-15,-5 0-16 0,5 2-9 0,-7 1 0 16,6 1-12-16,-5 1-3 16,1 0-12-16,2 0-12 0,-1 3 0 15,3 0 0-15,-3-1-2 0,7 1-22 16,-3-2-30-16,7-1-36 0,-3 0-46 15,4 0-39-15,1 0-39 0,5 0-117 16,2 0-279-16,0 2-433 0,0 0 16 16,5 2-849-16</inkml:trace>
  <inkml:trace contextRef="#ctx0" brushRef="#br0" timeOffset="25738.278">9011 6069 1372 0,'0'0'1554'0,"0"0"-1263"16,0 0-77-16,0 0-24 0,0 0-54 15,0 0 40-15,0 0 116 0,0 0 24 16,0 0-23-16,0 0-76 16,-19 44-68-16,13-17-42 0,0 5-37 15,4 2-37-15,0-1-31 0,-3-2-2 16,5-3-16-16,0-8-87 0,3-4-107 15,1-5-97-15,-2-4-215 0,2-4-566 16,8 2-966-16</inkml:trace>
  <inkml:trace contextRef="#ctx0" brushRef="#br0" timeOffset="26560.295">9683 5695 1216 0,'0'0'978'0,"0"0"-641"0,0 0-57 15,0 0 44-15,0 0-81 0,0 0-37 16,0 0 69-16,0 0 142 0,0 0-21 16,0 0-89-16,-11 3-91 0,9 17-51 15,-2 2-32-15,2 9-11 0,0 3 14 16,-2 5-9-16,0 3-37 0,-1 4-29 16,-1 6-13-16,2-3-9 0,-2 3-3 15,-2-2 3-15,-1-7-2 0,3 6-10 16,0-2 0-16,-2-5-6 0,-1 1-3 15,3-6-16-15,0-5 1 0,4-5-3 16,-2-5 0-16,2-6-21 16,0-3-12-16,2-4-24 0,0-6-37 15,0-3-45-15,4-2-48 0,2-7-16 16,2-7-64-16,5-1-194 0,-1-7-262 16,-6 1-371-16,3 5-276 0,5-7-307 0</inkml:trace>
  <inkml:trace contextRef="#ctx0" brushRef="#br0" timeOffset="27058.254">9647 5772 2300 0,'0'0'677'0,"0"0"-494"0,0 0 2 16,0 0 25-16,0 0-24 0,0 0 81 15,0 0 161-15,0 0-70 0,0 0-156 16,0 0-43-16,-6 24 8 0,6-9-21 16,0 2-16-16,0 2 7 0,2-1-10 15,2 5-25-15,5 2-26 16,-1 0-10-16,2 5-12 0,-1 2-11 16,5 5-4-16,-4 3 3 0,7 2 0 15,-1 2-9-15,1 3-6 0,2-3-3 16,1 0-3-16,-3-1-6 0,3-3-3 15,-3-5-10-15,2-2 1 0,-7-3-3 16,5-5-1-16,-9-3-17 0,0-8 15 16,-2-4 1-16,3-3 1 0,-7-7 0 15,2 0-1-15,-2-4-25 16,0-8-3-16,-2-5 15 0,2-7 15 16,0-10 1-16,-2-4 17 0,0-12-18 15,0-10-36-15,2-17 21 0,-2 1 14 16,-2 12 1-16,2 17 3 0,2 19 15 15,-2 6 0-15,4 0-6 0,0 2 0 16,5 4 0-16,-1 7 3 0,-4 3-1 16,2 2-14-16,2 3-48 0,-1-3-66 15,-1-2-73-15,-2-3-58 0,0-2-81 16,0 0-314-16,0-1-818 0,7-1-979 0</inkml:trace>
  <inkml:trace contextRef="#ctx0" brushRef="#br0" timeOffset="27592.926">10609 5595 1444 0,'0'0'666'0,"0"0"-485"15,0 0 39-15,0 0 125 0,0 0-63 16,0 0-52-16,0 0 97 0,0 0 98 16,0 0-105-16,0 0-91 0,24-38-20 15,-28 45-20-15,-4 3 52 0,-2 8-16 16,-1 5-31-16,-5 8-37 0,1 6-64 16,-7 12-17-16,-1 11-10 0,-8 17-9 15,-4-1-8-15,4-3-10 0,2-7-9 16,0-9-3-16,2-5-3 0,4-7-3 15,7-7-3-15,-1-11-6 0,3-2-9 16,-1 6 12-16,-3 1-14 0,-3 1 0 16,6-4-1-16,-3-4-3 0,7-4-51 15,3-7-12-15,0-3-18 0,2-4-22 16,4-4-15-16,0-2-15 0,2-1-18 16,2 0-21-16,2-3-78 0,6-5-193 15,-2-5-163-15,5-5-173 0,-3 4-266 16,1-12-553-16</inkml:trace>
  <inkml:trace contextRef="#ctx0" brushRef="#br0" timeOffset="27959.693">10115 5662 1755 0,'0'0'1372'0,"0"0"-1241"15,0 0 9-15,0 0 72 0,0 0 104 16,0 0 22-16,0 0 18 0,0 0 7 16,18 52-122-16,-12-26-41 0,7 7-5 15,7 12-17-15,5 12-21 16,6 13-18-16,4 5-3 0,1-3-13 15,-1-6-21-15,0-5-23 0,-2-2-4 16,2 0-12-16,-4-10-6 0,-4-11 0 16,-8-11-6-16,-1-3-9 0,-1-2-20 15,3-1-22-15,1-2-18 0,-7-6 3 16,-3-4-3-16,-3-4-21 0,-4-2-45 16,-4-3-57-16,0 0-100 0,-10-7-54 15,0-4-247-15,1 2-790 0,-9-10-646 0</inkml:trace>
  <inkml:trace contextRef="#ctx0" brushRef="#br0" timeOffset="31764.978">9986 6928 750 0,'0'0'130'15,"0"0"27"-15,0 0-33 0,0 0 565 16,0 0-380-16,0 0-80 0,0 0 36 16,0 0-62-16,0 0-62 0,-2-36 0 15,2 33-3-15,0-1-24 0,0 2-15 16,0 0 21-16,0 1 41 16,0 0 22-16,0 1 6 0,0 0-2 15,0 0-14-15,0 0-22 0,-2 0-18 16,0 0-17-16,2 0-21 0,-2 0-22 15,0 3-24-15,0 0-9 0,0 3 5 16,0-2-2-16,0 3-3 0,0-2 2 16,-2-1 4-16,2 1 2 0,-5 1-2 15,5 0 3-15,0-1-13 0,-2 4-6 16,0-2-12-16,2-1 4 0,-4 0-4 16,2 0 0-16,-5 0 3 0,3 1-18 15,0-2 12-15,2 1 3 0,-5 0 4 16,-1-1-4-16,0 1 6 0,4-1 0 15,-3 1 0-15,-3-1 1 16,4 1 2-16,1-1-3 0,-5-1 3 16,6-1-3-16,-2 2-12 0,1-3-9 15,1 2 9-15,-4 0-9 0,2-2 13 16,1 2-13-16,-5-1 9 0,4 2-9 16,-1-2-1-16,1 1 13 0,-2-1 0 15,-1-2-3-15,3 1 3 0,-4 0-13 16,1-2 0-16,3 2 10 0,-6-2-10 15,1 0 0-15,1 0 1 0,-5 0-1 16,5-2 1-16,-2 0 9 0,-1 0-11 16,3 2 0-16,-5-3 1 0,7 2 0 15,-5-1 1-15,3 0-1 0,2 1 1 16,-5 1 9-16,3 0-11 0,-3 0 0 16,3 0 0-16,1 0-1 0,-5 0 0 15,6 0 2-15,-9 0 1 0,7 0-2 16,-1 0 1-16,-3 0-1 0,3 0 1 15,-3 0 0-15,5 0-2 0,-5 0 0 16,1 0 0-16,3 0 1 0,-5 0-1 16,5 0 0-16,-5 0 0 0,7 0 0 15,-4 0 2-15,1 0-1 16,5 0 1-16,-4 2 10 0,-1 0-9 16,5 2 0-16,-7 1 10 0,3-2-1 15,2 1-9-15,-3 0 12 0,1 0-13 16,2-1 1-16,-3 0-1 0,3 0 1 15,-3-1 0-15,1 1 9 0,2-1 0 16,-5 1 0-16,5 2-10 0,0 0 10 16,-5 1 3-16,3 1-12 0,3 1 15 15,-5 3 3-15,2 1-3 16,1 1 0-16,-3 1 0 0,3 2-15 16,-3-2 9-16,2 0-9 0,1 2 12 15,-1-3-3-15,-1 1-12 0,5 0-15 16,-2 0 12-16,2 1 0 0,1 2 0 15,3-2-9-15,0 0-12 0,0 1-45 16,2-4-76-16,2 0-81 0,0-3-94 16,2 3-255-16,2-4-847 0,6 8-1419 0</inkml:trace>
  <inkml:trace contextRef="#ctx0" brushRef="#br0" timeOffset="32981.159">9931 7018 1011 0,'0'0'635'16,"0"0"-337"-16,0 0-158 0,0 0 64 16,0 0 13-16,0 0 9 0,0 0 11 15,0 0-92-15,0 0-69 0,0 0-28 16,-5-7-3-16,5 7 6 15,0 0 13-15,0 0 34 0,0 0 77 16,0 0 45-16,0 3-24 0,0 1-72 16,0 2-12-16,0 0-6 0,0 4-10 15,0-3 12-15,0 1-1 0,5 1 1 16,-3 0-13-16,2 0-6 0,0-2-10 16,0 1-9-16,4 0-3 0,1-1-12 15,-1 1-6-15,-2-1-1 16,4 0 1-16,1-3-4 0,-1 1 1 15,-2-2-7-15,5-3-9 0,-3 0-5 16,0 0-4-16,7 0-3 0,-5 0-3 16,5 0-3-16,-5-2-9 0,1 2 9 15,1 0-10-15,-1 0 11 0,1 2-10 16,-4 3 12-16,1-3-3 0,3 0-9 16,-3 4 9-16,-1-4-11 0,4 2 0 15,-3-1 0-15,1 1-1 0,5-1 0 16,-3-3-2-16,5 2-10 0,-5-2 11 15,5-2-11-15,-5-5 9 0,7-2-9 16,-3-1 10-16,-3-1 0 0,8 1 2 16,-7 1 1-16,5 3 11 0,-5-2-9 15,5 3 0-15,-6 2 0 0,5 0 9 16,-5 2-10-16,3 1-1 0,1-1 1 16,-3 1-1-16,3-1 0 0,-4-1-1 15,3 0 0-15,-3-1 1 16,3-1 0-16,-5 1 11 0,1-1 0 15,5 0 0-15,-5 1-9 0,3 3 12 0,-3-2-13 16,3 2-2-16,-5 0 1 0,5 0 0 16,-7 0-1-16,7 2-1 0,-3 0 0 15,-2 2 0-15,5 0 0 16,-7 2 0-16,7 0 0 0,-5 1-2 16,1 0 1-16,3 1 1 0,-8 0 0 15,7-1 0-15,-5 2 0 0,1-2 0 16,1-2 1-16,-2 1 1 0,1 1 0 15,-1-3-1-15,0 1 0 0,-1-1 0 16,-1 4 0-16,2-2-1 0,-2 1-1 16,-1 1-1-16,1 0 1 0,0 2-10 15,-2 2 10-15,1 0-10 0,-5 3 0 16,2 3-3-16,0 2-18 0,0 1 5 16,0 0 10-16,-4 3-18 0,0-3-25 15,0 2-27-15,0-6-45 0,0-1-83 16,-4-5-142-16,2-5-381 0,2 1-604 15</inkml:trace>
  <inkml:trace contextRef="#ctx0" brushRef="#br0" timeOffset="34035.929">9271 7525 225 0,'0'0'313'16,"0"0"-212"-16,0 0 166 0,0 0 564 15,0 0-432-15,0 0-63 0,0 0-3 16,11-54-54-16,-9 49-65 0,0 2-58 16,0-2 3-16,-2 5 14 0,0-2 13 15,0 2 18-15,0 0 7 0,0 0-25 16,0 0-16-16,-2 0-8 0,0 0-3 16,-3 5-15-16,3 2-17 0,-4 2-5 15,0 2-22-15,-4 5-33 16,-1 2-7-16,3 0-8 0,-4 2-10 15,-1 2-6-15,3 2 0 0,-5-1 1 16,7 3-1-16,-8 0 3 0,3 2 7 16,3 1-10-16,-5 0-3 0,3 3-6 15,0 0-6-15,-3 1-9 0,3-1-9 16,-3 1 9-16,3-2-10 0,2-5 0 16,-5 0-2-16,5-3-1 0,1-1 0 15,-3-6-1-15,4 1-10 0,4-6 10 16,0-1-16-16,-1-2-21 0,-1-3-3 15,6-2-16-15,0 0-23 16,0-1-31-16,0-2-30 0,0 0-31 0,0 0-49 16,4-2-120-16,-2-4-157 15,0-1-127-15,3-3-86 0,-3 1-324 16,0-7-312-16</inkml:trace>
  <inkml:trace contextRef="#ctx0" brushRef="#br0" timeOffset="34501.969">8969 7617 1167 0,'0'0'560'0,"0"0"-171"0,0 0-188 16,0 0 38-16,0 0-10 0,0 0-36 15,0 0 25-15,0-51-33 0,0 47-48 16,0 1 11-16,-2 1 23 0,2 1 42 16,0-2 0-16,-4 3-8 0,4 0 17 15,0 0 21-15,0 0-8 0,0 3-10 16,0 1-40-16,0 6-55 0,0 2-15 15,0 3 0-15,6 4 15 0,-1 2-19 16,1-1-20-16,2 6-19 0,0 0-9 16,7 3 1-16,-3 1-4 0,5 3-9 15,-3 2-3-15,5 1-9 0,-1-1-6 16,3 2-6-16,-4-2-9 16,-1-3-6-16,1-2-9 0,-1-3-1 15,-6-5-2-15,1-2-1 0,-3-8-14 16,-4-2-24-16,-4-3-18 0,2-4-60 15,-2-3-94-15,0 0-90 0,0-9-120 16,0 3-526-16,0-7-720 0</inkml:trace>
  <inkml:trace contextRef="#ctx0" brushRef="#br0" timeOffset="35719.305">9496 7899 450 0,'0'0'179'0,"0"0"629"0,0 0-106 15,0 0-443-15,0 0-55 0,0 0 44 16,0 0-56-16,0 0-57 16,0 0 21-16,-41-1 48 0,39 1 26 15,0 0 3-15,0 0-1 0,2 0 4 16,-2 0 2-16,2 0 4 0,0 0-4 16,0 0-16-16,0 0-18 0,2 0-41 15,2 0-51-15,2 0-13 0,3 0 4 16,-1 0 6-16,0 0-13 0,4 0-27 15,1 0-15-15,3-2-5 0,1 0-4 16,-1-1 6-16,3-1 0 0,6-1 6 16,-6-2-6-16,1 2-9 0,5 0-21 15,-4 0-9-15,-1 1-11 0,-3 2 0 16,-1 2-1-16,-1-3-2 0,-1 3-13 16,-7 0-39-16,1 0-63 0,-4 0-61 15,2 0-69-15,-4 5-148 0,-2-2-649 16,0 8-1033-16</inkml:trace>
  <inkml:trace contextRef="#ctx0" brushRef="#br0" timeOffset="37320.128">10110 7628 290 0,'0'0'603'0,"0"0"-515"16,0 0 79-16,0 0 535 0,0 0-270 16,0 0-232-16,0 0 49 0,-8-51 21 15,8 44-85-15,0-1-44 0,0 2 2 16,-2 0-4-16,2 4-18 0,0 0 27 16,0 1 34-16,0-1 3 0,-2 2 4 15,2 0 6-15,-2 0-8 0,0 3-9 16,0 4-31-16,-4 4-44 0,4 6-30 15,-1 2-12-15,-1 4-9 0,0 4-10 16,2 2-21-16,0 4-18 0,0 0 0 16,-2 4 0-16,2 1 0 0,-4 1 10 15,4 0-12-15,-1-1 2 0,1 1 0 16,0-4 0-16,0-2 0 0,0-5 0 16,0-2 0-16,2-7-3 0,0-5-1 15,0-4-30-15,0-5 16 0,0-4 12 16,0-1-51-16,0-6 2 15,0-7 41-15,0-6 11 0,0-5 1 16,4-6-1-16,0-6-10 0,1-1-2 16,-3-5-1-16,4 1 10 0,-4-3 1 15,0-3 1-15,-2-2 1 0,0 5 1 16,0 2 1-16,-2 4 1 0,0 7 10 16,0 7-12-16,-2 5-1 0,2 9 1 15,2 3 0-15,-3 5 1 0,3 1 22 16,0 1 25-16,0 0-1 0,0 5-33 15,3 0-3-15,-1 4-9 0,4 2 13 16,-2 4-1-16,2 1 3 0,0 1-3 16,5 3 3-16,1 1 7 15,-2 1-1-15,7 0-6 0,-5-2-15 16,3-3 12-16,3-3-12 0,1-5 9 16,-4-3-10-16,3-6 0 0,-1-6-2 15,3-10-11-15,-3-7-1 0,6-5 0 16,-7-5 10-16,3-4-10 0,-3 0 12 15,3 1 0-15,-7 2-1 0,5 6 1 16,-9 5 0-16,0 7 0 0,3 6 2 16,-3 4 16-16,-6 4-6 0,0 2-9 15,0 0 18-15,-2 2-18 0,0 6-3 16,0 6-2-16,0 8-1 0,-4 2 3 16,4 7 0-16,-2 4 18 0,-2 3 7 15,0 13 5-15,0 10 9 0,-3 11 58 16,5-8 60-16,0-9-58 0,0-17-29 15,2-8-10-15,0 4-15 0,0 4-6 16,0 1-15-16,-2-7-24 16,2-2-19-16,-2-7 1 0,0-6 3 15,2-7 3-15,0-5-6 0,0-4-42 16,0-1-73-16,0-4-78 0,0-8-43 16,0-7-183-16,4 3-711 0,6-12-902 0</inkml:trace>
  <inkml:trace contextRef="#ctx0" brushRef="#br0" timeOffset="68517.908">2774 8960 11 0,'0'0'326'0,"0"0"-36"16,0 0-3-16,0 0 0 0,0 0-1 16,-4-50-42-16,2 43-20 15,0 1-10-15,0 1-13 0,0 0-17 0,-2 0-119 16,2 3 12-16,0-2 338 15,-1 1-214-15,3 2-80 0,-4-1 31 16,4 0 38-16,0 0-5 0,-2 2-5 16,2-2-9-16,0 2 3 0,0 0-11 15,0 0 3-15,0 0 9 0,0 0-7 16,0 2-16-16,-2 2-21 0,2 5-46 16,-2 3-19-16,0 4-5 0,-2 6-19 15,2 3-5-15,0 4-14 0,-2 3-22 16,0 5 0-16,-1 4 11 0,-1 9-10 15,2 11 10-15,-2 8-9 0,2-6 21 16,0-12 0-16,2-16 13 0,-1-7 2 16,1 4 0-16,0 5 3 0,-2 3 22 15,2-2-19-15,2-2-21 0,0-5-6 16,0-4-16-16,0-4-2 0,-2-5 0 16,2-5-2-16,0-3-22 0,0-2-9 15,0-5-18-15,0-1-43 0,0-2-36 16,0 0-18-16,0-5-10 15,2-5-21-15,0-4-43 0,6 0-112 16,-3-7-142-16,-1 3-174 0,2-2-109 16,-2 4-298-16,0-5-44 0</inkml:trace>
  <inkml:trace contextRef="#ctx0" brushRef="#br0" timeOffset="68884.167">2834 9089 1785 0,'0'0'523'0,"0"0"-220"16,0 0 35-16,0 0-2 0,0 0-40 16,0 0 1-16,0 0 7 0,0 0-24 15,0 0-58-15,0 0-13 0,-4-10 32 16,-2 21-24-16,2 4-53 0,-3 3-37 15,5 5-24-15,-4 5-16 0,2 4-11 16,0 4-19-16,0 3-8 0,2 3-16 16,-2-1-9-16,-3 3-6 0,5-2-3 15,-2 1-12-15,2-3 9 0,-4-1-10 16,4-5 1-16,0 1-1 0,-2-6 0 16,0-4-2-16,1-3-2 0,-1-4-1 15,2-5-9-15,2-2-6 0,0-4-30 16,0-3-58-16,0-4-39 0,6 0-36 15,1-7-68-15,-1-6-77 0,2-2-200 16,-2 2-476-16,7-11-461 0</inkml:trace>
  <inkml:trace contextRef="#ctx0" brushRef="#br0" timeOffset="69350.679">2760 8895 1634 0,'0'0'516'0,"0"0"-280"0,0 0 39 16,0 0 98-16,0 0-19 0,0 0-2 16,0 0-41-16,0 0-39 15,0 0-42-15,0 0-15 0,4 1 27 16,0 3-1-16,0 3-49 0,0 0-47 16,0 3-24-16,5 4-21 0,-1 2-12 15,2 1-25-15,1 5 10 0,3 1-7 16,-2 3-9-16,7 5-8 0,-4 1-1 15,7 4-9-15,-1 3-3 0,2-1 0 16,-3 2-9-16,3-2-3 0,-2 0-3 16,-1-7-6-16,-5-2-13 0,1-7 0 15,-5-4-1-15,-3-7-1 16,-2-3-2-16,-2-3-16 0,-2-4-18 16,-2-1-69-16,0 0-79 0,0-4-18 15,0-6-22-15,-2-1-79 0,0-9-179 16,0 2-514-16,0 3-457 0,2-6-998 0</inkml:trace>
  <inkml:trace contextRef="#ctx0" brushRef="#br0" timeOffset="69787.089">3446 8905 2066 0,'0'0'498'16,"0"0"-224"-16,0 0 91 0,0 0 58 15,0 0-39-15,0 0-40 0,0 0-19 16,0 0-92-16,0 0-58 0,0 0-11 16,-25-8 6-16,13 24-18 0,-5 5-31 15,1 9-27-15,-5 1-46 0,2 5-5 16,-1 4-7-16,-1 1-12 0,0 1-9 16,1-1 0-16,1-2-13 0,-1-2-1 15,3-4 1-15,-4-3 1 16,7-5-2-16,-1-2-1 0,3-5-2 15,2-4-22-15,-5-1-18 0,9-3-22 16,0-3-29-16,2-2-22 0,2-2-40 16,2 0-27-16,0-3-44 0,0 0-65 15,2 0-215-15,2-2-552 0,6-4-460 0</inkml:trace>
  <inkml:trace contextRef="#ctx0" brushRef="#br0" timeOffset="70235.874">3419 8873 1596 0,'0'0'506'0,"0"0"-305"0,0 0-10 15,0 0 125-15,0 0 11 0,0 0-14 16,0 0-6-16,0 0-24 0,0 0-33 16,0 0-17-16,6 18-39 0,-6-2-19 15,-2 7-28-15,-2 7-13 0,2 5-15 16,-2 12-46-16,0 10 0 0,0 14-7 15,-3 7-2-15,3-4 12 0,0-6 15 16,2-11-1-16,0-8-2 0,0-12-16 16,2-9-14-16,-2-2-19 15,2 0-9-15,0 2-27 0,-2-1 8 16,-2-4-11-16,4-6-12 0,0-3 0 16,0-4-12-16,0-3-30 0,4-1-34 15,-2-3-30-15,0-1-24 0,2 1-6 16,0-3-50-16,0 0-79 0,1-7-156 15,-1-4-217-15,-2 3-460 0,0-12-550 0</inkml:trace>
  <inkml:trace contextRef="#ctx0" brushRef="#br0" timeOffset="70586.137">3355 9111 2681 0,'0'0'645'16,"0"0"-426"-16,0 0-42 0,0 0 125 16,0 0-20-16,0 0-28 0,0 0-42 15,0 0-31-15,0 0-55 0,0 0-47 16,-25 53 15-16,21-34 31 0,0 3 9 15,2 7-31-15,-2 5-10 0,2 12 1 16,2 14 6-16,-4 13-16 16,4 4-5-16,0-8-10 0,0-16-5 15,-2-18-10-15,-1-9-12 0,-1-4-18 16,2-1-21-16,0 2-3 0,-2-1-26 0,4-7-10 16,-2-6-31-16,0-2-65 15,2-6-86-15,0-1-81 0,0-6-145 16,4 0-616-16,11-11-1096 0</inkml:trace>
  <inkml:trace contextRef="#ctx0" brushRef="#br0" timeOffset="169284.251">4341 9334 2146 0,'0'0'339'0,"0"0"-174"0,0 0 54 15,0 0 271-15,0 0-151 0,0 0-46 16,0 0-43-16,0 0-88 0,0 0-17 16,-23-7 13-16,15 5-17 0,0-1-16 15,-5 1-21-15,1 0-18 0,0-1-13 16,-3 2-12-16,1-1-12 0,-3-1-22 16,1 3-3-16,-1 0-22 0,-2-3 0 15,1 3 0-15,-1 0-2 0,1 0 1 16,1 0-1-16,3 0-2 15,-3 0-13-15,3-1 3 0,1 0-31 16,3-1-36-16,0-1-58 0,1 0-46 16,1 1-51-16,2-1-84 0,0 1-151 15,1-1-193-15,1-2-401 0,2 2-448 0</inkml:trace>
  <inkml:trace contextRef="#ctx0" brushRef="#br0" timeOffset="169632.612">4318 9475 1448 0,'0'0'1376'15,"0"0"-912"-15,0 0-162 0,0 0-36 16,0 0-91-16,0 0-5 0,0 0 60 16,0 0 26-16,0 0-56 0,-49 9-53 15,26-15-31-15,-2 0-10 0,-2-1-30 16,-2-3-36-16,-2 2-29 0,0-2-11 15,0 1-3-15,2 2-52 16,3 4-124-16,3 1-127 0,2 2-151 16,7 0-534-16,-3 15-792 0</inkml:trace>
  <inkml:trace contextRef="#ctx0" brushRef="#br0" timeOffset="171319.389">4860 9004 912 0,'0'0'680'16,"0"0"-319"-16,0 0-8 0,0 0-49 15,0 0-75-15,0 0 2 0,0 0 57 16,0 0-9-16,0 0-49 0,0 0-28 16,-4-21-21-16,4 21 2 0,-2 0-7 15,2 0-34-15,0 0-35 0,0 0-42 16,0 0-29-16,-2 0-11 0,2 0-4 15,0 0 7-15,0 0 2 0,0 0 7 16,-2 1 6-16,2 4 24 0,-2 4 33 16,2 8-24-16,-3 2-33 15,1 7-19-15,2 3-6 0,0 5-15 16,-2 4 15-16,2 4-16 0,0 2 1 16,0 1 10-16,0 3-10 0,0-1 18 15,-2-5 0-15,0 0-3 0,0-1-3 16,-2-7-12-16,4-1 9 0,-4-6-9 15,2-2-2-15,0-6 0 0,0-2-1 16,0-3-1-16,2-3 0 0,-2-2-1 16,2-3 0-16,0-1 0 0,-3-3-13 15,3-2-3-15,0 0-12 0,0-2-10 16,0-6 13-16,0-2 27 0,3-7-2 16,-1-7-1-16,0-6 1 0,2-5-10 15,-2-11 10-15,2-14-1 0,0-12 2 16,-2-4 1-16,0 13 1 0,0 16 2 15,-2 16 0-15,0 7 0 16,0-4 0-16,2-1 12 0,-2-3-13 16,2 5 0-16,-2 3 1 0,0 1-1 15,0 5-2-15,0 0 1 0,0 4-1 16,0 3 0-16,0 4-3 0,0 2 0 16,0 2-9-16,-2 3 9 0,2 0 3 15,0 0 21-15,0 0-3 0,0 3 25 16,0 4-7-16,0 2-33 0,2 3 0 15,1 5-2-15,1 3 0 0,2 6-1 16,0-2 12-16,0 2 10 0,3-1-4 16,-1-2-3-16,2-3 0 0,0 0-12 15,3-3 12-15,1-3-13 0,3-3 1 16,1-4 0-16,3-3-1 0,0-4-2 16,2-4-2-16,-5-6-13 0,5-8 0 15,-2-4 3-15,-1-6 10 0,1-3 0 16,-2 2 1-16,-3-4-1 0,-1 4 2 15,-3 4 0-15,-2 3 1 0,1 3 0 16,-3 7-1-16,-4 3 2 16,0 5 13-16,-2-1 3 0,0 4-6 15,0 1 0-15,-2 0-9 0,2 2 0 16,-2 6-3-16,0 4-12 0,0 6-3 16,0 8 12-16,0 5 1 0,0 13 2 15,0 13 16-15,-2 14 9 0,0 4 2 16,2-2 0-16,0-6 45 0,0-10 92 15,0-9-71-15,-2-9-21 0,2-8-23 16,2-4-10-16,-2 1-6 0,2 1-9 16,0-2-6-16,-2-5-16 0,2-6-2 15,-2-6-1-15,3-5-14 0,-3-4-9 16,2-1-78-16,-2-6-88 16,2-4-22-16,2-5-66 0,0-3-249 15,0 4-617-15,-4 14-824 0</inkml:trace>
  <inkml:trace contextRef="#ctx0" brushRef="#br0" timeOffset="172153.574">5862 9528 1873 0,'0'0'496'16,"0"0"-283"-16,0 0 74 0,0 0 72 16,0 0-76-16,11-61-14 0,-11 46-8 15,-2-1-51-15,-4-2-67 0,-5-2-26 16,3-4 19-16,-4 5 9 0,-3-2-23 16,1 6-30-16,-3 2-31 0,1 6-21 15,-1 4-13-15,-2 3 4 0,3 0 2 16,-1 9 4-16,-1 4 0 0,1 3-1 15,1 3-3-15,1 2-8 0,3 7 2 16,-1-2 3-16,5 3-11 0,0 2 2 16,2-2-3-16,1 0-6 0,3 1-9 15,2-2 9-15,0-3-8 0,0-2 11 16,5 0 0-16,3-4-13 0,0-1 10 16,2-1-9-16,7-4 18 0,-3-2 0 15,5-4-8-15,0-4-10 0,-1-3 9 16,3-4 0-16,-2-7 6 15,1-5-15-15,-3-4-3 0,1-3-10 16,-3-4 7-16,-3-2-12 0,-1 0 13 16,-3 1 0-16,-4 3 0 0,0 6 1 15,-2 4-1-15,-2 7 2 0,2 5 2 16,-2 1 25-16,2 2 12 0,2 5 13 16,-2 4-37-16,-2 10-12 0,7 5 12 15,-3 8-3-15,2 6 3 0,2 10 0 16,3-2-3-16,-3 1-10 0,4-3-2 15,-1-10-26-15,1-4 8 16,0-5-9-16,5-9-40 0,-5-8-108 0,1-8-111 16,-1-3-160-16,-1-4-616 15,5-14-1176-15</inkml:trace>
  <inkml:trace contextRef="#ctx0" brushRef="#br0" timeOffset="173338.421">5034 10233 1585 0,'0'0'968'15,"0"0"-726"-15,0 0-113 0,0 0 41 16,0 0 37-16,6-54 6 0,-6 49-7 15,0 1-14-15,0 2-34 0,-2 2-40 16,-2 0 16-16,-3 2 55 0,-3 5 27 16,-2 6-35-16,-3 5-31 0,-3 8-16 15,-3 6-12-15,-4 10-19 0,-8 18-18 16,-6 15-30-16,-3 10-13 0,-1 3-14 16,2-1-4-16,1-5-24 0,1-7-10 15,2-4 10-15,-2-4 24 0,3-10 9 16,5-8 1-16,5-13-1 15,7-8-15-15,-2-3-6 0,1 5-9 16,-5-1 9-16,-2 7-10 0,4-5 1 16,0-3-1-16,5-4-2 0,3-2-1 15,3-6-23-15,2-4-27 0,3-2-46 16,3-4-40-16,4-3-5 0,0-3-16 16,2 0-56-16,7-8-130 0,3-3-192 15,5-3-226-15,-5 3-565 0,13-11-564 16</inkml:trace>
  <inkml:trace contextRef="#ctx0" brushRef="#br0" timeOffset="173922.167">4951 10230 1774 0,'0'0'717'15,"0"0"-414"-15,0 0-59 0,0 0 56 16,0 0-14-16,0 0-30 0,0 0-48 15,0 0-93-15,0 0 16 0,0 0 11 16,-46 20 3-16,28-4 0 0,-5 1-31 16,-6 3-35-16,4 4-21 15,-4 1 0-15,0-1 0 0,3 0-12 16,-1-2-22-16,0-4-11 0,2-2-13 16,2-1 0-16,5-5-2 0,-1 0 1 15,5-1-1-15,3-3-1 0,5-2-13 16,2-1 4-16,4-3 10 0,2 0 1 15,8-3-25-15,5-3-26 0,5-4 3 16,5-3 3-16,4-2 6 0,4-1 10 16,2-4 5-16,1-1 7 0,-1-1 6 15,0-2 12-15,-4 1-1 0,0-1 1 16,-4 1 0-16,-2 4 0 0,-3 1 3 16,-1 5 18-16,0 4 7 0,-7 5 36 15,1 4 9-15,-3 6 13 0,-2 7-4 16,1 7-15-16,-5 6 6 15,2 16 57-15,-4 14-17 0,0 18-38 16,1 3-26-16,-5-12-19 0,0-19-18 16,0-22-12-16,0-6-51 0,0-2 11 15,0-3-81-15,0-4-152 0,0-7-210 16,0-2-703-16,0-7-1495 0</inkml:trace>
  <inkml:trace contextRef="#ctx0" brushRef="#br0" timeOffset="177512.056">2741 12414 991 0,'0'0'39'0,"0"0"1163"16,0 0-801-16,0 0-44 15,0 0-28-15,0-59-30 0,0 44-59 16,-2 2-45-16,-4-4-51 0,0 3-10 16,-3-2-13-16,1 0-10 0,-2 2-37 15,-1 3-34-15,-1 2-12 0,-2 6-10 16,-3 3-15-16,5 0 16 0,-1 9 5 15,-1 4-6-15,-1 6-17 0,1 0-1 16,1 8 1-16,5 1 11 0,-2 1 0 16,6 3 13-16,0-1-1 0,-1-1 1 15,5 0 15-15,0-3 12 0,0-1 33 16,7-4 1-16,-1-3-32 0,8-3-23 16,-1-1-13-16,1-4-15 0,1-6-2 15,1-3-1-15,3-4-12 0,-1-7 9 16,-1-6-15-16,-3-7 15 0,1-3 1 15,-5-4 2-15,3-4 3 0,-7-2 0 16,0 0 9-16,-2 2 6 16,-2 5-2-16,0 6-13 0,-2 5-1 15,0 6-2-15,0 5 1 0,0 6 1 16,0 0 65-16,0 9-34 0,0 6-18 16,0 5-12-16,0 5 18 0,2 3 7 15,5 5 8-15,-3 0 10 0,-2 0 2 16,2 0-11-16,-2-2-7 0,2-4-6 15,0-4-9-15,0-6 0 0,-4-3-3 16,7-10 1-16,-3-4-1 16,2-2-12-16,0-14-43 0,2-6 28 15,3-7 13-15,-1-6-10 0,0-3 11 0,-3 2-1 16,3 2 2-16,-4 5-1 16,0 9-1-16,0 7-10 0,-1 6 12 15,1 6 14-15,0 1-13 0,-2 10-1 16,0 4 0-16,3 5-15 0,-3 3 13 15,-2 4-1-15,4 2 2 0,0 0 0 16,-4-1 1-16,2-1 1 0,0-6 2 16,-1-2 9-16,1-7-9 0,-2-3 18 15,0-8-20-15,6 0-1 0,-2-10-39 16,3-9 21-16,-1-4 5 0,4-7 13 16,-1-2-1-16,-1-2 0 0,0-1 0 15,-2 8 0-15,-3 1-1 0,1 11-13 16,-2 5-8-16,2 7 23 0,-2 3 3 15,0 10-3-15,1 2-14 0,-1 7 2 16,0 5 9-16,2 2 0 0,-4 2 2 16,4 0 0-16,0-2 1 15,1 1 2-15,-1-4 13 0,2-4 3 16,0-3 6-16,3-5 7 0,1-3-4 16,1-8-9-16,1-3-18 0,5-12-12 15,-1-9 9-15,5-7-12 0,2-16 12 16,4-18 1-16,2-20-1 0,-2-10 3 15,-5-2 2-15,-5 3 1 0,-7 9-3 16,-1 1 0-16,-3 6-28 0,-4 9 10 16,-2 18 0-16,-2 14-3 0,0 16-31 15,0 7 19-15,0 2 21 0,0 7 0 16,0 4 12-16,0 4 9 0,0 14 3 16,0 9-12-16,0 15 0 0,0 16 2 15,0 20 34-15,-2 6 13 0,2 1-1 16,-4-5-2-16,-4-10 5 0,6-1 1 15,-7-5-16-15,5-12-9 0,0-11-27 16,0-12-38-16,2-4 38 0,2 0 0 16,0 1 12-16,0-3 6 15,0-4 9-15,4-8 1 0,2-4-1 16,3-6-3-16,3-6-13 0,5-10-11 16,1-6-2-16,1-6 1 0,1-3 1 15,-1-7 0-15,-2 0 1 0,-1-1 1 16,-6 3 1-16,-1 8 9 0,-3 6-11 15,-2 12 0-15,-4 4-1 0,0 6 30 16,0 9-12-16,0 8-18 0,-6 10-18 16,2 7-3-16,0 5 9 0,-1 3 9 15,1-2 0-15,2 0 1 0,2-8 1 16,-4-2 1-16,4-8 3 0,0-6 9 16,6-7 0-16,-2-7-12 0,3-4-23 15,-1-10-22-15,2-11 27 0,0-8 15 16,1-5-13-16,-1-6-2 15,-2-2-12-15,-4 5 15 0,0 3 3 16,-2 5-9-16,-4 8-37 0,0 7-5 16,-2 8 17-16,2 5 28 0,-3 3 18 15,-1 3 0-15,6 5 15 0,-2 4 0 16,0 2-12-16,4-1 9 0,0-3 4 16,0 1 8-16,2-4 3 0,2-4 0 15,0-2-8-15,9-1-16 0,-1-1 0 16,2-6-2-16,1 0 1 0,1-2-2 15,1 4 0-15,0-1 2 0,-1 6 10 16,-4 0 0-16,5 4-9 0,-5 5-1 16,-1 5-2-16,-1 3-2 0,-2 5-1 15,-1 0 0-15,-5 3-15 0,-2-3 16 16,4-1-10-16,-8-4 8 0,4-2 2 16,0-3-1-16,0-8-9 0,0-3-15 15,0-2-24-15,0-9 29 0,0-5 22 16,0-5 3-16,4-4 13 15,2 2-1-15,0 0-13 0,-2 9 0 16,2 4 16-16,1 7 12 0,-1 2-9 16,-2 4-19-16,2 7-2 0,-2 5-15 15,3 2 12-15,-1 4 1 0,2-3-1 16,-2-1 0-16,0-2 3 0,3-5 3 16,-1-3 12-16,0-6 0 0,5-2-3 15,-1-8-12-15,5-8-3 0,1-8-10 16,3-2 12-16,0-6 1 0,-1-3 1 15,1 1 0-15,-3 3 12 0,-1-1-11 16,-5 11 10-16,1 4-10 16,-3 8 1-16,-2 7 27 0,-1 2-3 15,-1 10-12-15,-4 8-15 0,-2 3-12 16,2 9-24-16,-2 4 18 0,0 3 17 16,0 0 0-16,-2-1 1 0,0 0 0 15,2-4 0-15,0-5 1 0,0-6 2 16,0-6 9-16,0-9-12 0,4-6 0 15,0-4-55-15,2-11 10 0,-2-10 21 16,3-3 12-16,-1-4-13 0,-2-3-14 16,-4-2 12-16,0 5 24 0,0 2 1 15,-6-1 0-15,-2 9 0 0,1 4-1 16,-1 5-16-16,4 4 1 0,0 2 15 16,0 6 3-16,4 1 12 0,0 0 58 15,0 3-31-15,2 2-8 0,4 0-4 16,2-2 9-16,0 0-2 0,5-3-4 15,1 0-15-15,3 0 3 0,-1-3-16 16,3-3 13-16,-2 3-13 16,1-1 0-16,-1 1 0 0,-1 2-1 15,1 1 2-15,-5 1 0 0,1 7-1 16,-1 3-2-16,-4 4-1 0,0 2-2 16,-1 2-12-16,-3 5 3 0,-2-1 0 15,0 2 10-15,-2-1-1 0,0-5 1 16,0-2 0-16,0-2 0 0,0-6 0 15,0-4 0-15,0-3-1 0,0-2-36 16,0-7 14-16,0-7 25 0,0-7 3 16,6-4 13-16,0-6-1 0,1 0-12 15,1-1 0-15,-2 7 12 0,2 3-12 16,-2 7 9-16,1 8 12 16,-1 7 6-16,0 0-8 0,-2 11-21 15,2 3-1-15,-1 9-4 0,-3 5-14 16,0 0 6-16,0 1 12 0,-2-2 0 15,0-1 0-15,0-5 2 0,0-5 1 16,0-7 0-16,0-2 9 0,0-7-12 16,0 0-24-16,4-9-3 0,0-8 27 15,2-7 2-15,5-5 0 0,-5-5 10 16,4-1-11-16,-2 2 2 0,1 6-1 16,-3 3 0-16,0 11 0 0,0 5 0 15,-2 8 28-15,3 2-30 0,-3 8-1 16,0 7-26-16,0 6 3 0,2-1 6 15,-2 4 16-15,0-1-1 0,3-3 0 16,-1-1 3-16,0-5 1 0,0 0 2 16,3-3 9-16,-1-2-9 0,0-3 9 15,2-6 0-15,1-2-9 16,-1-7-3-16,5-7-12 0,-3-8 10 16,0-5 1-16,1-6 1 0,-1-5 0 15,1-3 1-15,-1 0 2 0,-2 0 0 16,-1 5-3-16,1 7-11 0,-2 8 9 15,0 9 1-15,1 6 1 0,1 6 21 16,-4 2-19-16,3 10-1 0,-1 9-1 16,-2 2 0-16,0 8 3 0,-2 4 12 15,0 1-15-15,-1-1-16 0,-1-2 14 16,0-2 2-16,-2-6 0 0,0-4 3 16,0-8 9-16,2-5-9 0,-2-7 17 15,4-1-20-15,0-11-4 0,4-6 4 16,3-5 0-16,-1-6 2 15,2-7 0-15,3 0 13 0,-3 1-14 16,1 3 2-16,-3 4-1 0,0 7-2 16,1 8 0-16,-3 8 14 0,2 4 13 15,-2 4-15-15,1 9-12 0,-1 6-1 16,-2 2 1-16,0 5 0 0,1 1-3 16,-1-2-30-16,-2 0 18 0,0-3 13 15,2-4 2-15,-2-4 1 0,3-5 2 16,-3-6 18-16,2-3-20 0,0-3-1 15,2-6-21-15,3-10 6 0,-1-4 14 16,3-5 1-16,-3-3 0 0,0-1 1 16,-2 4 9-16,-1 4-10 0,-1 8-12 15,0 3 12-15,0 13 23 0,-2 0 1 16,3 10-22-16,-1 6-2 0,-2 9-2 16,0 3 2-16,2 6 0 0,-2 1-3 15,5 2-48-15,-3-6 32 0,0-3 7 16,2-5-9-16,-1-7-33 15,1-5-49-15,0-7-49 0,0-4-42 16,1-3-90-16,1-9-198 0,-2-7-309 16,3 2-545-16,-1-14-729 0</inkml:trace>
  <inkml:trace contextRef="#ctx0" brushRef="#br0" timeOffset="177696.105">5238 11766 2651 0,'0'0'1782'16,"0"0"-1495"-16,0 0-192 0,0-64 49 16,2 47-46-16,2-3-58 0,7-1-10 15,-1-4-5-15,2-3-22 0,3-3-3 16,-3-4-3-16,3-3-61 0,-1-13-129 16,3-14-102-16,-3 4-80 0,-1 12-381 15,1-1-738-15</inkml:trace>
  <inkml:trace contextRef="#ctx0" brushRef="#br0" timeOffset="180277.919">3124 13484 2096 0,'0'0'1266'0,"0"0"-962"0,0 0-133 16,0 0 103-16,-13-72 24 0,5 48-17 16,-2 1-38-16,-5 3-63 15,5 2-89-15,-5 6-60 0,-1 9-10 16,-1 3 4-16,1 7-1 0,-3 11-3 16,5 9-9-16,1 7-10 0,-1 8 1 15,10 2-1-15,-3 3-2 0,5 0-2 16,2-2 2-16,2-2 2 0,5-6 10 15,-1-5-9-15,6-9 0 0,3-7-3 16,-1-11 0-16,3-5-37 0,1-16-14 16,-1-9 5-16,6-18 18 0,-7-18 7 15,7-20 3-15,-7-7 15 0,-3 0-12 16,-9 7 15-16,0 15 1 0,-4 13 17 16,0 9 3-16,0 15-6 0,0 5-12 15,-2 2-1-15,0 4-2 0,2 2-2 16,0 9 2-16,0 7 19 0,0 6 45 15,2 13-37-15,0 4-12 0,2 10 0 16,-2 15 2-16,2 12-15 0,-2 14 17 16,0 7 20-16,1-1 7 15,-1-7 57-15,0-9-6 0,0-1-52 16,0-13-20-16,2-10-13 0,0-11 0 16,-2-7 0-16,2 1 0 0,2-2 6 15,1-4 21-15,1-10-5 0,2-7-17 16,5-7-17-16,1-17-27 0,7-18 2 15,4-19 7-15,2-16 3 0,-4 0 3 16,-11 13 9-16,-4 18 3 0,-5 24 3 16,-3 7 12-16,0 3-12 0,2 1 9 15,2 3 9-15,-4 7 19 0,2 1-19 16,0 5-9-16,3 6-9 0,-3 2-3 16,-2 4 0-16,4 3-1 15,-4-2 1-15,2 0 12 0,-4-4 3 16,2-4 0-16,-2-4-15 0,0-3 0 15,0-3-12-15,0 0-21 0,0 0 3 16,0-1 27-16,0-3 3 0,0-4 1 16,-2-1 2-16,-2 1 0 0,2-2-2 15,-4 3 0-15,2 1-1 0,0 3 0 16,-5 3 0-16,3 3 18 0,-4 10 12 16,4 5-9-16,-5 8-9 0,5 6 0 15,2 5-9-15,-2 0 0 0,6 1-1 16,0-3 11-16,0-4-10 0,8 0 0 15,2-6 9-15,3-6 0 0,3-3-12 16,1-13-1-16,1-3-29 0,-1-7-1 16,1-11 1-16,-3-7 3 0,-1-6 6 15,-3-3 3-15,-5-2-3 0,-4-1 19 16,-2 2 0-16,-4-2 0 0,-4 4-1 16,-5 5 2-16,1 7-1 0,-3 2-13 15,-1 11 3-15,-1 5 9 0,3 3 1 16,1 6 2-16,1 6 12 0,4 4 3 15,2 1 1-15,3 0-4 16,3 1-9-16,0-2 18 0,7-6-9 16,3 0 0-16,2-8-12 0,7-2 0 15,2-6-18-15,-1-10 6 0,3-2 9 16,2-2-9-16,-4-5 9 0,-1-1 1 16,-1 2-1-16,-3-1 1 0,-3 5 1 15,-1 3 0-15,-4 5 1 0,-1 6 3 16,-3 4 18-16,-2 2 6 0,0 7-25 15,0 9-2-15,0 7-12 0,-2 8 0 16,0 5 11-16,2 6 1 0,0 1 1 16,2-2 1-16,3-3 1 0,-1-7 9 15,0-5 0-15,2-8-9 0,-2-5 9 16,5-8-12-16,-1-5 0 0,0-4-24 16,1-10-3-16,-3-8 6 0,2-3 2 15,-3-4 1-15,-1-4 3 16,-4-2 13-16,0 3-1 0,-2 4-9 15,0 4 9-15,-2 4-18 0,0 5-15 16,-4 6 17-16,6 5 19 0,0 2 0 16,0 1 43-16,0 1 8 0,4 0-21 15,0 0-27-15,4-3 10 0,0 1-13 16,1-2 2-16,7 0 1 0,1-4 12 16,-1 0-12-16,1-1 9 0,-1 0 3 15,1-1 0-15,-1 2-3 0,-3 2 0 16,-3 2 0-16,-2 4 6 0,1 0 0 15,-1 0 1-15,-4 9-16 0,0 4-3 16,-2 6 0-16,0 6-22 0,0 4 19 16,-2 1 0-16,5 3 1 15,-3-3 2-15,0-1 1 0,4-5-1 16,0-2 1-16,0-6 1 0,3-7 1 16,-1-5-3-16,2-4-10 0,0-7-23 15,1-12 0-15,-1-6 9 0,-2-6 6 16,-1-4 0-16,-3-3-1 0,-4 2 1 15,0 1 16-15,-4 6-10 0,-5 4-3 16,1 4-21-16,-2 6-7 0,1 5 7 16,1 3 18-16,2 4 6 0,2 3 12 15,-2 0 3-15,4 3 24 0,2 2 3 16,0-1-8-16,2 3-4 0,4-2-3 16,2-1 6-16,5-1-9 0,1 0 0 15,3-2 0-15,1 0 9 0,3-1 4 16,-1 2 2-16,-1 1-6 0,2-3-19 15,-3 5 10-15,-3 0 3 0,-1 3-14 16,-5 0-1-16,1 2 0 0,-4-3-2 16,-6 2-16-16,0-1 0 15,0 1-12-15,-4 1 8 0,-4-2-8 16,-3-1-9-16,1 1 3 0,0-1 8 16,-1 2 7-16,1-1 18 0,0 0 1 15,4 2 2-15,-1-1 1 0,5 1 17 16,0 2 1-16,2-3-7 0,0 1 3 15,6-1-3-15,1-2 0 0,3 1 0 16,0-3 6-16,1 0-3 0,3-3 6 16,-2-1 7-16,3-1-10 0,-1 0 0 15,1 0-15-15,1-5 0 16,-1-1 0-16,-1-1 0 0,1 0 12 16,-1-2-15-16,1-1 0 0,-1-4 0 15,3-1-1-15,-3-6-1 0,3-4-10 16,-3-5 10-16,3-5 1 0,-3-3 0 15,-1 1 0-15,-3 5 1 0,-2 7 1 16,-2 9 0-16,-1 8 11 0,-1 8 30 16,-2 2-42-16,0 12 0 0,-2 6-18 15,0 5 3-15,0 7 12 0,0 2 0 16,0 0 1-16,0-1 0 0,0-3 1 16,2-5 1-16,0-6 0 0,2-6 2 15,0-6 1-15,2-5-3 0,3-2-10 16,-1-12-20-16,2-4 6 0,5-9 9 15,-3-4 12-15,3-1 0 0,-1-3 2 16,-1 2 1-16,-1 5 1 0,-2 6 12 16,-1 11 2-16,1 9 24 0,0 6 0 15,3 14-29-15,-1 19-10 16,2 21-15-16,3 22 15 0,0 12 2 16,-3 2 1-16,1-2 15 0,-3-6-15 15,0 6 15-15,-1 0-15 0,-3 1-3 16,-8 1-33-16,0-9 12 0,-2-20 7 15,-6-20 14-15,-1-22 3 0,-5-9-2 16,-7-7-1-16,-8-4-30 0,-14-9 6 16,-15-21 9-16,-10-23 2 0,0-14 1 15,5-7 11-15,16-4 1 0,10 7 0 16,8 0 16-16,8 4-4 0,9 4 9 16,10 11 9-16,2 10 15 0,8 9 4 15,11 3-16-15,14-2-11 16,22-2-22-16,28-6 0 0,8 2-1 0,0 7 0 15,-15 1-11-15,-22 4 9 16,-14 2 0-16,-12 1-21 0,-5-3-79 16,2-9-127-16,0-7-146 0,-5 4-548 15,5-16-1418-15</inkml:trace>
  <inkml:trace contextRef="#ctx0" brushRef="#br0" timeOffset="209820.05">6640 9514 1558 0,'0'0'360'0,"0"0"-233"0,0 0-7 16,0 0 346-16,0 0 45 0,0 0-221 15,0 0-62-15,0 0-51 0,0 0-70 16,0-2-7-16,0 2 35 0,0 0 24 16,0-3-17-16,0 3-21 0,0 0 30 15,0-2 24-15,-2 1-19 0,0 1-28 16,0-3-19-16,-1 2-18 0,1-2-12 15,-2 2-12-15,2-2-9 0,-6-1-10 16,2 1-9-16,-3-1-2 0,1-2-10 16,-2 3-6-16,0-3 0 15,-3-1-3-15,1 4-6 0,-3-1 4 16,5 1-1-16,-7 3 0 0,3 0-3 16,-5 0-9-16,5 4 0 0,-1 2 12 15,1-3-15-15,-3 3-1 0,5-2-1 16,-3 2 1-16,5-3-1 0,0-1-10 15,2-1 0-15,-5-1 10 0,5 0-10 16,0-1 0-16,3-1-13 0,-3-1-23 16,4 0-25-16,-2 0-17 0,2 3-16 15,2-4-7-15,0 4-17 0,-3 0-23 16,5 0-36-16,-6 0-63 0,4 0-110 16,0 0-130-16,-2 1-149 0,2-1-332 15,-2 0-375-15</inkml:trace>
  <inkml:trace contextRef="#ctx0" brushRef="#br0" timeOffset="210242.852">6433 9309 1911 0,'0'0'564'15,"0"0"-319"-15,0 0 47 0,0 0 12 16,0 0-50-16,0 0 21 0,0 0 24 15,0 0-26-15,0 0-81 0,0 0-47 16,6-13 24-16,-6 13 17 0,-2 6-24 16,0 2-59-16,0 5-15 0,-2 4 0 15,0 8-6-15,2 6-7 0,-5 2-11 16,3 6-10-16,0 2-5 0,0 1-13 16,0 1-6-16,2-3-9 0,0-4-6 15,0-8-13-15,2-4-2 0,-2-9-1 16,2-7-14-16,0-5-30 0,0-3-130 15,0-9-68-15,0-5-64 0,2-1-256 16,6-11-1001-16</inkml:trace>
  <inkml:trace contextRef="#ctx0" brushRef="#br0" timeOffset="-212230.812">7057 9891 928 0,'0'0'280'0,"0"0"-97"0,0 0-125 16,0 0-12-16,0 0 467 0,0 0-95 16,0 0-195-16,0 0-52 0,0 0-33 15,-18 11-16-15,16-11 9 0,0 0 9 16,-1 0 3-16,1 0-26 0,0 0-28 15,0 0 6-15,0 0 2 0,2 0 4 16,-2-1 0-16,2-2 8 0,-2 3 6 16,0-4 6-16,2 0-3 0,0-3-10 15,-4 1-19-15,4-1-6 0,0-3-7 16,0 0-8-16,4-4-16 0,-2 1-16 16,0 0-5-16,2-2-13 0,0-1-3 15,1 0-2-15,-1-2-1 0,0 2 3 16,-2 2-4-16,4 0-10 0,-2 1 1 15,-2 0 26-15,2 0 11 16,1 1 10-16,1 0 9 0,-2 2-1 16,0-2-17-16,4 2-16 0,-4 1-9 15,1-1-2-15,1-2-12 0,-2 3 2 16,0-1 9-16,6 0-9 0,-8 4 12 16,3-3-3-16,-1 2 6 0,0 1 3 15,0 1 4-15,0 1-1 0,2 1 0 16,-2-1 0-16,-4 2 0 0,5 1-2 15,-3 1-1-15,0 0 3 0,0 0-3 16,0 1-3-16,2 2-3 0,-2 1 1 16,0 2-14-16,0 0 0 0,-2 6-2 15,2-1-1-15,-2 4-2 16,0 1 2-16,4 1-1 0,-4-1 2 0,0-1 0 16,0 2 3-16,0-2 0 15,0 4-1-15,-6-2 0 0,4-2 0 16,0 3 0-16,-2-5-1 0,2 0 0 15,0 2-1-15,0-6-3 0,0-2-13 16,2-2 14-16,0-3 0 0,0-1-1 16,0-1-15-16,0 0 0 0,0-3 0 15,0-2 18-15,0-4 12 0,0-3 3 16,4-4 0-16,-2 0-14 0,2-3-1 16,2 2-2-16,-4-3-10 0,7 1 11 15,-5-1 1-15,2 2-1 0,0-1 1 16,2 0 1-16,1 3 0 0,-3-1 1 15,2 1 10-15,0 2-11 0,3 1 2 16,-5-1 0-16,2 4 9 0,0 0-10 16,1 0 0-16,-3 2 0 0,-2-1 0 15,2 2 0-15,0 3 1 0,-4 1 0 16,5 1 18-16,-3 1-6 0,-2 1 0 16,2 0 0-16,-2 0 3 15,0 0-6-15,2 1 0 0,-2 2-10 16,0 0 0-16,3 0 0 0,-5 2 0 15,2-1 0-15,2 3 0 0,-2-1 0 16,0 0 0-16,0 3 0 0,-2-2 0 16,0 2 0-16,0 2 11 0,0 0-11 15,0 0 1-15,0 3 0 0,0 0 12 16,0 2 3-16,0 0-6 0,-2 4 3 16,0-4 0-16,0 5 0 0,-2-2-3 15,2 3 3-15,2-3 12 0,0-1 25 16,-3-1 65-16,3-1-51 15,0-2-39-15,0-3-24 0,0-2 12 16,0 0-3-16,3-1-9 0,-3-2 10 16,2-1-10-16,2-2 12 0,-2 1-12 15,0-2 0-15,0 2 0 0,-2 1-1 16,2-1 0-16,0 0-1 0,-2 1-1 16,0-2-1-16,2 1-2 0,-2-1 0 15,0-1 0-15,0-1-9 0,0-1 9 16,0 1-16-16,0-1 16 0,0 2-9 15,0-2 9-15,0 0-9 0,0 3 11 16,-2-3 1-16,2 1 0 0,0 1-1 16,0-2-2-16,0 0-9 0,0 0 0 15,-2 0 0-15,2 0 10 0,-2 0-13 16,2 0 3-16,-2 0-3 0,0 0 12 16,0 0-18-16,-2-3 9 0,2 0-3 15,-1-1-3-15,1-5 6 0,2 0 12 16,0-4 1-16,0-4 14 15,0-3 3-15,2-2-3 0,1 1 0 16,3 1-14-16,-2-1-1 0,0 4-30 16,0 1 28-16,2 2 1 0,-2 0 1 15,3 1 0-15,3 2 1 0,-6-2 2 16,4 1 0-16,1 0 0 0,1 2-1 16,-4 0 1-16,0 0 0 0,3 2-1 15,-5 1 0-15,2 3 0 0,-2-1 1 16,-4 5 9-16,2 0 0 0,0 0 3 15,0 0 0-15,-2 0-3 0,2 4-10 16,1 1 1-16,-1 5-3 16,0 0 1-16,0 3-1 0,0 0 1 15,0 4 1-15,-2-1 0 0,2 2 0 16,-2 0 1-16,4-1 9 0,-2 2-10 16,0 0 10-16,0 2 0 0,2-2-9 15,3 0 9-15,3 0-12 0,0-1-1 16,1 0-2-16,3-2-15 0,3-2 15 15,3-1-15-15,-3-4-9 0,6-6-36 16,-1-3-85-16,3-3-63 0,-2-13-76 16,6-6-226-16,-15 3-828 0,15-18-1415 0</inkml:trace>
  <inkml:trace contextRef="#ctx0" brushRef="#br0" timeOffset="-211580.374">7719 9619 2639 0,'0'0'763'0,"0"0"-519"0,0 0 134 15,0 0-12-15,0 0-36 0,0 0 13 16,0 0-35-16,0 0-87 0,0 0-124 16,0 0-76-16,-4-2-21 0,4 2 0 15,0 2-87-15,0-2-162 0,0 0-230 16,4 0-874-16,4 0-1564 0,-16 0 2292 0</inkml:trace>
  <inkml:trace contextRef="#ctx0" brushRef="#br0" timeOffset="-210808.062">7961 9007 1114 0,'0'0'677'0,"0"0"-440"16,0 0 74-16,0 0 76 0,0 0-78 16,0 0-12-16,0 0 62 0,0 0-35 15,0 0-99-15,0 0-44 0,-7-9 1 16,7 9 27-16,0 0 24 15,0 0-29-15,2 3-79 0,1 0-40 16,1 4-9-16,2 0 3 0,2 4-1 16,-2 2-2-16,1 7-28 0,3 1-8 15,2 6-7-15,-1 1-3 0,1 4 0 16,2 1 0-16,-1 0 1 0,1-1 2 16,-1-1 0-16,-1 2-6 0,3-2 0 15,-5-3-3-15,2-3-9 0,1-3-13 16,-3-3 10-16,0-5-9 0,1-3-2 15,-7-2 1-15,0-4-2 0,-2-2 0 16,0-3-12-16,0 0-3 16,-2 0-21-16,0 0-45 0,2 0-31 15,-2-3-12-15,0-2-24 0,0-1-37 16,0-1-28-16,-2 0-83 0,0 1-159 16,0-3-185-16,0 0-150 0,2 2-317 15,0-2-314-15</inkml:trace>
  <inkml:trace contextRef="#ctx0" brushRef="#br0" timeOffset="-210373.604">8482 8916 688 0,'0'0'1847'16,"0"0"-1560"-16,0 0 37 16,0 0 87-16,0 0-111 0,0 0-24 15,0 0 69-15,0 0-40 0,0 0-118 16,0 0-101-16,28-21-28 0,-28 21-9 16,-6 2 9-16,-2 3 18 0,-2 4 27 15,1 5 16-15,-7 3-29 0,3 5-38 16,-3 5 5-16,-1 3 1 0,1 2-1 15,-1 4 1-15,-5 2-7 0,3 1 4 16,-4 3-7-16,3 2-6 0,-3 8-3 16,-2-5-3-16,4 2-6 0,1 0-5 15,-1-7-7-15,0 7 0 0,3-2-16 16,-5-3 10-16,9-3 0 16,-5-3-9-16,7-2-1 0,-3-3-2 15,5-5-16-15,1-6 1 0,-1-3-3 16,2-3 3-16,2-4 0 0,1-3-25 15,1-5-77-15,-4-4-98 0,6-1-81 16,0-9-173-16,0 2-915 0,4-5-1790 0</inkml:trace>
  <inkml:trace contextRef="#ctx0" brushRef="#br0" timeOffset="-207959.391">8837 8965 893 0,'0'0'297'0,"0"0"-128"16,0 0 637-16,0 0-347 0,0 0-256 15,0 0-42-15,0 0 15 0,0 0 3 16,0 0-27-16,-19-49-19 0,13 38 13 16,0-2-24-16,-4-3-37 0,-3-4-6 15,5-4 0-15,-6 0 14 0,-1-3 7 16,1 2 11-16,-1-1-9 0,1 2-25 15,-5 2-15-15,7 2-13 16,-7 4-9-16,5 0-3 0,-5 5 3 0,5-2 6 16,-7 3 9-16,2 2 6 15,1 0 3-15,-5 1 1 0,2 1-11 16,-1 0-11-16,-5 2-6 0,0-2-7 16,0 0-3-16,-4 0 1 0,4-1-10 15,-4-3 0-15,0-1 0 0,0 1-5 16,-2-2-10-16,2 3 9 0,-2 0-10 15,4 2-2-15,0 4 1 0,0 3 0 16,0 0 1-16,2 4-1 0,0 3 2 16,-4 1-1-16,2-3 1 0,0 5 0 15,-2-3-1-15,3 2 1 0,-1-2-1 16,-2 1 10-16,4-1-9 16,-4 2 9-16,2-1-10 0,0 0 1 15,2 0 13-15,2 2-4 0,0 0-10 16,1 1 1-16,-3 2 0 0,2 0 9 15,0 2-11-15,-2-2-1 0,0 3 0 16,0 1 2-16,1 0 1 0,-3-1-1 16,4 2 1-16,-2 2-2 0,0-2 1 15,4 0-2-15,1-1 1 0,-5 2 0 16,2 0-1-16,0-1 0 0,4-2-1 16,-1 2-1-16,-1 2 0 0,4 1 2 15,3-1 0-15,-3 2-21 0,5 1 18 16,-1 0 1-16,-1 3 0 0,1 0 0 15,5 3-1-15,-7 2 0 0,7-2 0 16,-4 2-10-16,3 2 10 0,-1-6-9 16,-1 1 10-16,1-2 1 0,4-1 0 15,-5 0-1-15,5 0 1 0,0-1-1 16,2 3 1-16,-3 1 1 16,3 2 1-16,-2-1 2 0,2 2 0 15,2 0 0-15,-3-1 0 0,3 2 0 16,0-2-1-16,0 3 0 0,2-3 1 15,0 4 0-15,0-3-3 0,2 0 0 16,0 2-12-16,0-3 12 0,4-1 1 16,2 2 0-16,2-2 1 0,3 1 1 15,-1-2 0-15,2 1 0 0,5-1 1 16,4-2-3-16,-5 4-1 0,7-2-2 16,-2 1 2-16,3 0-1 15,1-3-12-15,0-2 10 0,0 0-9 16,0-1-3-16,1-2-3 0,5 2 0 15,-2-5 5-15,2 1 1 0,3-1 9 16,1-2-12-16,2-1-3 0,0-2-28 16,4-3-2-16,7 0 2 0,4-4-3 15,8-2 10-15,10-4 2 0,0 0 6 16,-6-2 4-16,-12 0 9 0,-17-1-1 16,-2 0 16-16,-4 3 1 0,8 0 1 15,3-1 1-15,5-1 2 0,0 1 0 16,-3-1 0-16,-1-2 13 0,-4 0 1 15,5-3 8-15,-5-4 7 0,0-2-7 16,2-6-9-16,-1-2 10 0,1-5-7 16,0-4 0-16,-2-2-17 0,-1-5-1 15,-3 1-2-15,0-7-10 0,0 0 11 16,-4-2-1-16,0-1 0 0,-3-1 0 16,-1-1 1-16,6-6-1 0,2-10 1 15,5-7 0-15,-5-3-1 0,-4 7 0 16,-5 7-10-16,-9 4-16 15,-1 9 4-15,-7 6 0 0,-3-6-4 16,-4-8 0-16,0-5-11 0,-4-12-32 16,-5 3-24-16,-7 5-40 0,-3-7-65 15,-6-2-92-15,-6-3-256 0,7 17-549 16,-1 3-845-16</inkml:trace>
  <inkml:trace contextRef="#ctx0" brushRef="#br0" timeOffset="-207009.811">7514 10644 985 0,'0'0'241'16,"0"0"419"-16,0 0-426 0,0 0-85 16,0 0 19-16,0 0 39 0,0 0 44 15,0 0 50-15,0 0-5 0,0-29-52 16,0 29-43-16,0 0-21 16,0 0 13-16,0 0 24 0,0 0-8 15,0 1-15-15,0 5-63 0,0 5-45 16,0 3-22-16,0 8-13 0,0 3-11 15,0 9-7-15,0 4-5 0,0 12-7 16,0 10 6-16,0 11-2 0,0 3-7 16,2-9-3-16,-2-12-12 0,-2-17 9 15,2-7-9-15,0-3 12 0,0 2-12 16,0 0-1-16,0 1-2 0,0-6-1 16,0-5-1-16,0-5-16 0,0-4-30 15,0-4-68-15,0-4-48 0,0-1-78 16,-4-1-93-16,4-8-165 0,0-3-278 15,-2 2-560-15,4-9-627 0</inkml:trace>
  <inkml:trace contextRef="#ctx0" brushRef="#br0" timeOffset="-206542.387">7465 10566 1327 0,'0'0'1396'0,"0"0"-1152"0,0 0 70 16,0 0 48-16,0 0-119 0,0 0-60 16,0 0 10-16,-15 60 43 0,5-35-85 15,-1 5-55-15,3-1-14 0,-4 2-14 16,-1 1-19-16,3 0-9 15,-7-1-10-15,5-1 1 0,4-2-4 16,-7-5-8-16,7-4-17 0,2-4 0 16,-2-6-2-16,5-2-2 0,1-5-1 15,2-2-31-15,0-2 28 0,2-7 6 16,9-5 0-16,-1-7-1 0,3-3-2 16,3-5 0-16,1 0 1 0,-1-3 2 15,1-1 0-15,1 1 2 0,3 0 1 16,-7 2-1-16,5 3 10 0,-7 3-10 15,3 5 13-15,-3 5 1 0,1 7 5 16,-3 1 13-16,2 6 30 0,-3 1 9 16,1 10 30-16,0 7 3 0,-3 9-63 15,1 6-19-15,0 15-6 0,0 10-16 16,-1-3-2-16,-5-6-12 0,4-9-30 16,-2-14-89-16,0 0-61 0,4-1-104 15,-3-10-349-15,1-3-1030 0</inkml:trace>
  <inkml:trace contextRef="#ctx0" brushRef="#br0" timeOffset="-203287.38">6933 12484 1345 0,'0'0'559'0,"0"0"-335"0,0 0 187 16,0 0 5-16,0 0-109 16,0 0-46-16,4-50 17 0,-2 38-46 15,5-3-65-15,-1-2-33 0,0-1 8 16,0-4 0-16,3-1-15 0,-3-5-14 16,6-1 0-16,-4-4-2 0,3 0-17 15,1-3-18-15,-4-2-33 0,3-2-10 16,1 1-8-16,-6 2-7 0,1 4-3 15,-3 7-14-15,0 6 1 0,-2 6 0 16,0 9 1-16,-2 3 0 0,0 2 34 16,0 4-4-16,0 7-21 15,0 9-10-15,-4 4 0 0,4 7-1 0,0 1 11 16,0 4-9-16,0 0 19 16,-2-2 8-16,4 2-15 0,2-2-13 15,-2-5 10-15,4-2-11 0,-2-5 0 16,3-6-1-16,3-1 3 0,0-7 15 15,-2-3-5-15,3-5-10 0,5-2-2 16,-5-6-1-16,3-6-13 0,1-2 12 16,-1-1 0-16,1-6 0 0,-5-1 1 15,2 2-1-15,1-2 1 0,-5 4-3 16,2-2-12-16,1 6 3 0,-5 1 10 16,0 2 1-16,-2 5 1 0,0 1 0 15,0 4 1-15,-4 0 2 0,3 3 21 16,1 0 13-16,-4 6-21 0,0 6-16 15,0 4-2-15,0 4 0 0,0 6 2 16,0 0 1-16,-7 0 1 0,7 1-1 16,-2-4-1-16,2-5-30 0,-2-5 17 15,2-4 13-15,0-5 0 0,0-4 0 16,0-7-23-16,4-7 20 16,5-9 1-16,-1-6 2 0,2-5 1 15,3-3-1-15,-5 1-23 0,2 4-4 16,1 5 6-16,-1 6-1 0,-2 9 20 15,3 7 2-15,-3 5 21 0,-2 0-8 16,-2 10-11-16,2 3 10 0,1 5-12 16,-3 2 3-16,-2 2 12 0,4 0 0 15,-4 2 15-15,0-6 4 0,-2 3 2 16,0-3 0-16,4-5-2 0,-2-3-13 16,3-2-20-16,-1-5 77 0,2-3 34 15,6-7-73-15,-1-6-37 0,1-8-1 16,2-4 0-16,5-6-1 0,-2 0-12 15,3-1 9-15,-5 1 0 0,5 2 0 16,-5 2 3-16,3 4 0 0,-7 3 3 16,1 5 15-16,-1 6-15 0,-7 1 13 15,0 5 11-15,-4 3 0 0,0 0 3 16,0 8-4-16,0 4-26 16,-4 8-3-16,-7 5 2 0,3 8 1 15,-2 1 1-15,4 2 2 0,-5 1 0 16,5-2-2-16,0-2 0 0,4-6 0 15,0-5-1-15,2-6-30 0,0-11 18 16,0-3 12-16,6-4-24 0,2-13-18 16,0-9 17-16,3-9 10 0,1-13-6 15,5-14-36-15,-5-13-7 0,5-4 13 16,-9 2 24-16,2 6 16 0,-4 19 11 16,1 10 2-16,-3 13-2 0,-2 6 0 15,0 2-30-15,0 3 30 16,4 2 0-16,-2 9 21 0,0 5 9 15,1 0-9-15,1 6-3 0,-4 6-3 16,0 5-13-16,-2 5-1 0,0 6 14 16,0 6 1-16,0 0 5 0,0 5 3 15,0 1 3-15,0 4-3 0,0 3-6 16,0-3-3-16,0 0 1 0,2-2-4 16,2-5 0-16,0-7-9 0,2-3 12 15,5-8-12-15,-3-7 0 0,2-7 15 16,1-5-18-16,3-5 0 0,-1-11-21 15,3-4 0-15,-1-8 0 0,-1-2 8 16,-4-3-2-16,1-1 12 0,-1 2 1 16,-4 3 1-16,-2 5 1 0,-2 6 0 15,1 5 1-15,-3 7 1 0,0 3 16 16,2 3 10-16,-2 6-11 0,0 4-17 16,0 8-2-16,0 4 0 0,-2 4 2 15,2 2 3-15,0-1 0 16,0-1 9-16,2-4-10 0,4-2 1 15,-2-6 9-15,4-5-9 0,-2-8 9 16,3-1-12-16,3-10-18 0,-2-6-6 16,3-7 6-16,-3-4 3 0,3-5-1 15,-5-2 14-15,-2 3-1 0,-2 6 0 16,2 3 1-16,-4 10 1 0,1 5 1 16,-3 5 21-16,2 4 1 0,-2 7-22 15,0 7-12-15,0 6 9 0,0 4 2 16,2 2 1-16,0 1 3 0,2-1-1 15,2-1 10-15,0-5-10 0,5-2-1 16,-3-3 2-16,2-6 12 0,5-6-3 16,-3-5-12-16,5-3-1 15,-3-15-20-15,5-6 0 0,-3-9 3 16,7-14 5-16,-2-16 1 0,-1-18 10 16,3-10 0-16,-13-3 0 0,1 6 2 15,-9 10 1-15,-2 3 14 0,-6 11 1 16,-3 11-4-16,3 19-12 0,-4 12-14 15,1 10-56-15,1 5 13 0,0 4 14 16,-7 3 25-16,5 16 18 0,2 12 24 16,-2 6 1-16,-1 14-7 0,3 12-3 15,2 11-15-15,-3-5-3 0,7-15-12 16,2-14 12-16,0-15 0 0,0 3 3 16,2-6 3-16,5 0 12 0,-1-10 0 15,0-7-15-15,4-2-10 0,5 0-8 16,-5-5 0-16,3 4-13 0,1 1 19 15,-6 4 9-15,3 10-15 16,-1 7-9-16,-6 6 6 0,0 5 19 16,2 5 0-16,-1 0 2 0,-1-1 2 15,2-5 16-15,-2-6 0 0,-2-6 18 16,0-6 10-16,2-7-13 0,3-6-6 16,1-2-27-16,2-11-1 0,3-8-2 15,3-5-9-15,-1-9 10 0,3-3 0 16,-3-3-1-16,-3 3 1 0,3 7 2 15,-7 6 1-15,0 9 11 0,-2 10 9 16,0 6 6-16,-1 3-9 0,-1 12-15 16,0 8-3-16,-2 10-12 0,0 9 9 15,2 3 2-15,-2 2 0 16,2-1 1-16,-2-4 3 0,3-8 0 16,-1-7 0-16,-4-8-1 0,2-9 1 15,0-8-3-15,0-4-20 0,0-13-22 16,2-8 9-16,-2-6 15 0,-2-10-7 15,0-2-11-15,-2-3 3 0,-4 3 12 16,0 2 9-16,2 6 0 0,-3 8-10 16,-1 6 7-16,4 7 14 0,0 6 1 15,2 2 2-15,2 4 10 0,0 0 19 16,0 0 26-16,0 0 3 0,4 0-23 16,2 0-13-16,4 0-3 0,-1-3 0 15,3 0-3-15,5-4-3 0,-3 2 1 16,3 1-1-16,-5-1-13 0,5 3 1 15,-5 2 9-15,2 2 0 0,1 7-12 16,-7 9-1-16,5 0-2 0,1 8-12 16,-6 5 13-16,3 0-10 0,-1 4 10 15,-4-4 0-15,5-1 0 0,1-7 0 16,-4-1 0-16,0-8-1 0,1-6 0 16,1-5 0-16,-2-3-18 15,1-11-15-15,-1-3 3 0,-2-7 12 16,0-2 9-16,-4-4 10 0,0-2 0 15,-2-2 0-15,0 0 1 0,0 2 0 16,-2 1 0-16,2 4 1 0,0 4 3 16,0 5 12-16,0 2-12 0,7 7 30 15,1 1 0-15,6 2-9 0,-1-2 3 16,5 5 4-16,-1 0-10 0,6 0 0 16,-1 0-18-16,-1 0 18 0,2 0-18 15,-5 0 21-15,3 0-3 16,-2 0-3-16,-7 0-3 0,0-1-3 15,-1 1-11-15,-5 0-1 0,-4 0 0 16,-2 6-1-16,0 5-23 0,-2 5-6 16,-8 6 18-16,-3 5 9 0,1 5-9 15,-3 0 12-15,1 2-2 0,-3-6 1 16,7-4 0-16,2-4 1 0,-1-4-1 16,3-5 0-16,2-5 1 0,2-2 2 15,2-4 1-15,4-9-3 0,7-4-16 16,-3-6-2-16,4-7 3 0,3-3-3 15,-7 0 3-15,4 4 3 0,-1 4 9 16,-3 11 3-16,0 6 2 0,0 5 10 16,5 14-12-16,-7 6-2 0,2 6-10 15,3 8 10-15,-1 1 2 0,-4-1 1 16,2-2 2-16,3-9 9 0,-3-6-11 16,-4-5 1-16,4-10 10 0,-1-3-12 15,3-13-15-15,-4-5-6 0,5-8 8 16,1-8-2-16,-2-3 12 15,-1-5-12-15,3 2 13 0,-4 1 0 16,1 4 0-16,-1 8-1 0,2 6 2 16,-2 8 1-16,-1 7 14 0,1 6 1 15,2 6-12-15,-2 9 0 0,-1 4-3 16,1 9-1-16,0 6 0 0,-2 4-1 16,-1 1 2-16,-3 4 1 0,0-5 2 15,0-1 12-15,0-10-11 0,0-6 8 16,0-8-12-16,-2-9-2 0,2-4-23 15,-2-14-11-15,2-15 21 0,0-17 12 16,4-17-15-16,-4 3 3 0,0 13-24 16,1 15-10-16,-3 11 10 0,2 5 18 15,0 1-3-15,2 5 24 0,0 7 12 16,2 6 3-16,4 11-15 0,-1 5-1 16,-3 7 1-16,4 5 1 15,5 1 17-15,-5-3 27 0,9-2 4 16,-7-8-4-16,3-6-3 0,-3-5-9 0,4-6-5 15,1-2-16-15,4-11-12 16,-5-7-3-16,7-5 1 0,-4-7-1 16,1-5 0-16,-5 0 2 0,3-5-1 15,-5 0-1-15,-1 2 1 0,-4-2 2 16,-3 1 1-16,-1 6-1 0,-4 4 0 16,0 7-1-16,-4 10 0 0,-1 8-21 15,-3 8-1-15,-2 11 23 0,-1 13 3 16,3 14-3-16,-4 20-1 0,6 13 0 15,4 6 1-15,2-9 3 0,4-17 18 16,4-18 13-16,0-13 2 0,-4-4-3 16,7-1-9-16,3-2-9 15,-4-3-15-15,3-6-1 0,1-7-17 16,-1-1-39-16,1-10-43 0,1-3-36 16,-3-5-33-16,0-1-50 0,-3-2-85 15,-3 0-297-15,-2 5-636 0,8-4-458 0</inkml:trace>
  <inkml:trace contextRef="#ctx0" brushRef="#br0" timeOffset="-203059.745">9763 11170 2055 0,'0'0'1388'0,"0"0"-1191"15,0 0 159-15,13-68 90 0,-1 45-217 16,2-1-109-16,-1-2-16 0,7 1-3 16,-5-3-52-16,6 0-48 15,-7 2-1-15,1-4-34 0,-5 1-51 16,0-2-75-16,-1 3-80 0,-3-3-161 16,-2-1-293-16,0 10-612 0,6-8-820 0</inkml:trace>
  <inkml:trace contextRef="#ctx0" brushRef="#br0" timeOffset="-202585.614">7055 11670 3216 0,'0'0'1116'0,"0"0"-992"0,0 0 18 16,0 0 79-16,-18-50-98 0,13 37-90 15,3 3-33-15,2 1-114 0,0 2-317 16,5 5-1216-16</inkml:trace>
  <inkml:trace contextRef="#ctx0" brushRef="#br0" timeOffset="-199806.674">7491 13286 1337 0,'0'0'703'15,"0"0"98"-15,0 0-506 0,0 0-11 16,0 0-90-16,0 0-8 0,0 0 46 16,0 0 22-16,0 0-28 0,-4-59-71 15,2 37-32-15,-6-6 9 0,2-3-7 16,-3 0-15-16,1 2-43 0,-2 1-28 16,-3 5-27-16,1 8-12 0,-5 8 0 15,3 7 12-15,0 7 12 0,-1 11 10 16,1 9-7-16,-1 15-3 15,5 15-5-15,-3 9-17 0,7 6-2 16,2-15 25-16,2-13-4 0,2-16 6 16,0-4 10-16,4-1 5 0,2 2-9 15,5-3-20-15,-1-10-11 0,4-7-2 16,3-7-31-16,2-13-8 0,3-20 12 16,5-18 5-16,-2-23 20 0,-2-8-10 15,-7-3-3-15,-3 4 13 0,-5 10 2 16,-2 3 14-16,-4 6 1 15,-2 14-13-15,0 12-2 0,0 11-1 0,0 8-1 16,0 0-1-16,2 4 1 0,-2 2 2 16,0 7 1-16,0 3 30 15,0 3 29-15,0 0-14 0,2 3-10 16,0 3 0-16,-2 3-14 0,0 0-7 16,0 1 0-16,0 4-15 0,0 0 0 15,-4 6 0-15,0-1 0 0,-2 5 1 16,2 1 0-16,0 1 1 0,-2 5 10 15,1-2-9-15,1 5 12 0,2 1 3 16,0 2 9-16,0-1 1 0,2 1-28 16,0-1 0-16,0 2 0 0,0-1 12 15,4-2 12-15,0-3 6 0,3 1-3 16,-1-4-9-16,2-3-3 0,0-8-12 16,-2-3 10-16,-1-3-10 0,1-7 0 15,0-3-3-15,0-2 0 0,0-5-19 16,1-7 1-16,1-5 16 0,0-1 0 15,5-7 2-15,-1-1 0 0,2-2 2 16,-3-1 0-16,3 2 10 16,-1-2-9-16,-1 2 10 0,-2 1 2 15,1 4 3-15,-3 3 3 0,0 1-3 16,-4 7-3-16,-2 2-12 0,3 6 12 16,-5 3 3-16,0 0 12 0,0 7-18 15,0 5-12-15,-5 7-1 0,3 6-11 16,0 5 0-16,0 3 11 0,2-1-1 15,-2 1 2-15,4-4 0 0,2-3 1 16,5-8 1-16,-3-3 10 0,2-8-12 16,4-7-2-16,1-2-28 0,-1-12 6 15,3-5 6-15,-7-4 3 16,2-4 12-16,-3-1-15 0,-5-4 3 16,-2 1 14-16,0 3 0 0,-4 0 1 15,-7 6-3-15,1 4-18 0,-7 4-13 16,3 8 1-16,-3 1 9 0,1 5 12 15,1 0 12-15,3 2 0 0,6 4 1 16,2 0 2-16,1-2 15 0,3 0 3 16,0-3 3-16,7-1-9 0,7-2-15 15,5-8-2-15,1-1 1 0,3-3 1 16,4-1 12-16,0-2 4 0,-4 1-15 16,-1 1-1-16,1 1-3 0,-6 4 1 15,-1 3 1-15,-5 5 1 0,-1 2 3 16,2 6 9-16,-8 6-11 0,3 7-1 15,-1 6-2-15,-2 6-1 0,2 7 1 16,0-1-14-16,-4 4-35 0,3-3 36 16,-1-1 14-16,4-7 1 0,0-6 15 15,-2-9-3-15,3-7 3 0,3-8-15 16,0-7-17-16,-3-9 2 16,3-6 12-16,-1-9 1 0,-5-1 1 15,0-3 1-15,-4 0 1 0,-2 4 0 16,0 1 0-16,-2 7-1 0,0 5-2 15,-2 5 0-15,2 6-19 0,0 3 20 16,2 2 1-16,0 2 17 0,0 0 19 16,0 0 10-16,0 0-1 0,4 0-9 15,4-2-12-15,6 0 3 0,-1-2-6 16,3-3 3-16,1-1-8 0,6-2-4 16,-9-1-9-16,3 2 15 0,-5 3-15 15,3 0 15-15,-3 5 0 0,-6 1-3 16,0 4 6-16,3 7-6 0,-3 7-3 15,-4 6-12-15,0 4 0 0,-2 6 1 16,2 2-1-16,-2 1-39 0,0-5 21 16,2-2 16-16,0-8 0 15,0-6 2-15,2-7 3 0,0-5 9 16,1-4-12-16,-3-13-45 0,4-3 15 16,-2-8 18-16,-4-5-1 0,0-4-2 15,0 0 0-15,-10-1 12 0,1 3 2 16,-1 0 0-16,-6 5-23 0,1 4 0 15,1 5-6-15,3 3 12 0,1 7 16 16,6 1 2-16,0 4 0 0,4 2 3 16,0-1 33-16,4 1 15 0,4-2-30 15,7 1-18-15,1-2 0 0,7 3 12 16,0-3-2-16,1 3-10 0,5 0 12 16,2 0-14-16,2 6 1 0,-2 0 10 15,-4 5-9-15,-2 0-1 0,-4 4 1 16,-3 1 9-16,-5 1-11 15,-7 1-1-15,-4 2-3 0,-2 1-15 16,-4-2 0-16,-2 3-13 0,-9-2 10 16,-1 0 3-16,3-4 6 0,-7 0 9 15,3-2 0-15,3-3 1 0,1-2 0 16,-3-2 1-16,7-1 1 0,3-3 1 16,0 2 14-16,4-4 3 0,2 2 12 15,0-3-8-15,8 1-1 0,0-1-19 16,5 0 0-16,5 0 0 0,-1-3-1 15,2-2 1-15,5-3 1 0,-3-4 0 16,2-2 12-16,4-4-3 0,-7-7-9 16,3-4 0-16,0-5 12 0,-7-1-12 15,3-2-3-15,-9 5-10 0,5 7-8 16,-7 8 4-16,-4 9 14 0,0 8 30 16,-2 4-9-16,0 11-21 0,1 7-1 15,-3 6-14-15,0 2 15 16,0 1 1-16,-3-4-1 0,1-9-30 15,0-5 6-15,-2-5 6 0,2-7-13 16,2-2-5-16,-2-10 6 0,2-4 15 16,-2-7 12-16,2-3 2 0,0-1-1 15,2 0-13-15,-2 3-12 0,2 3 15 16,-2 7 12-16,2 4 1 0,0 7 14 16,0-1 21-16,0 3-9 0,0 0-6 15,-2 0-19-15,3 0 10 0,-1 3-11 16,-2-3 0-16,0 0-1 0,0 0-1 15,0 0-11-15,0 0 10 0,2 0 1 16,-2 0 1-16,0 0 2 0,0 0 1 16,0 0 9-16,0 0-11 15,0 0 0-15,0 0-1 0,0 0 0 16,0 0-3-16,0 0-15 0,0 0 15 16,0 0 1-16,0 0 0 0,0 0 2 15,0 0 0-15,0 0 2 0,0 0 1 16,0 0 12-16,0 0 0 0,0 0 6 15,0 0 4-15,0 0 8 0,0 5-18 16,4 3-3-16,0 3-11 0,0 2 0 16,-2 3 0-16,2 2 1 0,2 1 0 15,1 0 1-15,3 0 0 0,-2-3-3 16,5 2-14-16,1-4 14 0,-1-2-1 16,5-3 0-16,-3-2 1 0,3-3 1 15,-5-2 1-15,3-2 1 0,-6-5 9 16,-1-3-12-16,-1-1-1 0,-2 0 1 15,-2 1-1-15,0 0-1 0,-4 2-10 16,0 2 9-16,0-1-9 0,0 3 9 16,0 0-21-16,0 2 9 15,0 0-10-15,0 2-2 0,0 2-36 16,-2-1-61-16,2 3-57 0,-2-2-64 16,2-1-135-16,-2 0-583 0,2-1-556 15,0 0-710-15</inkml:trace>
  <inkml:trace contextRef="#ctx0" brushRef="#br0" timeOffset="-199084.567">8765 12998 2138 0,'0'0'1034'0,"0"0"-833"0,0 0 142 15,0 0 19-15,20 65-150 16,-11-36-54-16,-1 3 65 0,0 8 32 16,-2 11-78-16,7 14-49 0,-1 16-16 15,-1 8-11-15,-1 1-25 0,2-2-16 16,-6-12-14-16,1-1-13 0,-3-8-9 15,-2-15-21-15,-2-15 9 0,0-16-11 16,-4-10-1-16,-5-5-21 0,-1-6-21 16,-11-10-4-16,3-12 26 0,-7-21 20 15,-6-19 15-15,-4-19-15 0,2-7-24 16,6 3 22-16,2 9 2 0,15 13 30 16,2 10 19-16,1 14 8 0,7 12 4 15,0 6-10-15,9-2-5 0,1 2 17 16,11-1 70-16,6 6-4 0,6 3-59 15,8-2-37-15,0 2-30 0,3 0-3 16,3-5-1-16,-5-1-23 0,-1-6-67 16,-4-5-77-16,-4-5-80 0,-8-7-113 15,-2 13-413-15,-3-24-997 0</inkml:trace>
  <inkml:trace contextRef="#ctx0" brushRef="#br0" timeOffset="-193412.582">7965 9060 176 0,'0'0'69'0,"0"0"710"0,0 0-50 15,0 0-392-15,0 0-42 0,0 0-56 16,0 0-74-16,0 0-24 0,0 0 10 16,-11-21 25-16,11 21-30 0,0 0-50 15,0 0 5-15,-2 0 29 0,2 0 21 16,0 0 41-16,0 0 29 0,0 0-4 16,0 0 5-16,0 3-13 0,2 5-96 15,5 3-40-15,-1 2 3 0,4 5 1 16,-4 2 5-16,5 1 0 15,-1 5-19-15,2-2-11 0,-3 1-10 16,3 3-2-16,0-3-10 0,-3 0 3 16,1-2-8-16,3 2-10 0,-5-4 6 15,2-2-3-15,0-3 3 0,-3-4-6 16,-3-4-13-16,-2-4-2 0,0-2-15 16,0-2-60-16,-2 0-125 0,0-5-107 15,0-3-204-15,2 1-737 0,0-2-592 0</inkml:trace>
  <inkml:trace contextRef="#ctx0" brushRef="#br0" timeOffset="-192578.234">7998 9029 75 0,'0'0'211'0,"0"0"-210"0,0 0 451 15,0 0 297-15,0 0-437 0,0 0-58 16,0 0 11-16,0 0-100 0,0 0-71 15,0 0 9-15,-44 0 16 0,44 0-19 16,-2-2-7-16,0 1 35 0,2-2 54 16,-2-1 25-16,2 2 15 0,0 1 4 15,0 1 7-15,0 0 37 0,2 0 20 16,0 1-109-16,5 6-53 16,1 3-21-16,4 5-10 0,-4 5 4 15,5 6 5-15,1 2 0 0,-1 5-15 16,-1 1-18-16,3 3-16 0,-3 1-21 15,0-4-8-15,-1 1-13 0,-1-3-13 16,0-5 0-16,-1-6 1 0,-3-6-1 16,0-5-2-16,-2-5-27 0,-2-5-94 15,0-6-125-15,5-7-131 0,-3 2-555 16,-2-10-618-16</inkml:trace>
  <inkml:trace contextRef="#ctx0" brushRef="#br0" timeOffset="-190977.205">8417 9130 62 0,'0'0'199'0,"0"0"-186"0,0 0 16 16,0 0 741-16,0 0-298 0,0 0-112 15,0 0-9-15,0 0-67 0,0 0-68 16,0 0-39-16,23-37 48 0,-23 37 4 16,2 0-60-16,-2 0-40 0,2-1 4 15,-2 0-17-15,0-1-6 0,0 2 13 16,0-3 8-16,2 3-1 0,-2 0-19 16,0 0-31-16,0 0-24 0,-2 3-32 15,-6 4-8-15,0 5 24 0,-3 3 12 16,-3 3 13-16,0 3-10 15,1 0-10-15,-6 4-8 0,3 1-9 16,-5 1 2-16,1 2 7 0,1 1 6 16,-6 1-4-16,2 1 10 0,5-1 6 15,-7 0-4-15,4 2-2 0,1-2-12 16,3 2-10-16,1 0-3 0,-1 2-6 16,3-1-6-16,-1 0-9 0,3 0 9 15,1 0-9-15,-3-1-1 0,2-2-2 16,-3 0-21-16,1-5 3 0,3-1 15 15,-3-3-9-15,-1 0 11 0,3-3 0 16,4-1 0-16,-3-2-1 0,7-6 2 16,0 0 0-16,2-6 1 15,-2-1 0-15,4-1 0 0,0-2-1 16,6 0-33-16,0-3-16 0,3-2 16 16,7-3 8-16,-4-1 7 0,5-2-3 15,0-4 0-15,-1-1 8 0,1 0 1 16,3-5 11-16,-5 0-1 0,3-2-1 15,-1-6 1-15,2 2 1 0,-5-8-2 16,5 1 2-16,-7-7-2 0,9 1-25 16,-9-3 7-16,7-1 18 0,-7-1-9 15,3 1 11-15,-1 0 1 0,0 0 1 16,3 4 1-16,-5 2 1 0,5 3 9 16,-5 5-10-16,3 1 10 0,-1 6-9 15,-1 2 0-15,1 3 10 0,-6 3-11 16,5 2 13-16,-3 2-3 0,-2 3 0 15,-1 1 7-15,-3 0 5 16,0 4-3-16,-4 3-6 0,2-3-12 0,-2 3-3 16,0 0-2-16,0 0 2 15,0 0 2-15,0 6 26 0,-4 6-7 16,-2 3-18-16,-1 4 0 0,1 3 0 16,-4 4 0-16,2 0 9 0,-1 1-11 15,-1 5 0-15,-4-1 1 0,3 4 1 16,-5 4 0-16,-1 1 10 0,-4 3-11 15,1 1 10-15,-5-1-9 0,0 1 0 16,0-3 9-16,5 0-9 0,-7-1 0 16,8-6 9-16,1-4-12 0,-1-3-17 15,7-5 14-15,-3-6-15 0,7-6 6 16,2-2 9-16,4-4-10 16,0-2 12-16,-1-2 1 0,3 0 2 15,0 0-2-15,3-2 0 0,3-4-33 16,2-4 9-16,4-9 6 0,-3-2 14 15,3-7-11-15,5-5 0 0,-3-7 0 16,5-1-6-16,1-9-16 0,-1 1 19 16,6-1 6-16,-5 2 11 0,1 4 1 15,4-6 0-15,-2 3 1 0,-1 3 1 16,3 4 10-16,-6 2-9 0,-1 4 9 16,-1 4-10-16,0 4 0 0,-3 3 1 15,-4 7-1-15,-3 3 13 0,1 2-12 16,-4 6 16-16,0 0-4 0,-2 3-15 15,-2 1 1-15,4 1-1 0,-4 0 0 16,0 0-3-16,0 0-28 0,-4 6-2 16,0-1 21-16,-4 3 11 0,2 7 1 15,-3 1 2-15,-3 5 1 0,-1 6 0 16,-1 3-1-16,0 5 1 16,-1 6 0-16,-8 12 12 0,-2 12-12 15,-3 16 12-15,-3 1 1 0,0-6 5 16,6-8 19-16,2-21-13 0,6-9 0 15,5-12-3-15,2-3-11 0,-7 0-13 16,3 3-19-16,-3 3 4 0,1-8 12 16,1 1 1-16,3-6 0 0,3-2 2 15,-1-2 0-15,4-5-2 0,0 0 1 16,2-4 1-16,2-1 0 0,2-1 2 16,0-1 1-16,0 1 12 15,0-1 7-15,0 0-22 0,0 0 0 16,0 0-28-16,0 3-5 0,2-3-4 15,0 0-11-15,0 0-7 0,0 0-3 16,2-4-24-16,0 1-34 0,4-3-56 16,-1-3-139-16,3-3-304 0,-2 4-470 15,7-5-235-15</inkml:trace>
  <inkml:trace contextRef="#ctx0" brushRef="#br0" timeOffset="-190207.961">8149 9478 385 0,'0'0'1026'0,"0"0"1"16,0 0-882-16,0 0-122 16,0 0 61-16,0 0 19 0,0 0 48 15,0 0 54-15,-29-57-13 0,21 34-49 16,-5-6-39-16,1-3 7 0,1-3 15 16,-3-2 12-16,1-4 14 0,-3 0-15 15,1 0-13-15,1 4-25 0,4 6-46 16,-1 6-35-16,7 10-17 0,-2 7 0 15,4 6 21-15,2 2 49 0,0 6 0 16,0 6-37-16,6 7-33 0,0 2-1 16,-2 5 0-16,7 2-1 0,1 2 2 15,-1 0 0-15,3 0 0 0,0-1 1 16,-1 0 1-16,3-4 0 0,-5-2 0 16,3-5 0-16,-1-2 0 0,-1-4 9 15,-4-3-9-15,5-4 10 0,-9-3-10 16,0-2 9-16,-2 0-11 0,0-1-1 15,-2-5-18-15,0-4 16 16,-2-6 2-16,-4-2 21 0,-2-4 1 16,-7-3-19-16,3 1 12 0,-3 0-13 15,1 1-2-15,3 6 1 0,-1 2-1 16,6 5-1-16,2 7-1 0,2 3 2 16,2 5 61-16,0 8-21 0,6 5-25 15,2 5 4-15,5 3 5 0,-5 5 19 16,6-2 27-16,1-1 46 0,-5-2-40 15,5-5-42-15,-9-3-22 0,0-9-10 16,0-5 1-16,-4-4-3 0,0-7-60 16,-2-10 2-16,0-7-52 0,-2-7-79 15,-4-3-99-15,0-3-261 0,2 8-626 16,-5-11-667-16</inkml:trace>
  <inkml:trace contextRef="#ctx0" brushRef="#br0" timeOffset="-189324.536">8157 9447 729 0,'0'0'258'0,"0"0"990"16,0 0-957-16,0 0-46 0,0 0-13 15,0 0-72-15,0 0-26 0,0 0 16 16,0 0 52-16,0 0-6 0,4-13-42 16,-10-3-28-16,0-4-7 0,0-4-14 15,-3 0-21-15,1-1-19 0,0-1-9 16,2-2-19-16,-5 0 0 0,3 1 3 15,2 1 0-15,0 3-22 0,-5 2 1 16,5 2 2-16,0 5 7 16,0 3-10-16,3 2-6 0,-3 5 1 15,0 1-10-15,4 0 0 0,0 3-2 16,0 0 0-16,2 0 11 0,-2 0 4 16,2 3-1-16,0 3-14 0,0-2 1 15,0 2-2-15,0-3 0 0,0 1-12 16,0-2-10-16,0 0-12 0,2-2 1 15,-2 0-7-15,0 0-6 0,0 0-19 16,0 0-9-16,0-4 15 0,0-3 25 16,0 0 13-16,0-2 8 0,-4-1 11 15,2 0 1-15,0 4-1 0,0 1 1 16,2 1 0-16,-3 1-1 0,3 3 1 16,0 0 1-16,0 0 18 0,0 0 16 15,0 0 4-15,0 0-17 16,0 0-9-16,0 0-9 0,0 0 0 15,0 3 9-15,0 1-9 0,0 0 0 16,3 3 9-16,1 4 1 0,0 3 15 16,4 3 6-16,0 3 6 0,-1 4-10 15,3 3 1-15,0 2-3 0,1 2-4 16,-1 2-5-16,2 1-16 0,1 1 9 16,-3-2-10-16,-2-2 10 0,5-5-11 15,-9-5 1-15,2-6-2 0,-2-7 0 16,-2-2-3-16,-2-6-43 0,0 0-98 15,0-5 8-15,-4-4 37 0,-2-6 22 16,0-3 2-16,-5-5-12 0,1-4-4 16,0-2 18-16,1-1 23 15,-5-3 25-15,4 0-16 0,-3 1-91 16,3 3-190-16,2 6-347 0,3 0-825 0</inkml:trace>
  <inkml:trace contextRef="#ctx0" brushRef="#br0" timeOffset="-188393.675">8434 9093 238 0,'0'0'42'0,"0"0"932"15,0 0-587-15,0 0-250 0,0 0 35 16,0 0 52-16,0 0-30 0,0 0-29 16,0 0-49-16,0 0-29 0,-2-7-7 15,2 3-2-15,2-2 15 0,4 1 25 16,-2-1 4-16,0 3-1 0,5-1-13 16,-1 1-9-16,2-1-24 0,-3 2-11 15,-1-1-1-15,-2 1 9 0,0-2 13 16,-2 0 3-16,-2 2-27 15,0-3-52-15,0 2-9 0,0-4-19 16,0 2 6-16,-4-2 12 0,0 1-2 16,2 3 0-16,-2 0-9 0,2 1-4 15,-1 2-3-15,-1 0 16 0,-2 2 3 16,2 1 1-16,0 6 12 0,-4 1-12 16,3 2 2-16,-1 1 0 0,-2 3 0 15,2-3 0-15,0 2 0 0,1-2-1 16,3-2-1-16,-2-3 0 0,0-3-1 15,0-1-2-15,4-4 2 0,0 0 0 16,0-4 51-16,4-6 11 16,2-4-15-16,-2-3-19 0,3-2-16 0,-1-2 7 15,4 3 0-15,-2-2 6 16,-3 4 6-16,1 2 3 0,2 4 0 16,-2 0 16-16,-2 5 2 0,-2 2-18 15,1 2-9-15,-1 1-9 0,-2 4-16 16,2 3-81-16,-2 1-86 0,2 4-143 15,0-4-239-15,4-3-1280 0</inkml:trace>
  <inkml:trace contextRef="#ctx0" brushRef="#br1" timeOffset="-131550.911">7673 9355 130 0,'0'0'728'0,"0"0"-575"16,0 0-7-16,0 0 928 0,0 0-622 15,0 0-191-15,0 0-66 0,0 0-60 16,0 0-81-16,-4-2-35 15,2 1-7-15,2 0-11 0,-2-1 68 16,2 0 4-16,-2-2 38 0,0 4 15 16,2-3 22-16,-2 3-4 0,2 0 4 15,0 0 20-15,0 0-10 0,-2-4-13 16,2 2 12-16,0 0 12 0,-2 0-8 16,2-3-23-16,0 2-35 0,-2-1-18 15,2 0-18-15,0-1-10 0,-2 1-17 16,-1-2-7-16,-3 1-9 0,4 0-9 15,-4-1 0-15,0-1 4 0,2 2-7 16,0 1 0-16,-3-1 3 0,1 1-12 16,2 3 12-16,0-1-13 0,0 1 13 15,0-1-13-15,-1 2 16 0,1-3-16 16,-4 2 19-16,4 0-5 0,-2-1 2 16,0 0-3-16,-1 1 6 0,-3-2 6 15,4 1 6-15,-2 1 22 0,1-1-4 16,1-1-27-16,-2 0-3 15,0 2-18-15,1-1 9 0,3 1-10 16,-2-2 1-16,-4 3 0 0,4 0 9 16,-1 0-11-16,-1 0 1 0,-2-3 0 15,1 3 13-15,1-1 1 0,2 0-4 16,-4 1-9-16,1 0 9 0,1 0-9 16,2 0 15-16,-4 0-17 0,-1 0 0 15,3 0 1-15,-4 0 0 0,3 0 0 16,1 0-1-16,0 1 1 15,-5 0 0-15,3 2 10 0,2 0 0 0,-3 0 0 16,3 1 6-16,0-1-16 0,2-3 10 16,-5 3-10-16,5 0 1 15,-2 1 9-15,2-1-11 0,-1-2-1 16,-1 3 1-16,2-1 1 0,0 0 1 16,0-2-1-16,1 2-1 0,-3 2 1 15,2-1 1-15,0-1 9 0,-2 0-10 16,3 3 1-16,-3 0 21 0,0-3-12 15,2 4-9-15,-1-1 9 0,3 3-9 16,-4-3 9-16,2 1-9 0,-2 0 9 16,1 0-9-16,3 1 10 0,-4-1-1 15,2 0-10-15,0 2-2 0,1-3 2 16,-1 0 10-16,4 3-11 0,-6 0 0 16,2-3 0-16,2 2 2 0,-3-2-2 15,3 1 1-15,0 0-2 0,-2 1 0 16,2-1 0-16,-2 0 0 0,1 0 1 15,-1-1-1-15,2 1 0 0,2-1 0 16,-4 1 2-16,4 1 0 16,-2-1 0-16,-1 1 1 0,3 0-1 0,0 2-1 15,-2 2 1-15,4 0 1 16,-4-2 0-16,2 4-2 0,2 0 2 16,0-2-2-16,-2 1 1 0,2 1 0 15,-2-3-1-15,2 2 0 0,-4-2-1 16,4 1-1-16,-2-1 0 0,2 2 1 15,0-2 0-15,-2 0 1 0,2 1 1 16,0-2 0-16,0 1-1 0,0-1-1 16,0 0-3-16,2 3-9 0,-2-1 10 15,0 0 1-15,0 3-2 0,2 1 0 16,-2-1-9-16,4-1 12 0,-2-2 2 16,-2 0 1-16,2-4 0 0,-2 2 0 15,2-6 12-15,0 5-12 0,0-2 9 16,2 0-9-16,3 0 9 15,-1 1-10-15,0-1 1 0,0 2 9 16,0-2-10-16,3-1 13 0,-1 2-3 16,2 0-9-16,-2-3 9 0,3-1-9 15,1 2 0-15,-4-1 12 0,5-1 0 16,-1 0 3-16,-3 1 6 0,3-1 3 16,0 0-9-16,-3 1-16 0,1-1 0 15,2-1 0-15,-3 3 1 0,1-3-1 16,-2 1 1-16,3-1 0 0,-1 0-1 15,0 0 0-15,1 0 0 0,-1-1-1 16,2 0-1-16,1 0 0 0,-1 0 0 16,-2 0 1-16,5-2 0 0,-3 2 0 15,3-2-1-15,-5 0 0 0,3 3 0 16,1-3 0-16,-4 0 0 16,5 0 1-16,-5 1-1 0,0-1 0 15,5 0 0-15,-7 0-1 0,5 0 0 16,-1 0 0-16,-4 0-1 0,3-1 2 15,-3 1-1-15,4-3-1 0,-3 3 0 16,1-2 0-16,2 0 0 0,-5 1 2 16,3 0-2-16,2-2-1 0,-3 1 0 15,1-2 1-15,2 1-1 0,-3-2 1 16,1 0 1-16,-2-4-2 0,5 2 0 16,-3-2-9-16,0 0 11 0,1-4-1 15,-5 2 0-15,2-2 0 0,0-1-1 16,3-2 1-16,-7 1 0 0,2 0 1 15,0-1 1-15,0 1 0 0,3 2 0 16,-5-1 1-16,0 3-1 0,2 1 0 16,-2 0 1-16,0-1-1 15,0 2-1-15,3-1 1 0,-5 3-1 16,0-5 1-16,2 2 0 0,0 1 0 16,0-4 1-16,0 2-1 0,-2 1 1 15,1 0-1-15,-1 0 0 0,2 0-12 16,-2-1-6-16,0-1 15 0,-2 1-9 15,2-3 11-15,-2 0-1 0,0 2 0 16,0-1 1-16,2-2 0 0,-2 2 1 16,0 3 0-16,2-4 1 0,-2 4 0 15,0 1 1-15,0 1 0 0,0 1 0 16,0 0 0-16,0 0-1 16,0 3 1-16,0-2-2 0,0 3-1 15,0-3 0-15,-2 1 0 0,0-1 0 16,0-1 0-16,-2-2 0 0,-2 2 1 15,3-6 0-15,-3 2 0 0,0-2 0 16,2-1 1-16,0-1-1 0,-5-1 0 16,1 3 0-16,0-1-1 0,2 1-2 15,-7 0-9-15,3 0-3 0,0-2-36 16,-5 2-51-16,1-3-37 0,-3-2-39 16,3 1-90-16,3 3-283 0,1 1-824 15,6 6-1975-15</inkml:trace>
  <inkml:trace contextRef="#ctx0" brushRef="#br1" timeOffset="-129231.645">7779 9807 453 0,'0'0'476'0,"0"0"-411"0,0 0-65 16,0 0-1-16,0 0-2 0,0 0-7 15,0 0 10-15,0 0 173 0,0 0 126 16,-46-9 43-16,40 9 12 16,2 0-53-16,0 0-169 0,4 0 42 15,-2 0 413-15,2 0-340 0,0 0-130 16,-2 0-41-16,2 0-4 0,0-1 26 15,0 1 41-15,0 0 57 0,2 0 18 16,0-1-38-16,4 0-47 0,4-1 3 16,3-2 18-16,3 2-25 0,5-2-19 15,0 0-6-15,8 2-8 0,2-2-2 16,4-1-8-16,4-3 6 0,11-2 3 16,12-2-1-16,12-4-26 0,9-5-7 15,-5 1-12-15,3 1-15 0,-9 3-15 16,1 4 0-16,-5 0-3 0,0 3 7 15,-2 0 2-15,2-1 0 0,3 1 3 16,-3-3 0-16,2-2-3 0,5-5 6 16,-5 1 0-16,2-2 3 0,-4 0 6 15,-1 5-5-15,-1-1 2 0,-4 5-12 16,2-1-6-16,-8 2-12 0,-5 1-1 16,-11 2-1-16,-9 1-1 15,-5 2-2-15,7-1-1 0,-2 0-9 16,3 0 9-16,-8-1-12 0,-5 1 0 15,-2 2-15-15,-7 1-37 0,-6 1-38 16,3 0-31-16,-9 1-39 0,0 0-106 16,-2 0-143-16,-7 0-493 0,-1 5-928 0</inkml:trace>
  <inkml:trace contextRef="#ctx0" brushRef="#br1" timeOffset="-126845.747">10206 9691 1672 0,'0'0'272'15,"0"0"-174"-15,0 0-24 0,0 0 1 16,0 0-1-16,0 0 379 0,0 0-219 15,0 0-108-15,0 0-21 0,-36-5 36 16,34 3 11-16,0 2 10 0,0-3 18 16,2 1 8-16,0-2-6 0,0 1-17 15,0-6-19-15,6-1-19 0,1-5-35 16,7-6-31-16,1-5-11 0,3-5-17 16,-1-4 4-16,5-4 12 0,-3-2 3 15,2 1 0-15,-5 1 6 0,3 3-3 16,-5 5-6-16,3 3-13 0,-7 3-8 15,3 7-10-15,-3 6-3 16,-4 2 6-16,0 5 22 0,-2 5 9 16,5 0 17-16,-5 3 34 0,-2 8-48 15,0 5-40-15,-2 1-15 0,0 10-12 16,-2 2 9-16,-4 3-9 0,-5 1 11 16,7 1 0-16,-4-3 1 0,4 0 1 15,-2-2 0-15,-3-5 1 0,7-5 0 16,-2-3 13-16,4-8-12 0,-2-3 0 15,2-5-3-15,0-3-51 0,2-9 37 16,4-6 14-16,7-6 28 0,-3-7-10 16,5-3-6-16,-1 0-9 0,-4-2 0 15,3 8-1-15,-3 4 0 16,-4 8 0-16,0 6 10 0,3 6 9 0,-3 4 13 16,-2 4-16-16,-2 5-17 15,2 6-1-15,-2 5-12 0,0 1 9 16,-2 5 0-16,0-2 1 0,0-1 1 15,3-1 1-15,-6-3 2 0,6-7-2 16,-3-3 1-16,2-5 0 0,-2-2-1 16,6-2-10-16,0-8-33 0,2-8 31 15,1-3 10-15,3-6 1 0,0-2 0 16,-3 2 0-16,1 2 1 0,-2 7 0 16,-4 5 0-16,-2 7 12 0,5 4 34 15,-3 4-31-15,-2 7-14 0,4 2-1 16,-4 8-1-16,4 0-2 0,-2 5 1 15,1-1 1-15,3-2 1 0,2-2 2 16,0-5 1-16,3-3 12 0,3-7-14 16,-3-5-1-16,10-2 0 0,-7-9-12 15,7-5 10-15,0-6 2 0,-5-5 0 16,3-5 0-16,-7-2 0 16,5-4 0-16,-11 2 2 0,0 2 1 15,-1 5 9-15,-5 5-12 0,-2 5-2 16,0 8-10-16,-4 3 0 0,-3 7 12 15,3 2 0-15,-2 9 36 0,2 6-21 16,-2 4-13-16,2 3 0 0,-3 6 1 16,7 1 9-16,0 1-12 0,0 1 2 15,7-4 1-15,1-1 0 0,-2-3 0 16,4-6 9-16,3-4-9 0,-3-5-1 16,0-7-2-16,7-3-2 0,-5-3-16 15,3-7 0-15,-3-6 3 0,1-4 3 16,-1-3 9-16,-6-2-9 15,-2-4 10-15,1 1 0 0,-5 3-10 16,0 3 11-16,0 4 0 0,0 2-1 16,-3 6 2-16,1 1 1 0,2 6 2 15,0 0 12-15,0 0 33 0,7 3 40 16,3-1-37-16,2 1 19 0,1 0 62 16,7 0-68-16,-1 1-31 0,0 2-15 15,3 1-15-15,-3 2 9 0,0 0-10 16,-5 1 0-16,-2 2 16 0,-3-2 3 15,-7 1-19-15,0-1-2 0,-2 1-11 16,-2 0-7-16,-6 1-3 0,-7 0 6 16,1 1 13-16,-3-2-10 0,1 2 9 15,-3-4 0-15,2 1-9 0,-1-1 10 16,3-1-1-16,-1 2 1 0,5 1 2 16,5 0 0-16,0-1 3 15,2 2 12-15,0-2 0 0,4 1-3 16,0-1 3-16,4-1-13 0,2 3 1 15,2-2 9-15,1 1-12 0,3-1 0 16,-2-1 0-16,-1-2 0 0,-1 1-1 16,6-2 1-16,-5-2-1 0,5-1 0 15,1-2-2-15,-3-6-9 0,7-4 9 16,-3-3-12-16,5-4 12 0,2-2 0 16,-3-1 0-16,3-4 0 0,2-3 0 15,-7 2 0-15,3-2 1 0,-2 1 0 16,-3 5 2-16,-6 2 0 0,3 9 2 15,-5 3 1-15,-4 5 12 0,0 4 9 16,1 3-21-16,-5 4-1 0,0 2-2 16,0 7-1-16,-3 4-11 0,-3 3 9 15,2 3 0-15,0-2 1 0,-2-4 0 16,2 0-1-16,-3-7 1 0,7-5 0 16,0-4 1-16,0-4-1 0,0 0-19 15,11-8 3-15,-1-5 15 16,0-6 0-16,7-2 2 0,-5 0-1 15,3 4 2-15,-5 4 1 0,-1 3 1 16,-1 7 22-16,0 3-6 0,-2 2-3 16,-2 6 0-16,-2 5-15 0,1 3-1 15,-1 3-2-15,-2 3 1 0,2 1-1 16,0-4 0-16,0 1 3 0,4-7 3 16,0-6 9-16,0-2 3 0,3-5-13 15,5 0-1-15,1-9-1 0,3-7-2 16,-1-4-10-16,5-4 11 0,-5-2-1 15,2-3 1-15,-7 1 1 0,2 0 2 16,-3 6-1-16,-7 5 0 0,2 5 1 16,-4 5 10-16,-2 4-10 15,2 3 10-15,-2 0 6 0,0 2 12 16,0 7-9-16,0 2-21 0,-2 4 0 16,-2 6 0-16,2 2 0 0,0 6 2 15,2 1 0-15,0 4 0 0,0-2 1 16,4 2 9-16,2-1-12 0,7-3-1 15,-3-4-2-15,0-4-15 0,7-6-27 16,-7-4-48-16,5-4-67 0,-5-6-60 16,0-2-68-16,3-7-116 0,-5-8-361 15,-2 2-688-15,3-12-605 0</inkml:trace>
  <inkml:trace contextRef="#ctx0" brushRef="#br1" timeOffset="-126670.605">11783 9014 199 0,'0'0'4254'16,"0"0"-3768"-16,0 0-339 0,0 0 72 0,0 0-16 16,0 0-118-16,0 0-3 15,0 0-15-15,31-50-64 0,-15 28-2 16,7-7-1-16,-2-3-18 0,6-7-52 16,-1-2-94-16,1-3-21 0,0 1-40 15,-2-2-143-15,-2 13-688 0,10-14-926 0</inkml:trace>
  <inkml:trace contextRef="#ctx0" brushRef="#br1" timeOffset="-124639.338">12178 9685 1744 0,'0'0'448'0,"0"0"-280"16,0 0 126-16,0 0 86 0,0 0-80 15,0 0 21-15,0 0 34 0,4-52-73 16,2 32-74-16,0 1-11 0,2-6-34 16,7-2-22-16,-5 1-22 0,5-3 3 15,-1-2-18-15,-2-1-22 0,7 1-28 16,-7-1-14-16,5 2-16 0,-7 3-9 15,1 6-3-15,1 6-9 0,-6 2 9 16,-2 6 0-16,3 5 16 0,1 2 5 16,0 3-9-16,-2 7-9 0,1 7-4 15,-1 3-11-15,2 9-2 0,-4 2 0 16,-2 6 2-16,-2-1-1 0,0 2 1 16,-2-3 0-16,-4-2 0 0,-2-5-1 15,2-4-2-15,-5-5-12 16,-1-8 3-16,1-4-9 0,1-3-6 15,-4-4 2-15,1 0 7 0,3-4 3 16,-5 0 12-16,9 1 0 0,-2 2-9 16,2-2 12-16,0 3 1 0,3 0 29 15,3 6 7-15,0-2-7 0,9 2-9 16,1-2-9-16,0 0-9 0,9-3-2 16,-2-1 1-16,7-3 16 0,1-6 13 15,0-4 8-15,0-6-9 0,4-6-9 16,2-4 0-16,4-16 7 0,4-16 2 15,7-18 3-15,-5-8-3 0,-4 2 7 16,-8 1-4-16,-8 11 0 16,-3 1-6-16,-1 1 3 0,-5 8-6 15,-3 10-10-15,-3 16-14 0,-4 12-21 16,-2 5 0-16,0 3 6 0,2 2 3 16,-6 3-3-16,-7 10 12 0,5 3-6 15,-6 12 9-15,-3 8 18 0,-1 9-6 16,-3 14-10-16,-8 16 10 0,-2 15 0 15,3 6-9-15,1-1 6 0,0-9-9 16,6-13-54-16,3-10 27 0,5-10 15 16,5-11 12-16,0-8 3 0,4 1 0 15,2-5 15-15,0-3-3 0,12-9-15 16,3-6-3-16,6-13-15 0,-1-1 3 16,7-3 13-16,0 2 0 0,-4 5-10 15,-5 6 10-15,-1 5 2 0,-9 4 12 16,-2 5-11-16,-6 8-1 0,0 1-15 15,-2 6 3-15,-6 0 0 0,-6 6 10 16,1-1 2-16,1-1 0 16,-5 0 0-16,9 2 2 0,-4-4 0 15,1 1 1-15,7-5 9 0,0-1 0 16,2-3 3-16,2-5 3 0,2-4 9 16,4-3-3-16,9-4-14 0,-1-7-10 15,5-6-12-15,1-5 12 0,7-10 0 16,2-4 2-16,6-15 0 0,7-14 0 15,7-17 10-15,-1-5-10 0,-5 2 10 16,-14 8 3-16,-2 10 3 0,-8 4 1 16,-7 12 2-16,-4 10 0 0,-2 9-3 15,-3 8-18-15,-3-5-9 0,0 6-12 16,0-2 0-16,-3 8 2 0,-3 7 7 16,0 6 10-16,-2 1 2 0,-5 10 18 15,1 10-2-15,0 6-13 0,-9 16 15 16,4 12-6-16,-3 16-1 0,-5 7-11 15,6 0-39-15,1-4 38 0,3-5 1 16,-1-2 18-16,7-4 6 0,5-11 0 16,0-13 12-16,4-11 30 15,0-8 37-15,4 0-43 0,5-3-27 16,3-2-18-16,4-9-14 0,7-6-1 16,4-9-27-16,2-10 6 0,4-8 6 15,0-6 3-15,-4-3 0 0,-2 0 9 16,-4 1 2-16,-9 7 1 0,-1 7 0 15,-7 8 0-15,-4 10 2 0,-2 3 31 16,0 7-32-16,-4 8-1 0,-7 5-18 16,3 5 15-16,-2 4 0 0,-1 0 1 15,3-1 1-15,4-3 0 0,-2-3-10 16,6-6 11-16,0-6 0 16,0-5 0-16,6-5-2 0,2-5-41 15,7-11 13-15,-3-6 6 0,7-9 12 16,-5-7-3-16,3-5 13 0,-5-1 0 15,-4-1 1-15,1 4 1 0,-5 7-1 16,-4 6 1-16,0 8-3 0,0 6-9 16,0 5 10-16,0 5 0 0,-2 4 2 15,2 0 30-15,0 0 9 0,0 4-24 16,4 2-12-16,2 2 9 0,0-2-9 16,3 1 9-16,3 1-8 0,-2 0 8 15,1-1 0-15,5 4-9 0,-5-1 12 16,-1 1 3-16,2 3-15 0,-3 1 9 15,-3 3-10-15,2 3 0 0,-2 0-2 16,-4 4-1-16,-2 0 0 0,0-2-1 16,0 2-1-16,0-4-9 0,-4-1 11 15,2-7-1-15,2-4 0 0,0-4-1 16,0-5-9-16,2 0-18 16,4-11 5-16,5-5 13 0,3-6 11 15,1-3 0-15,3-8-2 0,3 1 2 16,-2 2 1-16,-1 2 0 0,1 3 2 15,-1 10 13-15,-3 5-3 0,-3 4 1 16,1 6 5-16,-5 3-15 0,0 6 15 16,-4 5-17-16,-2 4-1 0,3 5-2 15,-5 0 0-15,-5 2 1 0,5-2 0 16,-2 1-1-16,0-1 2 0,-2-4-1 16,0 0-11-16,0-3 9 15,2 2-12-15,-2-7-1 0,0 0-29 16,4-5-72-16,-3-3-88 0,3-3-133 15,0-4-336-15,11-13-1110 0</inkml:trace>
  <inkml:trace contextRef="#ctx0" brushRef="#br1" timeOffset="-123623.57">13918 9634 1547 0,'0'0'484'16,"0"0"-361"-16,0 0 117 0,0 0 12 15,0 0-91-15,0 0 60 0,0 0 67 16,0 0-81-16,0 0-46 0,-8 10 47 16,8-10 25-16,0 0 4 0,0-5 4 15,4-3-4-15,0-3-32 0,6-5-37 16,3-6-22-16,-1-7-16 0,11-15-21 15,4-15-24-15,4-22-15 16,0-10-1-16,0 1-8 0,-8 4-4 0,-3 8 1 16,-5 3-7-16,1 5-6 15,-5 14-6-15,-7 14-12 0,-2 12-27 16,-2 9-17-16,0 1-1 0,0 2 0 16,-2 2 16-16,-2 9-10 0,-7 6 12 15,-1 3 0-15,-3 13 24 0,-1 7-6 16,-7 15-6-16,-4 14 0 0,-2 17 0 15,0 3-9-15,9-2 8 0,5-17-11 16,5-16-42-16,2-10 21 0,3-7 18 16,3-1 3-16,-2 1 2 0,4-5 13 15,4-6 0-15,5-6 2 0,3-2-17 16,5-5-12-16,3-3 9 0,3 1 1 16,0 0 2-16,-3 3-1 0,1 4 1 15,-9 4 0-15,1 9 0 0,-7 3-3 16,-4 9-15-16,-2 0 0 15,-8 4 6-15,-2 2 9 0,-3-3 0 16,3-1 1-16,-3-2 1 0,1-3 1 16,2-2 3-16,1 0 15 0,5-2 21 15,2-3 31-15,2-1 5 0,0-3 100 16,4 2-16-16,9-4-48 0,1-2-36 16,5-1-21-16,1-1-21 0,3-3-21 15,6 0-12-15,0-2-2 0,0 0-13 16,2-2-18-16,-4-4-48 0,2-4-84 15,-4-3-58-15,-3-7-108 0,-7 5-353 16,8-7-1353-16</inkml:trace>
  <inkml:trace contextRef="#ctx0" brushRef="#br1" timeOffset="-121206.527">11291 10814 1509 0,'0'0'1983'0,"0"0"-1764"16,6-60-103-16,-4 36 174 15,0-3 8-15,-2-1-69 0,0 3-48 16,2 3-27-16,-4 0-57 0,0 7-26 16,-6 1-1-16,-5 3-12 0,1 5-16 15,0 6-8-15,-7 0 8 0,2 9 13 16,-1 6-4-16,1 5-8 0,1 7-25 15,-1 4 0-15,1 4-6 0,5 6 6 16,-3 2-5-16,6 0 2 0,1-1 3 16,5-4-6-16,2-3 3 0,2-11-12 15,5-4 0-15,5-11-3 0,7-7-14 16,3-5-37-16,-1-15-1 0,6-10 10 16,4-16 5-16,8-19 22 0,5-18 14 15,-1-12 1-15,-6 0 15 0,-6 3 10 16,-6 12 2-16,-8 3 3 0,1 6 10 15,-10 12 2-15,1 14 0 16,-5 14-14-16,-2 10-25 0,4-2 0 0,-4 3 9 16,0 4 0-16,0 9 0 15,-2 4 21-15,0 2 37 0,0 10 81 16,0 7-70-16,0 8-54 0,-8 16-24 16,-4 16 18-16,-1 14 3 0,-5 6 1 15,5-2 2-15,-5-4-3 0,7-11-6 16,-1 0-3-16,4-10-15 0,1-12 0 15,3-8-57-15,4-7 42 0,0-1 15 16,0 0 1-16,2-4 26 0,7-8-3 16,7-8-6-16,-1-7-18 0,9-12-3 15,3-6-12-15,0-10 15 0,2-5 1 16,-4-3 11-16,-2-2 3 0,-3 5 9 16,-7 6-12-16,-5 8-11 15,-2 9-1-15,-2 11 2 0,-2 5 43 16,-2 11-45-16,0 9-12 0,-2 6-15 15,-4 6-21-15,4 5 27 0,2 2 9 16,0-5 10-16,-2-1 1 0,6-8 1 16,4-4 0-16,-1-11 0 0,3-5 0 15,-2-7-1-15,5-7-41 0,-1-9 5 16,2-9 10-16,-1-7 3 0,-5-7 0 16,-2 0 6-16,1-3 6 0,-7 1 12 15,0 5 1-15,-9 3-1 0,1 7-3 16,-4 5-42-16,-7 8-10 0,4 7 19 15,-1 5 33-15,4 1 3 0,-3 7 14 16,7 2 4-16,4 1 12 0,2 2 13 16,2-4 5-16,0-1 0 0,6-3-12 15,8-4-12-15,1 0-22 0,3-4 0 16,1-4 2-16,2-2 11 0,-3-2-3 16,3 3-10-16,-7 0 0 15,5 2 1-15,-5 3 0 0,7-2 0 16,-6 5 9-16,3 1-10 0,1 0 10 15,-5 4-9-15,-1 5 9 0,1 1-9 16,-4 3 9-16,-1 5-11 0,-3 1 0 16,-2 3-1-16,-2 1-11 0,-2 5-31 15,0-1 21-15,-2 1 6 0,-2-1 12 16,-2 0 0-16,6-2-10 0,0-4 11 16,-2-5 2-16,4-5 0 0,6-5 3 15,0-6-3-15,1-6-3 16,7-8-15-16,1-6 16 0,-1-7 0 15,-1-4 2-15,-3-1 1 0,5-5 1 16,-11 3 10-16,2 2-10 0,0 4-2 16,-6 6-2-16,-2 7-16 0,0 5 0 15,0 4 3-15,0 4 12 0,0 2 3 16,0 0 12-16,0 0 21 0,0 2-5 16,2 2-10-16,3 0 0 0,-1 1-6 15,4-5 9-15,4 3 3 0,5-3-21 16,-1 0 9-16,1-6-9 0,4 2 0 15,-5-2 0-15,5-1-1 0,-7 4 1 16,-1 0 0-16,-3 3 9 0,-6 0 0 16,0 4-9-16,-4 3-3 0,0 5-2 15,-2 7-19-15,-4 3 9 0,-4 5 11 16,-3 4-14-16,5 3-24 0,0-2 21 16,0 0 6-16,1-2 10 0,5-4 2 15,2-7 2-15,0-3 10 0,2-7 0 16,7-7-12-16,1-3-3 15,0-12-24-15,3-5 6 0,-1-8 18 16,0-5-10-16,1-4 11 0,-5-3-1 16,-4 0 3-16,-2 1 0 0,-2 3 1 15,-2 4-1-15,-4 6-24 0,-2 3-3 16,-3 9 3-16,7 4 12 0,0 1 10 16,2 4 2-16,0 3 0 0,2 0 3 15,0 0 45-15,2 0 3 0,4 1-26 16,9 5-10-16,-3-3-3 0,7 1 0 15,-3 2 6-15,9-3-15 0,-2 3 12 16,2-1-14-16,2 3-1 16,-3 1-1-16,-1 0 1 0,-2 1 1 15,-7 3-1-15,-3-2 0 0,-3 2-2 16,-6-2-13-16,-4 4-6 0,0-3-3 16,-9 4-25-16,-3-1-17 0,0 0 36 15,-7-1 12-15,4-5 6 0,-5 0 9 16,5-1-9-16,-2-1 12 0,3 1 0 15,1-1 1-15,5 0 1 0,2 1 13 16,2-1 0-16,4 2 9 0,2 0-3 16,0-1 0-16,8 2-3 0,2-3-6 15,-2 3-9-15,7-3 15 0,-3 0-2 16,1-1 2-16,3 3-3 0,-3-2-3 16,1 0 0-16,-4-2-9 0,3 0 9 15,-1-5-9-15,1 0-1 0,-3 0 0 16,9-9-2-16,-3-5 0 0,7-3 1 15,0-7 0-15,-5-3 1 16,9-8-1-16,-2-6 11 0,0 0-9 16,-7 1 12-16,5 2-5 0,-11 8-10 15,1 12-15-15,-5 4 15 0,-2 10 11 16,-4 4 22-16,-2 7-16 0,0 8-17 16,0 4-12-16,-2 6 0 0,-4 7 11 15,0 2 1-15,-2-2-21 0,1 1-33 16,3-4 39-16,4-5 15 0,0-6 0 15,0-7 2-15,0-1 13 0,7-4-3 16,5-6-11-16,0-7-1 0,3-6-12 16,5-6 10-16,1-6 1 0,-2-2 1 15,3-4 2-15,-1-2 0 0,-2-1 13 16,-1 3-12-16,-3 4-3 16,1 8-11-16,-5 8 9 0,-5 6 2 15,4 5 18-15,-4 5-6 0,1 8 0 16,-3 7-11-16,0 6 0 0,-4 7 0 15,2 7-1-15,0-1 0 0,0 2-57 16,2-3 39-16,0-5 17 0,3-5 0 16,-3-10-1-16,4-8-52 0,-2-4-82 15,11-7-88-15,-7-12-130 0,2 3-332 16,13-14-1655-16</inkml:trace>
  <inkml:trace contextRef="#ctx0" brushRef="#br1" timeOffset="-114265.845">11508 12537 1469 0,'0'0'370'0,"0"0"-168"16,0 0-118-16,0 0-26 0,0 0 237 16,0 0 230-16,0 0-282 0,0 0-128 15,0 0-71-15,-19 7 26 0,17-4 32 16,2-3 24-16,-2 0 3 0,0 0-15 15,2 0-24-15,-2 0-4 0,2 0 7 16,-4 0 7-16,4 0 15 0,0-3 18 16,0-3 12-16,0-1-1 0,0-2-18 15,0-3-10-15,4-1-10 16,0-2-5-16,-2-1-13 0,2-2-3 16,0-1-6-16,-2-1-18 0,3 1-13 15,1-3-3-15,0 1-5 0,0-2-4 16,0-2 0-16,-1-2 1 0,3-2-7 15,2 1-3-15,-2 2-9 0,-1-1-17 16,-1 4-1-16,0 2 1 0,4 1 0 16,-3 4 11-16,-1 1 0 0,2-1 0 15,2 1-9-15,-1 3 12 0,-1-3-12 16,0 1 13-16,5 0-14 0,-3 0-1 16,-2 0 0-16,5 0 1 0,-5 4 0 15,-2-1 1-15,2 3-1 16,3 3 1-16,-5 1 15 0,-2 1-3 0,-2 3-3 15,2 0 0-15,0 3-9 16,-2 1 9-16,3 1-12 0,-1 2-2 16,-4 0-13-16,0 5 12 0,0 3-15 15,0 1 6-15,-2 6 11 0,-5-1 0 16,5 5 1-16,-4 0 1 0,2 2 0 16,0 2 0-16,0 5 0 0,-2-4 2 15,-1 0-1-15,3-4-2 0,2 0-1 16,-2-4-35-16,4-9 21 0,0-3 15 15,-2-5 0-15,2-6 0 0,0 0-31 16,0-8 11-16,2-4 20 0,2-7 15 16,2-3 0-16,5-5 0 0,-5-2 1 15,0-1-16-15,2 0-1 0,3 2-18 16,-3 3 17-16,-2 3-1 0,2 2 3 16,3 6 0-16,-3 1 2 0,-2 1 11 15,2 5-1-15,1 2 6 16,-1 2 6-16,-2 3-3 0,-2 0 0 15,5 0 0-15,-1 0 3 0,-4 0-6 16,0 5 3-16,0 0-18 0,-2 2 22 16,0 1 2-16,0 1 24 0,1 1-3 15,-3 2-27-15,0 2-20 0,0 3-1 16,0 1 0-16,-5 2 0 0,3 2 0 16,0 0 0-16,-2-1 0 0,2-2 0 15,-2-3 0-15,2-3-3 0,0-1-30 16,0-6 30-16,2-2-9 0,0-4 11 15,0 0-17-15,0 0-9 0,0-8 25 16,4-6 2-16,2-1 2 0,2-8 19 16,-1 1-21-16,3-4-12 0,0 1 9 15,-4 1-12-15,5-1 14 0,1 1 1 16,-2 1 0-16,-1 0 1 0,3 5 0 16,1-1 0-16,-7 4 2 0,6 3 12 15,-4 3-3-15,-1 0-9 0,1 4 12 16,2 1 0-16,-1 2-3 0,-3 2 6 15,0 0-3-15,2 0 9 16,-2 4-3-16,1 5-3 0,-1 3 0 16,-4 5-15-16,0 6 12 0,-2 0-13 15,0 5-2-15,0 4 0 0,-2-1 3 16,0 6 13-16,-2-1-14 0,-3 0 0 16,3-1-2-16,0-1 0 0,-2-4-49 15,4-4 22-15,2-9 3 0,0-5-33 16,0-9-97-16,0-4-129 0,2-11-74 15,4 0-243-15,7-12-1172 0</inkml:trace>
  <inkml:trace contextRef="#ctx0" brushRef="#br1" timeOffset="-113482.505">12620 12048 919 0,'0'0'1101'0,"0"0"-919"16,0 0 73-16,0 0 81 0,0 0-41 16,0 0-11-16,0 0 90 0,0 0 17 15,0 0-50-15,0 0-45 0,52-22-26 16,-52 16-45-16,0 3-36 0,0 0-34 15,-5 2-28-15,1 1 0 0,-2 0-1 16,-4 0-11-16,-7 4-24 0,3 1-28 16,-9 2-21-16,4 0-15 0,-3-4-26 15,-1 0-1-15,2-3-2 16,1 0-1-16,-1-3-12 0,4-3 0 0,-1 2-3 16,5-2-15-16,-3 0-34 0,6 3-26 15,1-1-22-15,1 1-24 16,0 3 0-16,4-2-33 0,-1 2-29 15,3 0-36-15,2 0-97 0,-2 2-133 16,2 0-142-16,0 2-189 0,0-1-379 16,4 3-176-16</inkml:trace>
  <inkml:trace contextRef="#ctx0" brushRef="#br1" timeOffset="-113117.946">12663 12158 2020 0,'0'0'547'16,"0"0"-292"-16,0 0 101 0,0 0-34 16,0 0-19-16,0 0 84 0,0 0-21 15,0 0-77-15,0 0-96 0,0 0 8 16,-16 6 15-16,1-2-46 0,5-1-19 16,-5 1 0-16,-1 1 0 0,-1-2-34 15,-3 0-35-15,-1 0-34 16,2 0-21-16,-3-2-24 0,-3 0-3 0,4 0-2 15,-4 0-40-15,3 0-91 16,3 1-120-16,-2-2-128 0,9 3-320 16,-4 4-1446-16</inkml:trace>
  <inkml:trace contextRef="#ctx0" brushRef="#br1" timeOffset="-109674.795">13486 11356 722 0,'0'0'518'0,"0"0"-284"0,0 0 98 16,0 0 5-16,0 0-45 0,0 0 27 15,0 0-7-15,0 0-76 0,0 0-54 16,4-18 5-16,-4 16 33 15,0 2 16-15,2-2-2 0,-2 1 13 16,0 1-4-16,0 0-10 0,0-3-23 16,0 3-34-16,4 0-27 0,-4 0-19 15,0 0-15-15,0 0-13 0,0 0-14 16,0 0-31-16,0 0-18 0,0 0-18 16,0 0-9-16,0 3-10 0,0-2 0 15,-4 2 11-15,0 3-12 0,2 1 1 16,-6 6 10-16,-3 1-9 0,-1 3 9 15,0 1 0-15,-5 2-10 0,3 2-2 16,-1-1-3-16,-3 2-12 0,-1 1 13 16,4-2 1-16,-3 0 0 0,1 1 1 15,1-4 0-15,1 1 3 0,3-4-1 16,0 0 10-16,1-1-10 0,-1-2 10 16,1-4-9-16,5 2 9 0,0-3-10 15,-2 0-1-15,2-4 0 16,-1 0-1-16,7-1-1 0,-4 0-1 0,2-2 0 15,2 1 0-15,0-2 2 16,0 1 2-16,0-1 13 0,0 0-12 16,0 0 12-16,0 0 0 0,0 0 0 15,0 0 3-15,0 2-3 0,0-2-13 16,0 4 0-16,2-4 1 0,0 2 0 16,0 1 12-16,0-2-3 0,3 2-9 15,1-1 12-15,2-2 0 0,-2 0 3 16,3 0 7-16,3 0 14 0,0 0 9 15,1 0-6-15,5 0-9 0,-3-2-9 16,3 2-9-16,-3 0 3 16,3 0-15-16,3 0 9 0,-2 0 0 15,1 2 0-15,1-1-10 0,0 0 10 16,1 1 3-16,-3-2-3 0,2 0-12 16,-1 0 1-16,1 0-1 0,-2-3-1 15,-1 2 0-15,-1-1-1 0,-5-1 2 16,3 3-1-16,-5 0 1 0,0 0-2 15,-5 0 1-15,3 0 1 0,-4 0 0 16,-2 0 0-16,0 0 0 0,0 0-1 16,0 0 0-16,-2 0-2 0,0 1 0 15,2-1-12-15,-2 0 0 0,0 0-6 16,0 0-3-16,0 0 0 0,-2-1 6 16,0-3 15-16,-2-3 0 0,-2-1 0 15,-2-6-8-15,1-3 11 0,-1-3 3 16,-2-4 0-16,-3-2 18 0,3-3-21 15,-7-1 3-15,5 2 9 0,-2 1-10 16,1 3-1-16,1 6 0 0,-5 2-1 16,7 6-3-16,0 5-15 15,-1 0 0-15,5 3-12 0,-2 2-12 16,2 0-15-16,-1-2-13 0,1 2-29 16,6 0-36-16,0-1-52 0,0 0-152 15,4-1-302-15,11-1-1168 0</inkml:trace>
  <inkml:trace contextRef="#ctx0" brushRef="#br1" timeOffset="-108341.553">13970 11127 1497 0,'0'0'643'0,"0"0"-361"0,0 0 115 15,0 0-96-15,0 0-103 0,0 0 15 16,0 0 65-16,0 0-16 0,0 0-50 16,2-48 5-16,-2 48-23 0,0 0-34 15,0 0-31-15,0 0 20 0,-2 3 28 16,2 4-86-16,-2 3-15 0,-2 8-6 16,1 2-10-16,-5 4-8 0,6 1-7 15,-4 6-14-15,2 2-7 16,-2 2-9-16,-3 5 0 0,3 0-13 15,2 4 1-15,-2-1 12 0,2 1-15 16,0 0-23-16,1-4 8 0,-1-3 12 16,2-4 1-16,-2-6 2 0,2-6 3 15,2-4 9-15,-2-6-11 0,2-5-1 16,0-3 0-16,-2-3-33 0,2 0 2 16,-2-6 19-16,0-1 10 0,2-5-1 15,-2-2 1-15,2-7 2 0,2-1 0 16,-2-6 2-16,4-4 10 0,-2-1-9 15,2-5 0-15,2-1 1 0,3-4 11 16,-5 0-12-16,2 0-2 0,-2 1-1 16,4 0-37-16,-4 2 22 0,3 3 15 15,-5 2 0-15,2 3 2 0,-2 3 10 16,2 3 7-16,-4 4-1 0,2 2 0 16,-2 6-3-16,0 3-12 15,0 5 15-15,0 0 0 0,0 6 0 0,0 0 4 16,0 0 17-16,0 6-3 15,0 7-15-15,0 3 15 0,-2 4-8 16,2 4-10-16,-2 3 0 0,2 2-6 16,0 0 0-16,4 0 0 0,0-1-9 15,7-4 9-15,1-1 0 0,-4-4-9 16,11-2 9-16,-5-7-10 0,7-4-1 16,2-3-1-16,-3-3-12 0,9-10-3 15,-4-5-6-15,0-1 6 0,0-6 0 16,0-3 3-16,-3-3 9 0,-3-3-12 15,0 0 14-15,-5 2-1 0,0 3 1 16,-5 4 1-16,-1 7 0 0,-8 3 0 16,6 6 2-16,-6 6 19 15,0 0-3-15,0 5-3 0,0 5-15 16,-4 9-15-16,0 9 15 0,0 3 0 16,-4 16 2-16,-1 10 13 0,-3 18 3 15,-1 2 3-15,3-2 12 0,0-7 3 16,4-9-11-16,-1-12-25 0,3-9 0 15,2-13 1-15,0-7 1 0,2 0 1 16,-2-4-2-16,2-2-1 0,0-10-49 16,0-4-153-16,4-13-73 0,2-4-101 15,1 1-393-15,3-11-1656 0</inkml:trace>
  <inkml:trace contextRef="#ctx0" brushRef="#br1" timeOffset="-104523.613">12843 12157 26 0,'0'0'104'0,"0"0"-104"0,0 0 121 15,0 0 23-15,0 0 90 0,0 0-51 16,0 0-85-16,0 0 45 0,0 0 23 16,0 5-42-16,-2-9-75 0,0-2-23 15,-2 1-10-15,0-3-16 0,4 2 0 16,-2-1-23-16,0 1 23 0,2 2 82 16,0 2-4-16,-2-1-10 0,2 1-55 15,-3 1-13-15,1-1-198 0,-2 0 38 16,4 2 160-16,0 0 1183 15,0 0-1035-15,0 0-148 0,0 0-3 16,0 0-91-16,0 0-142 0,0 0 10 16,0 0 161-16,0 0 61 0,0 0-41 15,0 0 45-15,0 0 84 0,0 0 75 16,0 0-45-16,-2 0-50 0,2 0 56 16,0 0 54-16,-2 0-6 0,2 0-21 15,0-2-2-15,0 2-27 0,-2 0-19 16,2-1 25-16,-2 0 47 0,0-1-7 15,2 1-32-15,-2-1-16 0,2 2-24 16,-2 0-8-16,-2-3 28 0,4 3 58 16,0 0 34-16,-2 0-20 0,2 0-16 15,-2 0-27-15,-1-1-17 0,1 1 10 16,0-1 8-16,-2 1-2 0,2 0-22 16,0-1-13-16,0 1-5 0,0-1-13 15,2 1 13-15,0 0 8 0,0 0 4 16,0 0-7-16,0 0-6 15,0-1 3-15,4 1-6 0,2-1-11 16,3 1-28-16,5 0-27 0,3 0-9 16,5 0-6-16,-1-2 0 0,4 2 9 15,4-1 0-15,2 1-12 0,0 0-9 16,4 0-1-16,2 0 1 0,0 1 9 16,7-1-10-16,-1 0-1 0,-2 0 0 15,3 0 1-15,-1 0 13 0,-1-1 15 16,-1 1-27-16,4-1-1 0,-1 1 0 15,-1-2 10-15,5 2-10 16,-5 0 19-16,1 0 6 0,3 0-15 16,-1 0 12-16,-1-2 12 0,-1 1-3 15,-3 1-21-15,0 0-9 0,5 0 12 16,-5 0-13-16,0 0 1 0,-6 0 0 16,7 0-1-16,-5-3 0 0,-2 3 0 15,-2 0 1-15,-4 0 9 0,-4 0-10 16,0-1-1-16,-5 1 1 0,-3 0-1 15,-3 0 0-15,-3 0-1 0,-3 0-1 16,-4 0-2-16,4 0-9 0,-3 0 10 16,-1 0 0-16,2 0 0 0,0 0 0 15,-2 0 0-15,5 0 1 0,-1 0-1 16,-4 0 0-16,2 0-1 0,-4 0-12 16,0 0-15-16,-2 0-48 0,0 0-87 15,0 1-58-15,0 2-110 0,0 0-297 16,0 3-774-16,0-1-1291 0,0 8 1895 15</inkml:trace>
  <inkml:trace contextRef="#ctx0" brushRef="#br1" timeOffset="-102805.343">13221 12503 368 0,'0'0'506'0,"0"0"-382"0,0 0-33 16,0 0 23-16,0 0 494 0,0 0-345 15,0 0-81-15,0 0 41 0,0 0 3 16,17-22-17-16,-15 19 9 0,0 3 9 15,0-4-8-15,-2 2 5 0,2 1 15 16,-2 1-26-16,0 0-33 0,0 0-4 16,0 0-7-16,0 0 12 0,0 0-13 15,0 0-15-15,0 0-23 0,0 0-8 16,-2 3-13-16,-2 2-12 16,-2 3-31-16,-2 5-14 0,1 2-13 15,-3 4-9-15,0-1-6 0,-1 1-6 16,-1 1-16-16,-5 2 10 0,7 0-10 15,-6 5 14-15,1 2 2 0,1 2 3 16,-1-3 0-16,1 2-9 0,-3 0 3 16,5-2-3-16,-5-5 0 0,9 1-10 15,-4-4-1-15,-1-2 1 0,7-3-2 16,-2 1 0-16,1-7-1 0,1-1 0 16,0-1-1-16,2 0 1 0,2-3-1 15,2-1 1-15,0-1 1 16,0-1 0-16,0 0 0 0,0-1 0 15,0 0 1-15,0 0 1 0,0 0 13 16,0 0 0-16,0 0-3 0,0 0 6 16,0-1-3-16,0 1-2 0,0 0-11 15,2 0 1-15,2 0 15 0,4 0-17 16,1-1 2-16,1 1-1 0,0 0 1 16,5-1-2-16,-1 1 1 0,7-1 13 15,0 1 0-15,-1 0 0 0,5 0 0 16,0 0 3-16,-5 2-3 0,7 0-3 15,2 0-10-15,-2-2 0 0,0 0 1 16,0 0 12-16,-4 0-12 0,1 0 9 16,1-1-9-16,-6-1-1 0,2-1 1 15,-9 1 15-15,0 1-15 0,-3-3-1 16,-3 2 1-16,-4 1-3 0,2-1-2 16,-4-2-16-16,0 2-6 0,0-2 3 15,-6-3 6-15,0-2 3 0,-5 0 10 16,-1-3 2-16,-1-4 1 0,-3-1-1 15,1-7 1-15,-3-1 1 16,1-3 1-16,-1-4-1 0,3-2-1 16,-1-1 0-16,3 2-1 0,1 6-2 15,0 5-28-15,5 4-27 0,1 8-34 16,2 2-44-16,0 6-71 0,4-1-94 16,0 2-239-16,0 1-1008 0,10 0-1551 0</inkml:trace>
  <inkml:trace contextRef="#ctx0" brushRef="#br1" timeOffset="-101520.705">13687 12436 153 0,'0'0'392'0,"0"0"-89"0,0 0-10 15,0 0-65-15,0 0-62 0,0 0-52 16,0 0 6-16,0 0 10 0,0 0-23 16,0 0 10-16,-9-31 55 0,5 28-7 15,2 0-33-15,-2 0 10 0,2 1 9 16,-2-1 3-16,0 2-13 0,2-1 6 15,-1 0 34-15,1 0-10 0,0 2-20 16,0-3 10-16,2 3 2 0,-2 0 5 16,2 0 15-16,0-2-7 0,0 1-1 15,0 1 0-15,0-2-2 0,2 1-36 16,2 1-33-16,-2 0-4 0,3 0 9 16,1 0 6-16,0 3-9 0,0 3-19 15,2 3-2-15,-1 3-19 0,7 2-9 16,-4 4 1-16,3 4 2 15,3 2-6-15,1 4-9 0,2 5-9 16,-1 1-9-16,3 0-8 0,-5-1-1 16,1-3-3-16,-1-4-12 0,-3-5 15 15,-5-5-17-15,5-6-1 0,-7-1-2 16,-2-4-10-16,0-2-3 0,-2-2-31 16,-2-1-77-16,0 0-64 0,0-2-9 15,-4-5-37-15,0-2-118 0,-2-1-224 16,1 2-856-16,3-6-1110 0</inkml:trace>
  <inkml:trace contextRef="#ctx0" brushRef="#br1" timeOffset="-101036.071">14094 12375 293 0,'0'0'1922'0,"0"0"-1557"15,0 0 9-15,0 0 54 0,0 0-98 16,0 0-35-16,0 0 46 0,0 0-16 16,0 0-86-16,0 0-58 15,-6-41 26-15,-1 53-7 0,-1 0-51 16,-2 5-37-16,-3 6-15 0,3 0-13 16,-2 4-11-16,-1 1-16 0,-1 2-15 15,-3 4-12-15,3 4-12 0,-5 1 9 16,3 4-5-16,-3 2-1 0,0 1-6 15,1 0-12-15,1-2 9 0,1-3-9 16,1-3 9-16,1-1-11 0,-1-5 0 16,1 0 0-16,6-4-1 0,-3-1 0 15,3-1-12-15,0-5-27 0,4-3 15 16,-1-6 5-16,-1-4-8 0,4-2-33 16,-2-6-52-16,0 0-45 0,0-6-24 15,4-4-40-15,0-2-120 0,0 0-592 16,8-4-1333-16</inkml:trace>
  <inkml:trace contextRef="#ctx0" brushRef="#br1" timeOffset="48152.194">17240 5838 904 0,'0'0'1622'0,"0"0"-1110"0,0 0-199 16,14-52 20-16,-9 41 111 0,-1 2-56 15,-4 4-37-15,0 2 4 0,0 3-39 16,0 0-68-16,0 0-58 0,-2 6-39 15,-5 5-36-15,-1 5-10 0,-2 3 16 16,-7 9-7-16,1 3-24 0,-9 14-15 16,-8 15-6-16,-11 15-12 0,-3 10-6 15,1 0 1-15,1-3-13 16,4-9 0-16,3-1 3 0,3-7-9 16,4-12-12-16,8-14-21 0,7-10-39 15,-1-7 12-15,1 3 12 0,-3 0 12 16,3 0 0-16,1-4-15 0,3-6-9 15,4 0-43-15,1-8-29 0,5-2-33 16,2-3-42-16,0-2-22 0,7 0-72 16,3-3-173-16,0-5-244 0,5-2-518 15,-5 0-6-15,9-4-823 0</inkml:trace>
  <inkml:trace contextRef="#ctx0" brushRef="#br1" timeOffset="48697.576">17097 5719 124 0,'0'0'2488'0,"0"0"-2057"0,0 0-133 16,0 0 25-16,0 0 30 0,0 0 15 15,0 0 24-15,0 0-37 0,0 0-72 16,0 0-16-16,-16 8-43 0,3 16-61 16,-5 9-37-16,-1 12-8 0,-10 19-1 15,-4 16-14-15,-6 6-10 0,2 1-15 16,-1-5-6-16,5-9-15 0,0-3-6 15,2-8-12-15,6-11-11 0,7-14-7 16,3-11-21-16,1-6-26 0,-1-2-4 16,1 1 12-16,0-1 0 0,1-5 15 15,5-6-21-15,4-3-42 0,4-4-72 16,2-2-58-16,6-7-26 0,7-7-86 16,3-2-283-16,-3 3-975 0,16-1-1344 15</inkml:trace>
  <inkml:trace contextRef="#ctx0" brushRef="#br1" timeOffset="49550.434">16630 5768 597 0,'0'0'140'0,"0"0"693"16,0 0-398-16,0 0-224 0,0 0 9 15,-16-50 51-15,14 39 2 0,-3-1-26 16,3 2-8-16,-2 1-46 0,4 1-23 16,-2 3 31-16,0 3 28 0,2 1 41 15,0 1 68-15,0 1-11 0,0 3-108 16,2 2-34-16,0 4 9 0,2 3-13 15,0 2-21-15,3 1-24 16,-1 4-13-16,0 1-14 0,4 2-16 16,1 2 6-16,3 1 0 0,1 4-9 15,1 2-11-15,5 3-7 0,8 11-9 16,6 15 0-16,12 18 0 0,5 7-9 16,2 3-12-16,-2-1-6 0,-5-6-3 15,-6-3-12-15,-1-7 9 0,-11-17-29 16,-7-14-1-16,-7-15-2 0,-5-6 0 15,3-3-1-15,-5-3 2 0,0-3 0 16,-2-8-10-16,-4-3-46 0,-2-6-60 16,0-6-45-16,-4-3-37 0,-2 0-71 15,-2-2-233-15,2 5-887 16,-3 2-1830-16</inkml:trace>
  <inkml:trace contextRef="#ctx0" brushRef="#br1" timeOffset="52379.97">17996 6324 1585 0,'0'0'2320'0,"0"0"-1975"15,0 0-184-15,0 0 142 0,0 0 71 16,0 0-52-16,0 0-31 0,0 0-49 16,0 0-76-16,-49-26-45 0,32 22-28 15,-3 0-24-15,-1-1-24 0,0 1-24 16,-1 1 1-16,1 1-10 0,2 0-9 16,1-2-3-16,-1 3-1 0,3-1-1 15,3 1-13-15,3 1-25 0,-3 0-32 16,3 0-57-16,6 1-40 0,0 2-24 15,-2 1-64-15,4-2-147 0,-1 0-191 16,3 1-423-16,0 1-118 0,5 3-586 0</inkml:trace>
  <inkml:trace contextRef="#ctx0" brushRef="#br1" timeOffset="52618.106">18009 6365 1079 0,'0'0'2134'16,"0"0"-1610"-16,0 0-254 0,0 0 15 15,0 0 56-15,0 0 6 0,0 0 19 16,0 0-36-16,0 0-58 0,-56 3-67 16,37-6-24-16,-5 3-30 0,3 0-46 15,-4 2-45-15,0 4-36 0,1-1-24 16,5 3-2-16,-4 0-70 0,7-3-97 15,-1-2-75-15,9 0-115 0,-2-1-638 16,5 3-1181-16</inkml:trace>
  <inkml:trace contextRef="#ctx0" brushRef="#br1" timeOffset="55969.401">18584 6384 1193 0,'0'0'768'0,"0"0"-118"16,0 0-312-16,0 0-50 0,16-68 31 15,-16 43-1-15,2-1 62 0,-2-3 4 16,0 0-56-16,-4 3-80 16,0 2-78-16,-6 6-70 0,-3 5-36 15,3 5-13-15,-7 7 16 0,1 1 27 16,-3 9 3-16,3 6-22 0,-7 3-15 16,4 6-8-16,3 1-13 0,-1 5 0 15,1 2-18-15,1 1 0 0,5 1-9 16,-1 1 0-16,5-1 4 0,-2 1-1 15,8-2-14-15,0-3-1 0,0-3-15 16,8-5 2-16,3-3 10 16,3-6-9-16,1-2 9 0,3-6-12 0,-1-2 13 15,-1-3-10-15,3-5-3 16,-3-8 0-16,3-8 12 0,0-6 0 16,-5-3 2-16,5-4 1 0,-7-2 3 15,0-1 21-15,1 1-21 0,-3 2-1 16,-2 4-2-16,-3 8 1 0,1 7 0 15,-4 5 2-15,-2 5 9 0,0 5 24 16,0 1 22-16,0 10-37 0,-2 4-21 16,-2 3-2-16,0 6 2 0,-1 2 12 15,3 4-10-15,-2 0 13 0,2 2-3 16,2 0-9-16,0-3-3 0,-2 0-15 16,4-3 12-16,4-5 0 0,1-6 3 15,3-4 0-15,-2-7 0 0,7-4-3 16,-1-2-12-16,3-8-3 0,-1-4 15 15,1-4 0-15,-1-5 1 0,-1-4-1 16,1-2 3-16,-5-4 1 0,1 0 8 16,-2 3-9-16,-3 2-36 0,-1 6 18 15,-2 6 15-15,-2 4-1 0,0 4 3 16,-2 5 0-16,0 2 0 16,0 1 1-16,0 0 19 0,0 4 8 15,0 6-24-15,0 5-1 0,-2 3 1 16,0 6 9-16,0 4 0 0,0 1 0 15,2 0 6-15,0 0 0 0,0-1-18 16,0-4-3-16,4-6 0 0,2-4 3 16,4-6 1-16,-3-7 1 0,7-1-2 15,-2-11-15-15,5-7 13 0,2-5-1 16,-3-5 2-16,1-2 0 0,-3-2 1 16,3 1 0-16,-9 3-1 0,4 1-44 15,-3 7 30-15,-5 4 13 0,0 5 1 16,-2 4 1-16,0 3 0 15,-2 2 2-15,0 2 19 0,0 2 6 16,0 5-24-16,-2 4-2 0,2 3 1 16,-4 4 1-16,2 4 12 0,2 1-12 15,0 1 12-15,0 0-12 0,2 1 15 16,2-2-6-16,2-1-12 0,2-1-2 16,3-3 0-16,-1-5 1 0,3-3 1 15,1-5 0-15,0-5 0 0,3-4-12 16,0-7 10-16,1-4 1 0,-1-7-2 15,-1-4 1-15,1-5 2 0,-1-5 0 16,5-13 0-16,0-13-36 0,8-21 18 16,-5-10 15-16,-3-1-9 0,-4 4 11 15,-5 12 1-15,-4 5 2 0,-2 16 1 16,-1 13 15-16,-5 16-6 0,2 7-9 16,0 5-2-16,0 1-1 0,-2 6-12 15,0 5 12-15,0 4 2 0,0 9 4 16,-2 8-6-16,-2 8-27 15,-5 8 9-15,3 7 15 0,-4 15 1 16,-1 14 2-16,-7 15 12 0,3 8 0 16,-3-7 6-16,5-8 15 0,1-13 15 15,2-6 0-15,5-4-6 0,1-9-14 16,4-11 14-16,0-7 69 0,2-8 0 16,5 3-66-16,3-5-33 0,4-1 6 15,5-10-6-15,2-6-9 0,6-12-2 16,-1-9 1-16,1-10 0 0,4-13 13 15,-4 0-15-15,0-2 0 0,-2-1-45 16,-11 10 21-16,3 0 9 0,-9 10 14 16,-2 8 1-16,-2 9 2 15,-4 7 13-15,0 3 3 0,-4 11-15 16,-2 9-3-16,-4 7 2 0,-5 9 1 16,3 5 15-16,0 4 0 0,1 1-3 15,5-2-3-15,2-2-12 0,0-6-18 16,4-7-6-16,0-7 9 0,4-11 13 15,4-5 1-15,7-7-23 0,1-15-6 16,7-6 9-16,-5-10 6 0,5-5 0 16,-4-4-3-16,-1-2 6 0,-3 2-18 15,-3 2-27-15,-8 8 27 0,1 6 9 16,-5 7-6-16,0 5 24 0,-5 5 0 16,-1 2-12-16,0 4 15 0,-2 2 1 15,-1 0 14-15,3 1 3 0,2 4 6 16,2 0-3-16,0-2-3 0,0 0 9 15,2-1-3-15,2-2 3 0,2 0-6 16,6 0-9-16,3-6-12 0,6-1-1 16,1 0-1-16,-1-2 2 15,-1-1 0-15,3 4 3 0,-4 2 27 16,1 3-9-16,-1 1-18 0,-3 0 15 16,1 5-6-16,-3 5-10 0,-4 5 9 15,1 2-11-15,-7 4-2 0,0 3-1 16,-2 1 1-16,0-1-1 0,-4 3 0 15,-5-3 0-15,3-3 0 0,0-3 2 16,2-6-11-16,2-6 9 0,2-5-27 16,0-1-24-16,0-3 9 0,6-8 42 15,2-5 3-15,7-4-3 0,-3-4-39 16,5-1 39-16,-1-1 1 0,1 4 0 16,-3 3 2-16,-1 8 3 0,-3 3 18 15,-4 6 6-15,0 2-6 0,-2 5-18 16,1 8-3-16,-3 1 0 0,-2 6-1 15,4 0 1-15,-4 2 3 0,0-3 15 16,0 1 0-16,2-6-3 0,2-4 12 16,0-1-3-16,0-4-3 15,7-3 0-15,3-2-18 0,-2-4 11 16,7-5-14-16,2-3-21 0,-3-5-9 16,9-3 28-16,-8-4 0 0,4-1 0 15,-3-1 0-15,-3 0 2 0,-1 2 1 16,-5 4 0-16,-3 4 0 0,-2 4 0 15,-4 6-1-15,0 2-1 0,-2 4-11 16,0 0 0-16,-4 6 0 0,-4 4 12 16,-3 7 6-16,-1 6 21 0,-2 6-6 15,5 5-3-15,-3 2 0 16,4 1-3-16,1-1-12 0,7-5 9 16,0-4-12-16,0-4-26 0,7-7-1 15,3-3 6-15,2-10 6 0,-3-3-27 16,5-9-6-16,1-10 0 0,1-7 18 15,-1-3 3-15,-3-7-3 0,0-3 3 16,-5 3-34-16,-5 2 28 0,-2 5 18 16,0 5 0-16,0 6 13 0,-6 5-10 15,-1 3 10-15,1 4 1 0,2 3 1 16,0 2 15-16,2 1 12 0,0 0 12 16,2 0 10-16,0 0 5 0,0 0 9 15,2 0-15-15,4 0-9 0,2 0-15 16,7-2-24-16,-1-4 0 0,5 0-18 15,-1-4 16-15,1 0 2 0,4 4 2 16,-9 1 10-16,5 3-10 16,-7 0 13-16,1 2-12 0,1 2 12 0,-8 7-12 15,5 2-3-15,-3 6-1 16,-4 3-23-16,-2 2 9 0,-2 3 14 16,0 1-11-16,-2 2 12 0,-6-2 0 15,2 0 1-15,-1-4-1 0,1-4-3 16,4-3 1-16,0-7-13 0,0-5-6 15,2-3-3-15,0 0-6 0,0-4-3 16,4-7 13-16,4-3 20 0,3-7 0 16,3-1 0-16,-1-3-12 0,3 1 11 15,-4 0-1-15,1 3 2 0,-1 5 1 16,-1 3 11-16,-3 5 9 0,0 4 3 16,-4 4-3-16,-2 1-3 0,0 9-3 15,-2 4-15-15,0 3-11 0,0 9 9 16,0 1 2-16,-2 4 3 15,-2-3 0-15,0-1 15 0,0-3-15 16,2-5 0-16,2-7-2 0,0-3 0 16,0-6 0-16,2-3 2 0,6-5-3 15,1-6-36-15,5-7 6 0,3-8 27 16,-1-5-21-16,1 0-24 0,-1 0 24 16,-1 2 12-16,-3 4 11 0,-4 7 1 15,1 7 3-15,-5 8 27 0,-4 3 9 16,0 2-26-16,0 7-13 0,0 6-18 15,0 3 3-15,0 5 15 0,0 4 0 16,0-2 15-16,-2 3-12 0,2-3 12 16,0-1 0-16,0-1 3 0,2-2-5 15,4-6-11-15,2-3-2 0,2-6 12 16,1-4-9-16,1-2-3 0,7-2-1 16,-5-8-14-16,5-2 12 0,-1-8-12 15,-1-1 3-15,0-5 10 0,-1-2-16 16,-1 0-27-16,-1 5 27 15,-4 2 17-15,-1 7 1 0,-1 5 1 16,-4 5 23-16,-2 4 6 0,0 0-15 16,-2 4-15-16,0 3-12 0,0 6-3 15,0 5 3-15,0 2 12 0,0 4 2 16,0 2 13-16,-2 1-13 0,2 0 13 16,-2-4-15-16,2-1-21 0,0-7 18 15,0-4 3-15,0-4 3 0,2-6 9 16,0-1-12-16,0-8 0 0,7-3-39 15,5-5 0-15,-4-7 24 0,5-2-4 16,1-2 19-16,-1-2 0 16,1 2-21-16,-5 5 9 0,-1 4 12 15,2 6 16-15,-7 7 27 0,3 3-4 16,-4 2-9-16,0 2-9 0,2 8-6 16,-2 3-15-16,-2 7-27 0,-2 1 18 15,0 3 9-15,0 1 15 0,0-4 2 16,0-3-17-16,3-6 0 0,-1-4 1 15,-2-5 23-15,4-3 6 0,2 0-6 16,2 0-24-16,7-5 0 0,-5-4-21 16,9-4-9-16,-3-4 15 0,5-3 13 15,-5-3-13-15,1-1-21 0,-1 0 12 16,1-1 0-16,-7 4 12 0,1 5 11 16,-5 4 0-16,-2 4 1 0,-2 3 3 15,-2 5 9-15,0 0-9 0,0 0 0 16,0 0 0-16,0 1 9 0,0 3 6 15,0 1 12-15,0 0 12 0,0 7 6 16,0 2-48-16,2 9-18 0,4 4 18 16,1 4 24-16,3 2-21 15,-2-1 8-15,-2 1-11 0,5-5-24 16,-1-4 12-16,-4-5 0 0,0-5-9 16,3-5-45-16,1-4-61 0,-2-1-59 15,-4-4-140-15,5-5-323 0,-5 0-897 16,10-5-738-16</inkml:trace>
  <inkml:trace contextRef="#ctx0" brushRef="#br1" timeOffset="56130.558">21455 5929 4498 0,'23'-82'611'0,"-3"15"-495"16,5-5 81-16,-4 20-21 0,-1 14-148 15,-3 12-28-15,4 9-137 0,-3 2-30 16,5 2-58-16,2-2-167 0,-13 8-661 16,17 1-1051-16</inkml:trace>
  <inkml:trace contextRef="#ctx0" brushRef="#br1" timeOffset="56902.43">17825 7862 1714 0,'0'0'2349'0,"0"0"-1874"0,0 0-189 15,0 0 75-15,0 0-57 0,0 0-70 16,0 0 16-16,0 0-36 0,0 0 6 15,-48-13-69-15,21 8-55 0,-4 2-36 16,-4 1-30-16,0 1-30 0,-2-1-10 16,0 2-71-16,2-2-118 0,4 2-117 15,8 0-243-15,2 0-1215 0</inkml:trace>
  <inkml:trace contextRef="#ctx0" brushRef="#br1" timeOffset="59573.938">18096 8438 1094 0,'0'0'700'0,"0"0"361"0,0 0-878 16,0 0-20-16,0 0 127 0,0 0 33 15,0 0-6-15,0 0-6 0,-11-53-36 16,16 37-42-16,1-4-34 0,4-5-8 16,0-2-48-16,3-3-46 0,-1-3-18 15,7-2 0-15,-3-5 14 0,3-1 16 16,0 0-27-16,1 1-34 15,-1 5-45-15,-3 4 0 0,-1 9 0 16,-5 7 21-16,-2 8 3 0,-1 5 12 16,-3 2 22-16,0 10 50 0,-4 6-27 15,0 7-51-15,0 7-32 0,-4 3-1 16,-5 4 3-16,3 1-1 0,2-3-2 16,-6-3-42-16,4-7 18 0,-1-6 12 15,5-6 10-15,2-8 1 0,0-5-17 16,0-2-48-16,2-11 27 0,9-8 29 15,1-5 10-15,-2-5 2 0,5 1 1 16,-3 2 0-16,-1 7-3 0,-1 6-1 16,-2 10 1-16,-4 5 15 0,3 2 6 15,-1 11-18-15,-2 3 0 0,0 5 9 16,2 2-12-16,-2 5-8 16,3-3 8-16,-1 0 45 0,4-5 3 15,1-5 0-15,3-6-11 0,3-6-19 16,-1-5-17-16,7-10 0 0,2-8-1 15,-5-6 3-15,3-5 0 0,2-5 15 16,-9 0-6-16,3-2-12 0,-7-2-19 16,-1 3-5-16,-3 2 6 0,-6 8 5 15,-2 9 1-15,-2 7-3 0,-6 6 3 16,1 5 9-16,-1 7 3 0,0 6 15 16,-2 6 0-16,1 9-12 0,1 1 19 15,4 7-10-15,2 0 3 0,2 2-3 16,0 0 2-16,6-4-14 0,6-1-33 15,5-10 21-15,2-2 9 0,1-8 0 16,5-6-9-16,-2-7 9 0,-2-2-9 16,1-10-6-16,-3-6 0 15,-3-4 15-15,-1-6 1 0,-7-3 1 16,0-1 0-16,-3-2 0 0,-3 4-14 16,-2-1-27-16,0 3 3 0,-5 6 15 15,3 1 14-15,2 7 10 0,0 3 2 16,0 5 13-16,0 3 12 0,7 2 36 15,3 1-18-15,2 0 4 0,3 2 2 16,3 0 0-16,-1 3-15 0,6-2-12 16,-5 1-12-16,5 3-11 0,-2-2 2 15,-5-1 9-15,3 2-10 0,-11 0-1 16,0-1 11-16,-1 0-12 0,-7 2 0 16,0 2-24-16,-7 0-15 0,-3 2 9 15,0 5 13-15,-9 0 17 0,5 0 1 16,-5 3 0-16,0 0 0 0,3-2 0 15,3 0-1-15,-1-2-18 0,4-1 16 16,3-2 2-16,-1-2 2 0,6-1 10 16,2-2 9-16,0-2 3 15,13-5-3-15,-5 3-18 0,8-3-3 16,7-3 0-16,0-4 0 0,4-2 2 16,-2-2 10-16,3-2-10 0,1-1 13 15,-2-4 0-15,4-1-3 0,-2-5 3 16,0-4-5-16,-4 2-10 0,0-2-3 15,-3 1 2-15,-7 7 1 0,-1 2 1 16,-7 7 2-16,-3 5 24 0,-2 5 3 16,-2 1 3-16,0 5-9 0,-6 6-9 15,-3 6-15-15,-3 6-10 0,-3 7 10 16,-1 2 3-16,1 3 15 16,-1-3-16-16,4 1-2 0,1-8-15 15,7-1-33-15,-2-11 21 0,4 0 12 16,2-10 14-16,0-3-2 0,4-7-42 15,6-7-27-15,3-10 48 0,5-6 21 16,-5-2 3-16,-1-3 1 0,0 5-1 16,-5 7-33-16,-1 5 15 0,-4 11 18 15,-2 4 11-15,0 3 25 0,0 7 3 16,0 5-39-16,0 7-1 0,-2 5 1 16,0 4 0-16,2 0 18 0,0-3-18 15,0 0-18-15,6-6 17 0,2-4 1 16,-2-7 12-16,7-5 0 0,3-3-12 15,-1-9-2-15,8-12-1 0,-5-2 3 16,7-8 1-16,-2-4 1 0,-3-1-2 16,1 2-26-16,-2 2 2 0,-7 6 9 15,-2 8 15-15,1 8 0 16,-7 7 24-16,-2 3 21 0,0 6-27 16,0 6-18-16,0 7-12 0,0 6-3 15,-2 4 15-15,0 6 3 0,0-1 9 16,0 2-9-16,2-6-3 0,2-6-29 15,1-5 27-15,-3-8 2 0,6-6 3 16,-4-5-3-16,2 0 0 0,5-10-27 16,1-5 6-16,-2-7 9 0,1-1 11 15,3-5 1-15,-6 0 12 0,1 3-6 16,-3 1-6-16,2 4-3 0,-4 5 3 16,0 2 0-16,-1 6 18 15,-1 2 12-15,2 1-3 0,0 2 0 0,-2 0 3 16,2 1 0-16,2 1-3 15,-2 0-6-15,1 0-6 0,-1 0-3 16,2 0-9-16,0 3 9 0,0 1-10 16,0 0 13-16,-1 6-13 0,3 0 0 15,-2 4 1-15,-2 4-1 0,2 4-1 16,-1 2-1-16,-3 0 0 0,0 0-3 16,0-4-24-16,2 0 15 0,-2-6 12 15,2-3 0-15,0-3 3 0,2-4 11 16,1-4-14-16,-1 0-3 0,6-8-36 15,3-5 12-15,-3-3 12 0,7-7 13 16,-5-1 0-16,7-4 2 0,-7-3 0 16,5 2-23-16,-5 1 5 0,3 5 16 15,-5 5 2-15,-1 6 18 0,1 5 12 16,-2 5-3-16,3 2-9 0,-3 0 0 16,-2 6 0-16,1 6-15 0,1 3 0 15,-6 5-3-15,0 4-2 0,-4-2 0 16,0 3 0-16,-2-2-1 15,-2-2-12-15,-4-4-15 0,2-3-15 16,-5-3 15-16,5-2 3 0,-4-3 6 16,-1 0 0-16,3-3 0 0,4-1-6 15,-4 0 9-15,6-1 16 0,0 1 2 16,2 0 21-16,0-1 15 0,0 1-9 16,0 0-9-16,2 0-16 0,4 2 0 15,-2-1 0-15,0-1-1 0,2-2-1 16,1 3 0-16,1 0 0 0,2-2 1 15,-2 1-1-15,3-2 0 16,3 0 2-16,-6 0-1 0,5 0 14 0,1-5-13 16,-1-2-1-16,5-8-1 15,-3-1 0-15,5-10 1 0,5-13 1 16,8-17 1-16,9-19-3 0,-1-10-27 16,2-7 0-16,-1-2 3 0,-9 9 12 15,-6 2 11-15,-7 10 1 0,-3 16 3 16,-9 15 0-16,-4 16 15 0,-2 9-18 15,0 2 0-15,1 4-30 0,-3 4-21 16,0 7 9-16,-7 2 3 0,-1 10 18 16,-11 8 21-16,1 7 3 0,-9 16 0 15,-4 15 0-15,-4 17 0 0,2 8 9 16,2-4 6-16,8-4 3 0,11-11 12 16,-1-2 18-16,7-11 6 0,2-13-12 15,4-7-9-15,0-3 3 0,4 3 0 16,8-2 9-16,-1 4-27 0,7-8-21 15,5-5-3-15,2-7 0 0,6-10-15 16,0-3-3-16,2-13 3 0,0-11-9 16,4-15 12-16,1-19 12 15,-5-13-12-15,-7 8-30 0,-11 11 6 16,-11 21 15-16,-4 12 6 0,-2 4 18 16,-4 1-2-16,-2 5-16 0,-3 7 17 15,-5 4 1-15,1 13 24 0,-5 8 9 16,5 7 0-16,-2 6-3 0,7 3 0 15,-2 0 3-15,6 2-3 0,1-1 6 16,5-2 0-16,0-3-2 0,9-2-34 16,5-2-9-16,1-5-4 0,5-4 11 15,-1-7-16-15,8-2-15 0,-2-5-48 16,1-5-45-16,-3-3-42 0,2-4-43 16,-4-8-100-16,-3-6-355 0,-3 1-926 15,1-8-506-15</inkml:trace>
  <inkml:trace contextRef="#ctx0" brushRef="#br1" timeOffset="59744.222">20727 7546 4584 0,'0'0'917'0,"19"-55"-862"15,-9 25-52-15,11 0-3 0,4-5-12 16,6 2-149-16,2 3 12 0,0 3-61 15,-2 2-162-15,-4 3-303 0,-7 8-580 16,1 2-1437-16</inkml:trace>
  <inkml:trace contextRef="#ctx0" brushRef="#br1" timeOffset="60062.685">19799 7566 2556 0,'0'0'2108'16,"0"0"-1805"-16,0 0-193 0,0 0 204 15,0 0-102-15,0 0-169 16,0 0-43-16,0 0-109 0,0 0-189 16,0 0-302-16,0-44-1058 0,2 44-1256 0</inkml:trace>
  <inkml:trace contextRef="#ctx0" brushRef="#br1" timeOffset="60371.766">19088 7509 225 0,'0'0'3681'16,"0"0"-2678"-16,0 0-865 0,0 0 91 15,12-75 120-15,1 41-104 0,5-15-49 16,7-8-6-16,-2 2-91 0,2 6-99 15,-3 10-21-15,-1 10-205 0,4 2-191 16,-2 5-763-16,16 9-1785 0</inkml:trace>
  <inkml:trace contextRef="#ctx0" brushRef="#br1" timeOffset="61445.672">21054 8254 1467 0,'0'0'1622'0,"0"0"-1055"16,0 0-394-16,0 0-44 0,0 0 309 15,0 0-65-15,6-68-79 16,0 41-23-16,4-3-67 0,-1-4-38 0,3-7-21 16,5-2-39-16,-7 1-70 0,7 5-11 15,-7 6-25-15,0 6 15 16,3 9 27-16,-7 7 21 0,0 5 61 16,-2 4 14-16,2 4-68 0,-1 9-50 15,-1 6-20-15,-4 7-18 0,0 7-1 16,0 4 19-16,-4 1 1 0,-3-4-1 15,3-4 0-15,0-7 0 0,0-8-18 16,2-7-24-16,2-3 21 0,0-5-24 16,0-3-30-16,4-8 17 0,4-7 58 15,5-5 43-15,-1-8-34 0,7 0-9 16,-7 5-21-16,3 3 20 16,-3 10 1-16,-6 5 54 0,2 8 24 15,-1 0-39-15,1 11-39 0,-6 6-13 16,0 5-23-16,-2 3 18 0,0 6 16 15,0-2 2-15,0-2 23 0,0-7 4 16,0-5-9-16,0-5 21 0,4-9 7 16,2-1-1-16,9-5-45 0,3-6-32 15,7-7 32-15,2-6 14 0,2-7 16 16,0 0-14-16,0-3-16 0,0 2 0 16,-4 4 17-16,-1 5 10 0,-9 6 3 15,1 4 6-15,-5 5 57 0,-7 4 6 16,0 2-27-16,-2 2-20 0,-2 0-16 15,0 1-21-15,-2 4-15 0,-4 5-21 16,2 3-3-16,-11 6-3 0,3 6 27 16,-1 3 15-16,-3 3-12 0,6-2 12 15,-5-1-12-15,7-2 9 16,2-6-12-16,4-8-36 0,2-5 8 16,0-6 4-16,0-1-15 0,6-3-21 15,2-5-12-15,4-4 3 0,-3-5 30 16,5-1 21-16,-3 0-6 0,-5 3 21 15,0 3-8-15,0 6 11 0,-2 6 66 16,2 0 30-16,1 9-69 0,-3 6-9 16,6 4-15-16,0 5 9 0,1 5 6 15,-3-1-18-15,7-2-42 0,-3-2 9 16,-2-4-27-16,7-6-75 0,-5-4-94 16,9-3-178-16,-9-3-664 0,15 1-1472 0</inkml:trace>
  <inkml:trace contextRef="#ctx0" brushRef="#br1" timeOffset="62433.32">22122 7302 3 0,'0'0'1054'0,"0"0"-884"0,0 0 28 16,0 0 832-16,-4-57-649 0,2 42-118 15,2 2 24-15,-2-1-1 0,0 1-66 16,2 0 44-16,-2 3 59 0,0 0-33 15,2 4-11-15,0 1-8 0,0 2-34 16,-2 1-10-16,2 2 6 0,0 0 32 16,0 2-18-16,0 3-16 0,0 4-84 15,2 5-62-15,4 2-19 0,0 7 0 16,3 1 21-16,1 4 9 0,-6 6-49 16,6 0-46-16,3 3 0 0,-1 2 17 15,3 4 0-15,-1-1-3 0,5 0 3 16,-3 2-6-16,3-3 6 0,-7-5 0 15,3-5-6-15,-1-4-12 0,-8-7 2 16,1-7 10-16,-3-6-12 0,2 0-14 16,-4-3-16-16,-2-4-27 15,2 0-54-15,-2 0-51 0,0 0-58 16,0 0-62-16,0 0-185 0,0-7-228 16,0 3-650-16,4-9-469 0</inkml:trace>
  <inkml:trace contextRef="#ctx0" brushRef="#br1" timeOffset="62745.364">22610 7184 1994 0,'0'0'2291'0,"0"0"-1997"15,0 0-137-15,0 0 138 0,0 0 6 16,0 0-94-16,0 0-56 0,0 0-27 15,-33 71-9-15,17-40 21 0,-7 6 0 16,-2 11-58-16,-8 12-3 0,-6 16 6 16,2 10 46-16,-1-3-7 0,3 2-24 15,6-10-9-15,0-4-2 0,5-7-10 16,7-11-6-16,-2-13-24 0,9-11-24 16,2-4-21-16,-5 2 0 0,3-1-51 15,0-1 24-15,1-9-18 0,5-3-67 16,4-8-65-16,0-4-72 0,4-1-140 15,5-1-626-15,11-12-1231 0</inkml:trace>
  <inkml:trace contextRef="#ctx0" brushRef="#br1" timeOffset="64830.433">22947 8000 1554 0,'0'0'1405'0,"0"0"-802"0,0 0-344 16,0 0-118-16,0 0-14 0,0 0 171 16,6-62 119-16,-6 38-20 0,-6-2-99 15,0 2-113-15,-2 4-85 16,-1 4-67-16,-5 6-21 0,2 5 6 15,-7 5 16-15,2 1 29 0,-1 11 19 16,-1 4-4-16,-1 7-24 0,5 5-8 16,-3 4-7-16,7 1-12 0,-1 1 3 15,4-2 0-15,3-2 6 0,5-5-6 16,0-6-9-16,7-5-21 0,7-9-9 16,3-5-75-16,9-10-27 0,1-14 56 15,11-15 28-15,3-19-18 0,11-22 0 16,-7-13-4-16,-2-1-14 0,-9 1 27 15,-8 10 24-15,-1 5 10 0,-10 8 2 16,-1 15 12-16,-8 20-9 0,-4 16 9 16,-2 9-12-16,2 4-2 0,-2 3 2 15,0 3 27-15,0 2 33 0,-2 12 7 16,-4 5-40-16,-2 9-26 0,-4 7 23 16,1 13 39-16,-1 14 7 0,-5 13-10 15,1 3-9-15,-1-2 0 16,7-4 0-16,0-10 19 0,3-9-1 15,3-10 3-15,2-12-12 0,2-7 3 16,0 4 12-16,0-3-12 0,6 0-14 16,7-7-13-16,1-7-36 0,5-6-18 15,6-5-61-15,6-10 31 0,2-7 18 16,0-8 6-16,0-7-21 0,-4-1 0 16,-4-1 9-16,-5 6 15 0,-7 7 9 15,-9 6 0-15,0 9 12 0,-4 4 14 16,-2 4 7-16,0 6-21 0,-4 9-1 15,-5 5-1-15,-1 4 2 0,4 7 24 16,-1-2 6-16,1 0-3 16,6-6-12-16,0-3-3 0,0-6 3 15,2-8-14-15,0-5 14 0,4-3-15 16,6-6-87-16,1-9-9 0,1-6 36 16,3-8 27-16,-5-7-15 0,0-3 5 15,1-3 7-15,-5 3 15 0,-6 4 0 16,0 6 0-16,-4 5 0 0,-5 6-9 15,-1 7 15-15,2 5 15 0,-1 4 3 16,-3 2 30-16,4 2 18 0,4 5 18 16,0 1-2-16,-1 2 5 0,5-2 0 15,0-3-12-15,7 1-9 0,1-2-48 16,6-3-3-16,1 3-30 0,5-3 30 16,-1 0 0-16,4 2 21 0,-7-2-6 15,5 2 6-15,-2 2 3 0,-5 1 9 16,-2 3-9-16,3 6-12 0,-9 1-11 15,4 3-1-15,-3 2-15 0,-5 2-3 16,0 0-3-16,-2 0 9 0,0-2 10 16,0-6-10-16,-2-4 9 15,2-3-9-15,0-8-12 0,0 0-30 16,0 0-30-16,4-9 3 0,2-4 18 16,0-6 63-16,11-3 10 0,-3-6-10 15,-1 2-15-15,3 2 14 0,-7 7 1 16,-1 8 33-16,0 4 30 0,-2 4 9 15,-2 1-24-15,1 7-29 0,-3 4-19 16,0 4-24-16,0 3 6 0,0 0 1 16,-2-1 17-16,0-4 18 15,0-2-16-15,0-8-2 0,2-3-1 16,2 0-41-16,0-3-15 0,2-4-3 16,3-6 11-16,-1-5 34 0,6-5 0 15,-1-1-9-15,-1 3 9 0,-2 2 15 16,-5 9 0-16,-1 4 33 0,-4 6 49 15,0 0 5-15,2 6-75 0,-2 5-12 16,2 7-45-16,-2 3-9 0,0 3 29 16,0 1 25-16,0-2 24 0,0-3 9 15,0-6 6-15,0-4 6 0,2-5-9 16,6-3 3-16,0-2-30 0,3-9-9 16,9-3-63-16,1-5 36 0,6-7 26 15,4-3 1-15,-4-1 2 0,4-1 22 16,-4 2-3-16,-7 1 9 0,3 4 3 15,-8 4 0-15,1 5 3 0,-10 7 15 16,-1 1 3-16,-3 5-9 0,-2 0-8 16,0 0-7-16,-2 5-17 0,-3 1-13 15,-1 9-36-15,-6 5-6 0,-5 7 15 16,-3 6 27-16,3 2 18 16,-2-1-2-16,5-4-5 0,4-4-11 15,1-8-2-15,5-4 1 0,4-10-1 16,0-3-1-16,4-1-25 0,5-5-41 15,3-9-24-15,3-2-36 0,5-7 51 16,1-4 33-16,-7-3 9 0,5-1-1 16,-9 6 7-16,-4 5 18 0,-1 7-2 15,-3 8 14-15,-2 2 51 0,0 3 13 16,0 3-16-16,0 5-12 0,0 4-36 16,0 4-27-16,2 6 27 15,4 1 1-15,-2 0 35 0,0-5 9 0,0 0-3 16,3-5 0-16,1-5-6 15,8-3-12-15,-3-5-24 0,7 0-30 16,5-6-3-16,0-7 18 0,6-4 13 16,0-4 1-16,0-5-1 0,0-1 2 15,0-1 3-15,-4 1 18 0,-6 3 0 16,-3 3 0-16,-3 6-3 0,-5 2 9 16,-6 7-9-16,0 2 9 0,-4 4-12 15,0 0 0-15,-2 1-15 0,-4 5-24 16,-4 1-14-16,-5 7 38 0,-8 2 45 15,5 5-15-15,-5 5-12 0,5 3 6 16,1-1 1-16,5 0-1 0,-1-4-3 16,9-2-6-16,4-8 15 0,0-4 6 15,4-5 0-15,9 0-36 0,-1-5-3 16,11 0-60-16,2-10-6 0,1-5 8 16,7-6 4-16,-2-3 9 0,-4-2-12 15,-2-1 12-15,-8 4 21 0,-5 6 25 16,-6 7 2-16,-4 7 42 15,0 3 30-15,-2 2-12 0,0 10-60 16,0 4-1-16,3 9-32 0,-3 7 0 16,0 5 33-16,0 3 27 0,0 0-15 15,0-5 0-15,0-6-9 0,4-5-3 16,6-10-72-16,2-5-45 0,1-3-18 16,7-6-46-16,-3-2-114 0,8-13-280 15,-5-6-639-15,-3 1-322 0,12-15-868 0</inkml:trace>
  <inkml:trace contextRef="#ctx0" brushRef="#br1" timeOffset="64984.355">24779 7531 4566 0,'0'0'720'16,"20"-56"-483"-16,-1 22 80 0,4-7-108 0,4-3-146 15,6 2-63-15,0 6-33 0,-2 6-76 16,-4 11 13-16,-11 9-13 15,-8 8-170-15,-3 2-487 0,-5 6-1500 0</inkml:trace>
  <inkml:trace contextRef="#ctx0" brushRef="#br1" timeOffset="65198.664">24001 7444 3454 0,'0'0'1123'15,"23"-61"-963"-15,8 8-18 0,11-16 352 16,13-6-200-16,-7 14-164 0,-9 18-121 16,-10 16-9-16,-6 9-109 0,4 1-203 15,-11 6-197-15,15 10-1296 0</inkml:trace>
  <inkml:trace contextRef="#ctx0" brushRef="#br1" timeOffset="68600.021">17988 9779 1459 0,'0'0'1515'0,"0"0"-1100"0,0 0-246 16,0 0-59-16,0 0 124 0,0 0 39 16,46-69 10-16,-30 39 19 0,7-13-45 15,6-15-34-15,4-17-25 0,-4-1-10 16,-6 11-52-16,-9 20-39 0,-10 19-28 16,-2 10-21-16,-2 2-23 0,0 4-4 15,0 1 0-15,-4 9-9 0,-2 4 9 16,-6 11 69-16,-3 9-50 15,-1 8-38-15,1 6 10 0,3 4-10 16,-3 0 10-16,5 0 0 0,2 0 0 16,1-3-9-16,3-2 15 0,4-3 0 15,2-6-3-15,7-6 3 0,1-5-15 16,9-11-3-16,-1-6-21 0,3-3 0 16,0-11 0-16,-1-4 18 0,3 3-9 15,-9-4 0-15,1 5 9 0,-5 3 0 16,-4 2 0-16,-1 2 3 15,-1 4 2-15,-2 0-2 0,2 2 0 0,-4-2-15 16,2 1 3-16,2-4 12 0,-2 1 2 16,2-6 1-16,2-1 18 15,5-4 3-15,1-6-3 0,1-4-9 16,1-5 15-16,5-4 9 0,-1-4 6 16,-3-3-9-16,3-2-3 0,-7 6 1 15,1 4-16-15,-2 5-12 0,-5 9 12 16,-1 7-13-16,-2 5 0 0,0 4-2 15,-2 0 0-15,0 0-12 0,0-1 10 16,0-2-1-16,0-6 3 0,2-4 1 16,2-4 14-16,2-6 0 0,-2-5-13 15,3 0 10-15,-3-5 0 0,0 2 27 16,0 1 6-16,-2 0-24 0,0 2-18 16,-2 7 0-16,0 4 24 0,0 8-24 15,0 4-1-15,-4 8-1 0,-2 5 26 16,0 9 0-16,-5 8-6 0,-3 15-6 15,-5 19 3-15,-1 13 3 0,-1 8 2 16,6-1-23-16,-5-6-48 0,7-7 30 16,-1-2 18-16,3-10 1 15,5-12 2-15,4-9 12 0,0-6 0 16,2 0-3-16,0-4-10 0,2-5 13 16,6-9-15-16,3-6-27 0,5-13-33 15,5-8 30-15,2-10 18 0,6-4 10 16,-2-3-1-16,2 1 0 0,-3 6 3 15,-1 7 0-15,-4 11 3 0,-5 4 15 16,-1 7 6-16,-9 3-3 0,0 5-3 16,-6 6-6-16,0 4-11 0,-6 4-1 15,-2 1-3-15,-9 4 0 0,3 1 2 16,-5-1 1-16,5 2 1 16,-7-3 2-16,7 1-1 0,-3 1 19 15,7-5-6-15,1 1 3 0,3-2 9 16,6-6 0-16,0-2-5 0,9-4 2 15,1-1-22-15,11-3-2 0,-3-3-11 16,9 0-4-16,4-6 12 0,0-4-12 16,2-5 13-16,-2-2-10 0,0-3-3 15,-6 1 12-15,-2-1 0 0,-5 4 0 16,-9 5 0-16,-3 4 3 0,-2 4 0 16,-4 3 12-16,0 0-10 0,-6 6-2 15,-1 6-1-15,1 4-11 0,-6 7 9 16,2 0 3-16,1 3-3 0,5-1-18 15,2-1 3-15,2-5 0 0,0-5 17 16,4-1 0-16,7-9-2 0,1-4-21 16,0-1-9-16,3-8 6 0,1-7-3 15,-1-2 6-15,1-8 6 0,-5-2 6 16,-3-4 10-16,-2-2 1 0,-4-1 1 16,-2 4 0-16,-2 1-1 15,-6 7-2-15,0 2 1 0,1 6 0 16,-1 3 2-16,4 6 1 0,0 3 1 15,4 1 13-15,0 0 21 0,6 2 33 16,4 0-24-16,1 2-24 0,7 1 0 16,-1 2 6-16,4 0 3 0,-3 3-3 15,-1-1-2-15,-1 4-1 0,-1 2-6 16,-1 0-3-16,-4 4-14 0,1 1 0 16,-3 1 0-16,-2 2-1 0,-4 2-1 15,-2-2-2-15,0 5-9 0,-2-3 0 16,-4 0 9-16,0-3 1 15,2-2-13-15,2-6 12 0,-5-7-15 16,7-5-22-16,0 0-32 0,5-10 27 16,-1-9 30-16,6-3 15 0,5-7-1 15,1-5-2-15,7-3-9 0,-7 3 0 16,3 1 10-16,-2 9-13 0,-3 8-1 16,-6 7 16-16,-2 7 27 0,1 4-3 15,-3 6-22-15,-2 6-1 0,2 6-1 16,-4 5 0-16,0-1 0 0,0 4 15 15,-4-1 3-15,4-3 3 0,0-2 0 16,0-4 12-16,0-3 9 0,6-4-5 16,0-6-4-16,5-2-15 0,5-3-18 15,3-6-14-15,6-7-4 0,1-4 15 16,5-4-9-16,-6-7 11 0,4-3 1 16,-6-1 0-16,0 3 0 0,-9 1-2 15,-4 7 0-15,1 9 1 0,-11 6-2 16,0 3 0-16,0 3 0 15,-2 8-1-15,-9 3 4 0,1 10 0 16,0 4 13-16,-5 9-11 0,1 0 10 16,6 2-12-16,-1-1 0 0,3-4 2 15,4-3 13-15,2-9-14 0,2-3-1 16,4-7-1-16,3-7-17 0,-1-2-19 16,4-7-14-16,1-7 0 0,-1-6 12 15,2-8 15-15,-1-3 0 0,-5-4 12 16,0-2 9-16,-3 2 0 0,-1 1 0 15,-4 6-9-15,0 6 12 0,0 4 2 16,0 5 1-16,0 6 18 0,0 4 3 16,0 0 15-16,6 3 18 0,-2-2-27 15,8 0-18-15,5 2 0 0,-3 0 3 16,5 0 7-16,-2 0-4 0,-1 0-3 16,-6 4-3-16,7 4 3 0,-9 0-3 15,3 3 0-15,-5 2 0 0,2 3-12 16,-6 4-2-16,0 2-13 15,-2 2-3-15,-2 3 3 0,-6 3 3 16,4-6 11-16,-3 1-1 0,3-7 1 16,2-5 0-16,0-7-17 0,2-5-16 15,0-1-20-15,4-5 0 0,5-6 19 16,3-6 35-16,5-3 0 0,3-5-3 16,-3-1-9-16,1 4 11 0,-3 4 1 15,-1 6 12-15,-5 6 21 0,-3 6 6 16,0 0-15-16,-2 9-21 0,2 3-2 15,-4 8-1-15,-2 4-15 0,0 2 14 16,0 2 1-16,0-1 1 16,0-4 17-16,0-5-6 0,0-8-9 15,0-5 15-15,5-4-4 0,3-1-14 16,4-10-33-16,3-6 3 0,3-5 3 16,3-7 0-16,2-3 9 0,-7-1 15 15,3 1-9-15,-7 4 12 0,-1 4 0 16,-3 11 1-16,-4 3 14 0,-4 7 18 15,2 2 6-15,-2 3 0 0,0 7-39 16,0 5-11-16,-2 6-7 0,0 3 4 16,-2 4 14-16,-5 1 3 0,7-1 15 15,0-1-15-15,0-7 9 0,2-1-9 16,0-7 12-16,4-3-12 0,5-5-3 16,-1-4-2-16,2 0-28 0,7-10-12 15,-3-5 9-15,7-6-3 0,-7-1 9 16,5-4 12-16,-7 1 0 0,1 3 14 15,-3 3-1-15,-2 7-13 0,-1 2 15 16,-5 7 2-16,0 3 31 16,-2 0-3-16,0 6-30 0,2 3-12 15,-2 4-15-15,0 5 15 0,2-1 12 16,2 2 12-16,-2-1 0 0,2-1-9 16,0-3 15-16,5-1-3 0,5 0 0 15,-4-5 0-15,3-4 0 0,3-4-15 16,-1 0-2-16,3-10-25 0,1-8 6 15,2-7-6-15,8-14 9 0,4-19 3 16,2-23-3-16,2-11 17 0,-6-5-1 16,-6 6 2-16,-13 14 1 0,-3 4 11 15,-7 17-9-15,-2 15 17 16,0 10-20-16,-2 9-18 0,-3 0-18 16,-3 2 3-16,2 2-15 0,-4 8-3 15,-3 7 18-15,5 3 21 0,-9 11 12 16,1 9 27-16,-1 6 0 0,3 8-3 15,-3 6-6-15,5 4 3 0,4 4 0 16,-5-3-21-16,9 1-29 0,2-4 27 16,2-3 2-16,0-8 15 0,4-5 3 15,5-5-6-15,-1-9 0 0,-2-4-12 16,6-5-18-16,5-3 3 0,-1 0-21 16,5-7 9-16,2-2 3 0,-2-1 12 15,-5 0 11-15,-1 4 1 0,-3 3 15 16,-8 3 15-16,-2 0-15 0,-2 9-15 15,0 4-27-15,-6 5-12 0,-4 5 22 16,-1 0 17-16,5 1 15 0,-6-3 6 16,5-4-18-16,3-3 18 0,2-3 9 15,2-4 6-15,0-1 0 0,6-2 6 16,5-2-18-16,-3 0-21 0,4-2-3 16,5 0-1-16,-3 0 1 15,5 0 2-15,-4 0 16 0,1 1 12 16,-3 8 3-16,1 4-3 0,-2 5 0 15,-1 6-12-15,-3 6-15 0,4 7 12 16,-7 13 9-16,-1 13-2 0,-2 12-7 16,-2 6 0-16,-6-1-3 0,-5-2-12 15,-9 0-29-15,-5 1-8 0,-6-1 7 16,0-15 12-16,2-16 15 0,8-19 1 16,-6-8 1-16,0-4-14 0,-6-5-3 15,-2-5-12-15,2-10-9 0,2-16-12 16,4-11 12-16,6-15 24 15,3-15 14-15,8-9 1 0,5 5 2 16,5 14 25-16,0 15 0 0,7 12 6 16,3-1-6-16,4-1-3 0,1 2 3 15,8 3-3-15,1 2-9 0,3 5-12 16,4-1-3-16,2 3-11 0,-2-1-16 16,0 3-39-16,-2-1-48 0,-4 4-57 15,-8 0-49-15,-5 1-91 0,-8-4-303 16,-2 4-824-16,-4-6-321 0</inkml:trace>
  <inkml:trace contextRef="#ctx0" brushRef="#br1" timeOffset="68777.479">19993 8909 4907 0,'0'0'713'0,"0"0"-580"0,0 0 0 16,0 0-9-16,0 0-124 0,0 0-34 16,0 0-32-16,0 0-158 0,0 0-295 15,0 0-1076-15,4-13-1681 0</inkml:trace>
  <inkml:trace contextRef="#ctx0" brushRef="#br0" timeOffset="172102.43">11361 15471 1562 0,'0'0'234'0,"0"0"-91"15,0 0-33-15,0 0 353 0,0 0-127 16,0 0-115-16,0 0 51 0,0 0-28 16,0 0-73-16,-27 36-39 0,25-34 12 15,0 0 35-15,2-1-17 0,-2-1-7 16,0 0 14-16,2 0 7 0,-2 0 7 15,2 2 0-15,0-2-10 0,0 0-3 16,0 0-12-16,0 0-25 0,0-2-28 16,-2 2-32-16,2-3-16 0,0-2-21 15,0-3-15-15,2-3 16 0,-2-7-1 16,2-4 6-16,0-5 12 0,-2-1 9 16,0-6-6-16,0-1-11 15,0 0-10-15,2-4 0 0,-2-3 0 16,0-2 3-16,-2-3 0 0,2-4 3 15,-2 2 6-15,-2-9-9 0,2 7-6 16,0 2-3-16,-5 1-6 0,5 8-3 16,0-5-3-16,-2 4-18 0,2 4-10 15,0 1-8-15,2 5 6 0,0 2 0 16,0 2 12-16,0 3 0 0,0 5 1 16,0 1 0-16,0 6 1 0,2 1 10 15,-2 3-9-15,2 5 12 0,0 0 6 16,0 3 7-16,0 0-7 0,0 0-6 15,5 0-3-15,-3 3-9 0,2 4 0 16,-2 0 15-16,2 4-17 0,0 2-1 16,3 6-1-16,-1 3-1 0,-2 3 1 15,2 8-1-15,3 3 2 0,-1 4 1 16,3 12 1-16,5 13 13 0,3 13-15 16,2 3-16-16,-1-4-44 15,3-3 30-15,-6-11 26 0,-1-11 3 16,-5-12 1-16,-1-11 13 0,-2-5-11 15,-1 4 13-15,5-1-3 0,-1 2-11 16,-5-7 2-16,4-3-2 0,-1-5 0 16,-5-1-1-16,-2-6 0 0,2-3 0 15,0-1-2-15,-2-2-10 0,1-1 9 16,-1-2-21-16,2-7-1 0,-2-4 1 16,2-5 9-16,1-8 12 0,-1-2-9 15,-2-8 12-15,0-3 0 0,-2-2 2 16,0-12 10-16,2-8 9 0,0-13 9 15,3-1-2-15,-3 5-1 0,2 8 3 16,-4 18-9-16,2 7-6 0,-4 11 3 16,2 5-16-16,4-4-2 0,-4 0-11 15,7-1-28-15,-5 2 12 16,2 3-15-16,-2 0-28 0,4 5-62 16,-1 1-57-16,-1 3-25 0,0 2-33 15,-2 4-91-15,0 1-135 0,3 5-234 16,-1 0-575-16,2 5-686 0</inkml:trace>
  <inkml:trace contextRef="#ctx0" brushRef="#br0" timeOffset="172553.566">12459 14441 2375 0,'0'0'1463'15,"0"0"-1297"-15,0 0 66 0,0 0 162 16,0 0-109-16,0 0-52 0,0 0 22 15,0 0 9-15,0 0-37 0,0 0-40 16,-38 6-33-16,24 19-13 0,0 6-32 16,-5 10-10-16,-2 11-3 0,-6 18 0 15,-4 12-15-15,-2 2-18 0,0 1-63 16,2-11-9-16,2-10-12 0,2-4 20 16,3-11 1-16,1-10 18 0,10-11-3 15,-1-4 3-15,2 3 1 0,-7 0-16 16,5 3 9-16,1-3-10 15,1-3-2-15,3-2-1 0,5-3-17 16,-2-4-10-16,4-2-23 0,-2-1-24 16,4-8-24-16,0-1-27 0,6-3-28 15,-2 0-20-15,4-6-98 0,-1-7-90 16,5-5-131-16,-2-5-220 0,-5 4-522 16,3-15-440-16</inkml:trace>
  <inkml:trace contextRef="#ctx0" brushRef="#br0" timeOffset="172903.139">11977 14606 2594 0,'0'0'540'0,"0"0"-409"16,0 0 152-16,-14-53 71 0,11 39-93 15,-1 0-19-15,2 1 39 0,0 4-48 16,0 3-58-16,-2 1-17 0,4 3 15 15,0 2 19-15,0 1 62 0,2 5 2 16,6 8-99-16,3 4-61 0,5 12-30 16,5 12-5-16,10 20 8 0,6 14 27 15,9 8 27-15,-7-4-42 0,-4-7-63 16,-2-10 9-16,-4-3 10 0,-2-12 5 16,-6-9-12-16,-5-10 6 0,-6-2-15 15,7 1-3-15,-3 1-6 0,-3-1-12 16,1-6-1-16,-6-6-11 15,-1-7-24-15,-5-2-51 0,0-4-73 16,0-3-56-16,-5 0-28 0,-1-3-130 0,0-6-325 16,0 2-903-16,6-10-1767 0</inkml:trace>
  <inkml:trace contextRef="#ctx0" brushRef="#br0" timeOffset="173605.361">13122 14819 2436 0,'0'0'653'0,"0"0"-343"16,0 0 177-16,0 0-14 0,0 0-100 16,0 0-17-16,0 0-9 0,0 0-69 15,0 0-90-15,0 0-79 0,4-32-22 16,-12 30 9-16,-4-1 7 0,-3 1-16 15,-1-1-18-15,-5 1-8 0,0 0-10 16,-3 1-18-16,-3-1-18 0,0 1-13 16,-2-2-1-16,0 1-1 0,4 0-1 15,0-3-29-15,0 2-24 0,-1-1-43 16,7 1-35-16,-2-2-16 16,5 2-2-16,1 0-23 0,3 2-66 15,0 1-98-15,5 0-106 0,3 3-213 16,2 1-311-16,2 2-135 0,0 3-497 0</inkml:trace>
  <inkml:trace contextRef="#ctx0" brushRef="#br0" timeOffset="173937.611">13116 14956 1952 0,'0'0'1539'0,"0"0"-1251"0,0 0 61 16,0 0 104-16,0 0-81 0,0 0-73 15,0 0-28-15,0 0-41 0,0 0-97 16,0 0-18-16,-10 11 53 0,-7-8 13 15,-4-3-30-15,-1 2-16 0,-5-1-27 16,-2 0-30-16,-4 1-27 0,0-1-21 16,0 2-28-16,0-1-2 0,0-1-15 15,2-1-42-15,0 0-87 0,4-6-97 16,2-1-111-16,6-2-581 0,-1 0-1577 16</inkml:trace>
  <inkml:trace contextRef="#ctx0" brushRef="#br0" timeOffset="175426.113">14034 14368 1069 0,'0'0'404'16,"0"0"-79"-16,0 0-179 0,0 0 525 15,12-56-164-15,-10 44-207 0,0 2 83 16,0-1 19-16,0 0-76 0,3 2-52 16,-5 1-29-16,0 3-7 0,0 1-32 15,0 2-24-15,0 2-10 0,-5 0 19 16,3 0-7-16,0 6-31 0,-4 6-26 16,-2 7-34-16,-7 10-24 0,1 8-21 15,-5 6-9-15,3 1-6 16,-5 4 0-16,0-1-9 0,-1 0-3 15,-3 0 0-15,-2 0 0 0,0 6 3 16,0-6-24-16,-2 2-3 0,-2-1-24 16,4-4 24-16,-4 5 3 0,-2 0 11 15,2-2 1-15,2 0 3 0,5-1 1 16,-1-4-13-16,2-1 9 0,2-5-9 16,5-6 9-16,1-2-10 0,3-4 0 15,2-5-1-15,1-2-1 0,3-2-1 16,0-4-14-16,4-1-19 0,0-1-14 15,2-5-15-15,0-1-30 0,0 0-6 16,0-3-15-16,2 0-1 0,-2-1-14 16,8-5-19-16,-4-3-33 15,3-5-79-15,-1-3-92 0,2-6-228 16,0-1-541-16,-2 6-271 0,5-8-777 0</inkml:trace>
  <inkml:trace contextRef="#ctx0" brushRef="#br0" timeOffset="175892.559">13445 14366 1979 0,'0'0'696'0,"0"0"-500"0,0 0 185 15,0 0 86-15,0 0-108 0,0 0-7 16,0 0 82-16,0 0-49 0,0 0-99 16,0 0-32-16,-13-17-21 0,17 22-83 15,3 0-26-15,1 4-4 0,0 4-8 16,7 3-16-16,-1 5-18 0,3 2-6 15,-1 5 0-15,7 6 0 0,0 4 7 16,1 12-7-16,10 17-6 0,3 17-3 16,4 9-3-16,-4-3-39 15,-4-6-21-15,-2-10 0 0,-4-3 14 0,-4-5 10 16,0-13 6-16,-11-11 0 16,1-11 0-16,-3-6-9 0,-4 2-3 15,6-1-15-15,-1-3-1 0,-5-7-2 16,-2-7-12-16,-4-3-12 0,0-6-57 15,0 0-75-15,0-5-27 0,0-3-16 16,-4-4-80-16,0-1-255 0,0 1-726 16,4-1-2066-16</inkml:trace>
  <inkml:trace contextRef="#ctx0" brushRef="#br0" timeOffset="178777.139">14179 14935 1884 0,'0'0'1243'16,"0"0"-1036"-16,0 0 98 0,0 0 107 15,0 0-56-15,0 0-26 0,0 0 17 16,0 0-43-16,0 0-58 0,-27-9-35 16,27 8 16-16,0 1-22 0,8 0-73 15,0 0-35-15,5 0-16 16,1 2 0-16,5 1 3 0,3-2-18 16,5 2-9-16,0-2-3 0,6-1-5 15,2 0-7-15,0 0-12 0,5-5 0 16,-3-2-15-16,0 0-3 0,-2-1-10 15,-4 3-2-15,0 1 0 0,-6 2-3 16,-4 2-18-16,-1 2-39 0,-7 6-91 16,3 1-92-16,-7 2-88 0,-5-3-282 15,-2 11-1105-15</inkml:trace>
  <inkml:trace contextRef="#ctx0" brushRef="#br0" timeOffset="181195.496">15055 14462 1220 0,'0'0'349'0,"0"0"-210"16,0 0-38-16,0 0 269 15,-2-53 31-15,2 43-201 0,0 1 57 0,0 2 8 16,0 1-23-16,0 2-18 15,0 3 0-15,0-3 17 0,0 2-36 16,0 1 14-16,0 1 18 0,0 0-32 16,0 0-19-16,0 0 2 0,0 1 9 15,0 5-22-15,0 3-81 0,-2 6-30 16,2 4-4-16,-4 3-9 0,2 6 0 16,2 1-11-16,-5 5-4 0,1 2-6 15,-2 3-3-15,4 4 0 0,-4 6-3 16,-2 13-3-16,3 11-21 0,-1 1-9 15,2-1-6-15,2-3 15 0,-2-8 0 16,2 0 2-16,2-3 13 0,-2-12-3 16,2-10 0-16,-2-8-9 0,2-3 9 15,-2 1-10-15,-2 0 1 0,4-1-1 16,-3-6-2-16,3-8 0 0,0-5-3 16,0-7-18-16,0 0-24 0,0-10-12 15,0-7 30-15,9-14 12 16,1-22 3-16,0-19 10 0,1-13-13 15,-5-2 14-15,-2 1 1 0,-2 9 12 16,-2-1 3-16,0 5 0 0,0 4 9 16,0 12 0-16,-2 11-3 0,2 13-21 15,0 4 0-15,-2-3-15 0,2-3 13 16,-2-1-1-16,2 7 2 0,0 3 1 16,0 8 2-16,0 1 13 0,0 6 3 15,0 4-3-15,0 1-13 0,0 3 10 16,0 1 6-16,0 2 30 0,4 0-11 15,-2 9-19-15,4-1-18 0,-2 8 0 16,1 6-12-16,3 3 10 0,0 6 1 16,3 2 1-16,-3 1 0 0,8-1 1 15,-1 2 1-15,1-2-1 0,3-3 1 16,2-5 1-16,-3-5-1 0,3-9-2 16,0-6-25-16,-3-7 4 0,3-12 6 15,-1-6 0-15,1-8 12 16,-2-6-27-16,-1-5 12 0,1-10 15 15,0-9 0-15,-3-13 2 0,-3 0 1 16,-3 14 3-16,-4 15 18 0,-4 16-6 16,0 8-3-16,0 0-9 0,0 5 9 15,0 0-9-15,0 8 15 0,1 5 19 16,-1 0 8-16,-2 9-27 0,0 7-18 16,4 15-12-16,-2 16-3 0,0 22 14 15,-2 7 1-15,0 5 1 0,-2-3 17 16,0 0 3-16,-2 5 6 0,-3 2-3 15,5 1-3-15,-2-4-21 16,2-9-39-16,0-15 39 0,2-17 11 16,0-12 7-16,0-11 18 0,0 2-15 15,0-4-21-15,0-3-1 0,0-10-32 16,2-3-102-16,4-10-103 0,3-7-37 16,1-8-157-16,-2 5-502 0,7-12-1356 0</inkml:trace>
  <inkml:trace contextRef="#ctx0" brushRef="#br0" timeOffset="182045.732">16047 15070 1960 0,'0'0'444'0,"0"0"-228"16,0 0 218-16,0 0-13 0,8-56-98 16,-5 40 1-16,-3 1-1 0,0-4-39 15,0 1-63-15,0-3-19 0,-5-3-23 16,1 0-24-16,-4-3-12 0,2 4-16 16,-2 0-18-16,-3 4-28 0,1 3-26 15,-3 4-19-15,1 4-15 0,-2 0-6 16,-1 5-12-16,-4 0 12 0,1 3 0 15,-1 1-3-15,3 5 0 16,-1 4 0-16,1 4 3 0,1 3 0 0,3 4 3 16,-1 7 1-16,3-2-4 0,2 7 3 15,0 1 0-15,1 1 6 0,5 3 9 16,2 0-6-16,0-1 6 16,0-1 0-16,6-2 3 0,3-3 1 15,1-3-10-15,0-5-9 0,9-3-3 16,-5-5 0-16,7-5-12 0,0-7 0 15,-1-3-3-15,1-5 0 0,-2-12-18 16,-1-4 0-16,-1-8 0 0,-5-5 6 16,1 0 10-16,-5-2-1 0,-2 2 1 15,-4 3 0-15,0 6 2 0,-2 3 0 16,0 7 0-16,0 7-1 0,0 2-1 16,0 4 2-16,0 2 32 0,0 8 13 15,2 6-30-15,3 8-14 16,-1 9-1-16,2 8 1 0,0 4 2 15,4 4 15-15,-1 0 0 0,1-1-15 16,-2-4 0-16,5-5 9 0,-1-6-12 16,3-7-2-16,-3-7-37 0,2-7-57 15,1-10-88-15,-5-2-81 0,3-11-125 16,-5 1-319-16,4-10-1511 0</inkml:trace>
  <inkml:trace contextRef="#ctx0" brushRef="#br0" timeOffset="182881.368">16359 14970 909 0,'0'0'1430'0,"0"0"-1256"16,0 0 88-16,0 0 187 0,0 0-55 15,0 0-60-15,0 0 14 0,0 0-27 16,0 0-62-16,-31-39-27 0,31 37 6 16,0-1-17-16,0 0 9 0,2 0 24 15,5 3-16-15,3 0-63 0,2 0-37 16,5 3-18-16,4 4-24 0,3-1-24 16,3 6-21-16,0 0-14 0,2 0-13 15,0-1-12-15,-4-3-11 0,0-3-1 16,-3-3-15-16,-1-2-9 0,-2-5-58 15,-1-3-83-15,-3 0-66 16,-3 1-83-16,-2 1-259 0,-3 3-943 16,3 5-2245-16</inkml:trace>
  <inkml:trace contextRef="#ctx0" brushRef="#br0" timeOffset="184131.396">17075 15388 2760 0,'0'0'362'0,"0"0"-218"16,0 0 85-16,0 0 53 0,0 0-59 15,0 0 43-15,0 0 7 0,0 0-63 16,0 0-57-16,-15-42-12 0,13 33-4 16,2-4-15-16,0 1-10 0,0-6 1 15,0 1 5-15,4-8-9 0,2-2-13 16,3-6-8-16,-3-3-6 0,4-3-19 16,-2-2-6-16,3 1-21 0,-1-1-14 15,2 6-7-15,-3 2-12 0,1 7 12 16,0 4-3-16,1 1-9 0,-1 8 0 15,3 0 0-15,-5 4 12 0,2 1-12 16,0 4 9-16,-1 3 3 0,-1 1-3 16,-2 3-9-16,2 3 0 0,-1 10-3 15,1-3-12-15,-4 7-9 0,-2 3 3 16,0 3 6-16,-2 2 9 0,0 3-12 16,0 0 14-16,0 0-1 0,-2 1 0 15,0 0 0-15,-2 2 0 0,2-3 0 16,0-3 1-16,2-5 1 15,-4-5 0-15,4-5 0 0,0-9-1 16,0-2-1-16,0-2-44 0,0-11 7 16,6-5 36-16,2-11 2 0,0-7 1 15,3-3 0-15,-1-4 1 0,0-3 1 16,3 4 1-16,-3 2 9 0,0 5-9 16,3 6 12-16,-3 6-13 0,-2 5 10 15,3 6 0-15,-1 5 1 0,-2 4 2 16,1 1 0-16,-3 4-13 0,2 8-2 15,-2 6-12-15,-2 2 0 16,1 7 9-16,-3 2-9 0,0 5 11 16,0 0 1-16,0-1 0 0,-2 1 2 15,2 0 1-15,-2-6 0 0,0-4 0 16,0-5 9-16,0-6-9 0,2-6 9 16,0-6-12-16,-2-1-14 0,4-11-14 15,4-8 28-15,-1-5 0 0,3-8-1 16,0-8 0-16,3-1 0 0,1-3 1 15,1 0 3-15,-3 4 10 0,1 4-11 16,1 8 1-16,-2 9 12 0,-1 9 3 16,-1 5 0-16,2 5-3 0,-3 7-12 15,-1 8-3-15,0 5 0 0,1 7-1 16,-3 6 0-16,0 5 0 0,-2 4 1 16,-2 0 3-16,0 4 12 0,-2-3-12 15,0-2 0-15,0-7-1 0,0-5-2 16,0-7 0-16,2-10-18 0,-2-2-57 15,2-10-88-15,2 0-106 16,1-9-49-16,3-4-108 0,-2 2-578 16,9-13-743-16</inkml:trace>
  <inkml:trace contextRef="#ctx0" brushRef="#br0" timeOffset="184269.317">17856 15011 1785 0,'0'0'2612'15,"0"0"-2230"-15,0 0-112 0,0 0 65 16,0 0-235-16,0 0-100 0,0 0-103 16,0 0-202-16,0 0-297 0,0 0-1197 0</inkml:trace>
  <inkml:trace contextRef="#ctx0" brushRef="#br0" timeOffset="184932.491">18021 14208 1611 0,'0'0'779'0,"0"0"-537"15,0 0 173-15,0 0 72 0,0 0-155 16,0 0-27-16,-20-59 64 0,18 49-61 15,2 4-48-15,0-1-22 0,0 3-32 16,0 2-9-16,0-1 11 0,4 3 15 16,2 0-39-16,2 5-48 0,5 6-40 15,-1 5-18-15,7 5-9 0,-3 8 12 16,7 5 21-16,6 13-20 16,4 12-25-16,4 12-12 0,0 3-6 15,-4-14-6-15,-6-16-3 0,-12-14 0 16,1-8-3-16,-3 4-12 0,5-4-14 15,-5-3 1-15,1-5-2 0,-6-7-15 16,-1-4-3-16,-5-3-12 0,-2 0-39 16,0-1-57-16,0-6-19 0,-2-3-11 15,-5-3-18-15,-3 1-61 0,-2-5-112 16,3 3-188-16,-1-3-180 0,4 8-622 16,0-7-508-16</inkml:trace>
  <inkml:trace contextRef="#ctx0" brushRef="#br0" timeOffset="185299.064">18660 14046 258 0,'0'0'2562'0,"0"0"-2242"16,0 0-58-16,0 0 231 0,0 0-188 15,2-54-112-15,0 53 116 0,-2 1 25 16,0 4-75-16,0 5-104 0,-2 7-16 16,0 8-18-16,-8 16-33 0,-3 19-27 15,-1 20-13-15,-9 9-3 0,0 1-3 16,-1-4 10-16,-1-7 8 0,-2-2 12 16,0 5 1-16,-2-5 2 0,0-3-12 15,0-3-48-15,2-3-15 16,2-4 0-16,3-3 1 0,5-11 0 0,5-8 1 15,1-10 13-15,5-5-13 16,0 5 1-16,0 1-3 0,0 1-20 16,2-6-28-16,1-7-33 0,3-7-67 15,0-7-54-15,0-6-67 0,5-6-281 16,-1-1-704-16,10-17-1276 0</inkml:trace>
  <inkml:trace contextRef="#ctx0" brushRef="#br0" timeOffset="211208.272">18991 13850 3302 0,'0'0'1366'15,"0"0"-1130"-15,0 0-113 0,0 0-14 16,0 0 47-16,0 0-71 0,0 0-55 16,0 0 10-16,0 0 39 0,-33 12 18 15,14-33 18-15,-4-3-7 0,1-6-11 16,-3-4-3-16,0 0-10 0,-4 0-24 16,6 3-17-16,-8 5-13 15,4 4-12-15,-1 5-3 0,-1 6 3 16,-2 5-3-16,-5 3 15 0,1 3 0 15,-4 4 3-15,-2 7 12 0,-13 2 16 16,-8 1-7-16,-10-1-12 0,-1-3-9 16,1-11-12-16,6-1 0 0,4-12-20 15,-2-6 2-15,-3-3 9 0,1-5-10 16,-2-3 13-16,2 0-13 0,-4 1 1 16,4 1-2-16,-3 7 1 0,-1 1-2 15,0 7 2-15,-1 5-2 0,-1 6 1 16,0 3-2-16,-3 3 1 0,1 3-1 15,-5 3 1-15,5 1 0 0,-5 0 0 16,-1-4-1-16,-3-3 1 0,-2-3 0 16,-1 0 2-16,-3-4 0 0,2-3 1 15,-2-5 0-15,0 0-1 0,4 0 0 16,-4-1 1-16,1-3-3 16,-1 1 1-16,-2 2 0 0,0-6-1 15,-2 4 0-15,2-4 1 0,-2 0 0 16,2 0 0-16,-2-2 1 0,0 3-1 15,2 0 1-15,-2 0-1 0,0 5 0 16,-2-1 1-16,2 4-1 0,2 3 1 16,0 7-2-16,2 0 0 0,-2 0-1 15,2 9-1-15,-2 0-1 0,-2 2 1 16,8 2-10-16,-4-2-6 0,1 0 15 16,3 0-9-16,-2-1 11 0,0-1 1 15,0-2 1-15,-2-2-1 16,7 0 1-16,-5 0 0 0,2-2-1 0,-2 0 0 15,3-3 0-15,1 6 0 16,-2-2 0-16,5 5 0 0,-5 0 2 16,6 4-2-16,-3 3 2 0,3 2-2 15,3 5-1-15,-5 3 0 0,4-2 0 16,1 1-2-16,-3 0 1 0,5-4 1 16,0-2 1-16,-5-3 0 0,5-6 0 15,1-1 0-15,-1-6 0 0,-3-1 2 16,3-2-1-16,4-2 1 0,-1-3-2 15,1 0 1-15,0-1 0 0,2 0 0 16,-1 1 1-16,3 2-1 0,0 1 1 16,4-1-1-16,2 1 0 0,-2-2 0 15,6-1-1-15,11-1-1 0,8 1 1 16,8 0-1-16,0 1 0 0,-2-2 1 16,-2 0 0-16,-3 0-1 0,3 0 0 15,9 3 1-15,1 1-2 16,2 2 0-16,7 0 1 0,1 5 1 15,7 5 1-15,2 2 1 0,0 6 1 16,2 4 0-16,2 7 0 0,4 5-2 16,2 13-1-16,7 12 0 0,5 16-2 15,-1 8 0-15,1 1 2 0,3-3 3 16,-7-5 12-16,5 3 0 0,-5 3-15 16,5 4-36-16,-4 1 15 0,1 5 18 15,-1 4 3-15,-3 2 12 0,2 5 6 16,-1 1 6-16,1 2-15 0,-3-1-9 15,-1 1-60-15,0-4 30 0,-1-1 30 16,-3-2 0-16,0-5 12 0,0-6 0 16,2-4-12-16,-1-10-29 15,-1-2-34-15,4-9 30 0,1-2 18 16,-1-12 15-16,-6-12 0 0,4-8 12 16,1-3-9-16,1 3 15 0,0 3-15 15,7 3 0-15,-5-6 9 0,7-2-12 16,-5-5-2-16,7-5-1 0,-2-4-12 15,5-4 12-15,3-4-12 0,0-2 3 16,4-3 0-16,2 0 10 0,2-6 0 16,5 2-10-16,1-2 11 0,11 3-1 15,3 1 2-15,16 2 0 0,5 2 0 16,-3 3-1-16,-5 1-1 0,-4 2 1 16,2-2 0-16,4-2 0 0,1 1 1 15,3 0-2-15,9 1 1 0,-5 3-2 16,9 1-9-16,0-1 9 0,6 1-18 15,2 1-4-15,6-3 1 0,3-1-6 16,5-2 9-16,-1 0 19 16,1-4 1-16,3 1 1 0,4 0 1 15,1-2 2-15,-1 1 0 0,6-1 12 16,0 0-12-16,0 1 0 0,4 3-1 16,0 1 0-16,4 4-2 0,1 0-1 15,1 2 0-15,0-1-2 0,3-2 0 16,-1-1 0-16,2-3 0 0,3-2 0 15,-3-2-12-15,5 0-6 0,-1-6 9 16,1-1-3-16,0-2 15 0,-1-3 0 16,1-1 0-16,-5 0 1 0,3 0 0 15,-3 0 0-15,-2 5-1 0,3-4 0 16,-3 5-1-16,-1 3 0 16,-1 1 0-16,0 4-11 0,-2 1-3 15,-1 3 12-15,-3-1-12 0,-2 2-6 16,-2-3 9-16,-7-1-3 0,3 1 13 15,-6-3-1-15,-3 0 1 0,-3 0-10 16,-7-4 12-16,-6-4 1 0,-4 1 1 16,-4-2 0-16,-11 1 0 0,0-1-1 15,-5-2-1-15,-5-1-3 0,-6-3-9 16,-11 0 9-16,-8 1-16 0,-12 1-5 16,-2-3-6-16,2-6 6 0,4-9 6 15,2-5 6-15,-2-11 9 0,-2-15 1 16,-6-16 2-16,-5-4 0 0,-5-5 2 15,-5 2 1-15,-4 4 12 0,-2-7-3 16,-2 0 3-16,0-6 0 0,0 0-15 16,0-3-26-16,0-3 5 0,-2-2 18 15,2-4 3-15,0-5 11 0,-2 0 13 16,0-3 3-16,2 0-27 0,-4 0-6 16,4 2-12-16,-2 4 16 15,2 2 2-15,-4 6 18 0,-2 8 6 16,-3 8-2-16,3 8-22 0,-4 7-48 15,-1 14 27-15,3 14 18 0,-2 10 2 16,2 8 0-16,-3-4 0 0,1 2-2 16,-9 0 0-16,1 5-12 0,-1 5 12 15,-4-1-15-15,-4 7 17 0,3 0 0 16,-7-1 0-16,-2 7 2 0,-9-3 0 16,3 4 0-16,-11 0 1 0,-12 2 0 15,-10 0 0-15,-7 0 1 0,1 0 0 16,3 2-2-16,5 2 2 15,-6 3 0-15,-1-1-3 0,-5 1 1 16,-3 4 1-16,-2-4 0 0,-6 0 0 16,0-1-1-16,-6 0 1 0,-1-3 10 15,-1-1-10-15,-4 0 0 0,-5-3 1 16,1 1-1-16,-3 0 1 0,-2 1-1 16,-1 1-1-16,-1 1 2 0,-2 2-1 15,-4-3 13-15,-2-2 3 0,2 0 0 16,-4 0-6-16,2 0-11 0,-4-1 2 15,0 0 10-15,-1 1-12 0,-1 2 0 16,0 4 0-16,0 7 0 0,2-3-1 16,-5 5 0-16,3-2-2 0,-2-2 1 15,4-1 0-15,-1-4 0 0,-1-4 0 16,2-3-1-16,-2-3 2 0,0-9-1 16,-1 1 0-16,3-7 1 0,-2 1 0 15,-2-3 1-15,1-2 0 0,1 1 1 16,0 4-1-16,4 2 0 15,2 3 0-15,0 3 1 0,-2 4-1 16,6 3 0-16,-2 0 1 0,2 1 0 16,4 2-1-16,0-2 11 0,5-1 15 15,1 0 6-15,1 0-15 0,1 0 0 16,7-3-15-16,2 2 0 0,-1-1 12 16,5-3-12-16,2-2-1 0,7-1 10 15,-3-2-11-15,2-2 0 0,2 2-1 16,4 1-1-16,5 3 1 0,8 1 0 15,2 6-2-15,6-1-10 0,12 3-3 16,9 0 3-16,12 5-6 0,2-1 3 16,-2 5 3-16,0 2 10 0,7 7-1 15,-3 2-12-15,11 4 14 0,1 1 1 16,7 6 0-16,4 1 0 0,-2 2 0 16,8 2 2-16,7 1 1 0,-5 3-1 15,4 2 1-15,3 4 9 16,-3 10-9-16,7 10 0 0,-5 15 12 15,5 5 0-15,-7 1-12 0,3 1 0 16,-3-4 8-16,-1 2-11 0,3 7-36 16,-4 5 12-16,1 1 12 0,3 4 12 15,-4 3 15-15,1 1 3 0,3 3 6 16,-3 0-8-16,-3-2-16 0,4 2-57 16,-5-5 48-16,-1-4 9 0,-2-7 21 15,2-3 9-15,0-7-6 0,-2-5-18 16,-2-8-6-16,3-2-51 0,-3-6 30 15,0-3 21-15,0-12 0 0,0-9 3 16,2-10 9-16,-2-4-10 0,6 3-2 16,1-2-11-16,-3 1-19 15,6-5 6-15,5-8 0 0,-1-4 2 16,5-2 1-16,8-7 3 0,0-1 15 16,6 0-9-16,2-3 11 0,2 0 0 15,17-2 1-15,8 5-1 0,13 0 1 16,8 3 1-16,-5 4 1 0,1 2-1 15,-5-2 1-15,1 2 10 0,5-2-11 16,3 1 1-16,6-1 1 0,2 0 0 16,2 2 0-16,4-1-1 0,5 2-1 15,3 3 0-15,1-3-1 0,8 4 0 16,-3 0-1-16,5-3-11 0,-2 2 0 16,6-2 9-16,-2-1-9 0,0-2 10 15,6-2 1-15,0-2-1 0,2-1 2 16,-2-3 2-16,0 2 0 0,4-2 0 15,1 0 1-15,3-2 0 0,-2-1-1 16,1 0-1-16,-1-2-1 0,0-1 1 16,0 0 11-16,1 0-11 15,-5 0 2-15,2-1-2 0,-4 2 11 16,2 0-11-16,-2 0-1 0,3 2-2 16,-1 0 0-16,0-2-10 0,-2-2 10 15,2 2-10-15,0-1 0 0,3-3 9 16,-1 0-9-16,0 0 10 0,-2-3-13 15,2 2 14-15,-1 1-2 0,-1 0 1 16,-2 4 0-16,-2 1 2 0,-4 2 3 16,-2 2 12-16,-1 0-3 0,-7 0-9 15,0 0 9-15,1 2-11 16,-7 1 0-16,-3 1-1 0,0-3-2 16,-6 0 0-16,0 1-1 0,-4-2-9 15,-4 0 10-15,0-3 0 0,-9 0-1 16,1-2 1-16,-5 1-13 0,-5-2 12 15,-9-1 0-15,-9 1-9 0,-11-1 10 16,-9 1 0-16,-7-1 0 0,5-4 0 16,2-6-1-16,2-4-9 0,-8-4 0 15,-2-4 0-15,-4-6 0 0,-3-2-1 16,-4-14 10-16,-5-11 1 0,-1-13-1 16,-2-7 3-16,-4 2 1 0,0 0 12 15,0 5-11-15,-2-8 19 0,0-5-3 16,-2-7-18-16,2-10-9 0,-2-7-12 15,-3-5 7-15,3-7 14 0,0-1 13 16,-2-4 8-16,2 3 12 0,-5 2-33 16,-1 7-9-16,-2 9 6 0,1 10 3 15,-5 10 15-15,1 12-3 0,3 17-11 16,2 17-1-16,1 14-75 16,3 5-122-16,-4 1-118 0,-1-1-227 15,5 3-596-15,-4-7-646 0</inkml:trace>
  <inkml:trace contextRef="#ctx0" brushRef="#br0" timeOffset="214144.776">15553 13545 1797 0,'0'0'1004'16,"0"0"-917"-16,0 0-87 0,0 0-32 15,0 0 3-15,0 0-3 0,0 0 3 16,0 0 29-16,46-8 29 0,-44-1-29 16,0-1 0-16,-2-1 0 15,2 0 13-15,-2-1 38 0,2 0 26 16,0 0 13-16,2-2 42 0,6-1 37 16,1-3 15-16,1-1-10 0,7-5 9 15,-1-1-7-15,7-2-28 0,2-5-24 16,2-1-18-16,0-2-23 0,2-3 4 15,2-3 14-15,-2-2 7 0,-2-2 5 16,0 1-27-16,-2 0-16 0,0-1 4 16,-5-6-7-16,3-11 9 0,-6-10-12 15,1-5-19-15,-7 3-11 0,-5 1-13 16,0 7-9-16,-1-7-10 0,1-1 0 16,-2-5-1-16,-2 1 1 0,2-2-2 15,-1 1 0-15,-3 0-24 0,0 1 9 16,-2 3 12-16,2 2 3 0,-2 2 0 15,0-1 12-15,0-1 3 0,-2-1 0 16,0 1 0-16,-5-5 0 16,3 0-15-16,-4-3-15 0,-2-2 15 15,-1 1 15-15,-3-4 1 0,-1 0 5 16,-1-2 3-16,-3-2-6 0,1 1 6 16,-5-1-14-16,-2 4-10 0,0-1-31 15,-4 3 16-15,0 2 14 0,0-2 1 16,-2 0 1-16,-2 2 17 0,0-3-6 15,0 1 4-15,0 1-14 0,0-2-1 16,-6-4 1-16,0 2 22 0,-1-2 9 16,-3 1 52-16,-1-3 24 0,-1 0-49 15,-5-3-12-15,1 0-20 0,-3 0-28 16,-2-3-33-16,-1 2 12 16,-1 0 18-16,-2 0 3 0,0 1 1 15,0 3 23-15,-2 4-6 0,-2 4-18 16,6 2-23-16,-2 4-4 0,-2 3 12 15,3 4 14-15,-7 2 1 0,8 7 12 16,-4-1 0-16,-2 4 3 0,2 0 3 16,-4-1 7-16,-2 3 8 0,1 0-3 15,-3 1-30-15,2 0-1 0,0-3-14 16,-4 2 12-16,-1-2 1 0,1 4 1 16,0-1 1-16,0 1 0 0,-1 3 2 15,1 3 1-15,2 5-1 0,0 4 1 16,-1 5 0-16,3 5-2 0,0 3 1 15,0 6-2-15,2 3-24 0,2 3 22 16,0 2 1-16,0-2-2 0,0 3 2 16,2-1 1-16,-2-2 1 0,0 2 0 15,2 1 1-15,2-2-2 16,0 3 3-16,-2-1-1 0,-2 1 1 16,2-1 9-16,2-2 3 0,-2-1-12 15,0 1 15-15,-2-1-18 0,5 0 1 16,-1 2-1-16,0-1-1 0,0 5-1 15,0 1 0-15,15 5-1 0,3 2 0 16,9 0 2-16,2 2 0 0,-4 5 1 16,0 4 0-16,-6 4 3 0,4-2 9 15,2 7-9-15,4-2 15 0,0 0-15 16,4-1 15-16,2-2 9 0,5-3-9 16,1-2-6-16,1-3-12 0,3-4-2 15,1-1-10-15,4-2 0 0,3 0 0 16,1-2 9-16,2-1-12 15,0-2 14-15,2 0-11 0,4-5 12 16,5 0 1-16,1-4-1 0,9-1-2 16,-5 1-1-16,9 1-9 0,2 0 10 15,-5 2 1-15,9-3 1 0,0 3 1 16,2-4 1-16,2-1 13 0,0-2-12 16,0-1 9-16,0-1 3 0,-2 0-3 15,2-1 0-15,-2 0 0 0,0 5-10 16,-2-2 0-16,-2 5 2 0,-2 0-2 15,0 2 0-15,-4 0 10 0,-7 5-11 16,5 3 1-16,-7-2 1 0,-4 5 0 16,3-2-1-16,-7 1 0 0,0 1-1 15,-4 0-1-15,0 0-12 0,0 0 0 16,0 0-10-16,-8 0 21 0,-5 3 1 16,1 0 19-16,-11 2 5 0,0 2-6 15,-4 3 0-15,-4-1-16 0,0 0 1 16,-4 2-1-16,-2 2 1 15,-4 3-1-15,2 2-1 0,-3 3 2 16,1 4-2-16,-5 1 2 0,5 3-1 16,0 2 10-16,-3-2-10 0,1-1 0 15,4-3 1-15,1-3 9 0,-3-4-11 16,4-3 1-16,0-4 0 0,1-3 0 16,3-3 0-16,7 0-1 0,3-3-1 15,0 1 0-15,9-1-1 0,1 2 1 16,9 1 1-16,2 0 17 0,2 3 9 15,4 1-6-15,8 2-3 0,1 4 58 16,10-1-1-16,-3 5-36 0,3-1-18 16,6-1 0-16,4 0-9 0,-2 2-9 15,4-2 0-15,2 1 8 16,3-2-11-16,3-3-2 0,5-1 2 16,-3-3 1-16,13-1 14 0,8-2 3 15,9-1 6-15,-9-1-6 0,-13 0 0 16,-17-1-15-16,-7 0-3 0,4 4-2 15,2 4-22-15,2 2-27 0,-2 2-81 16,-2 0-85-16,-2-1-90 0,-4-2-201 16,-12-4-1030-16,11-3-2071 0</inkml:trace>
  <inkml:trace contextRef="#ctx0" brushRef="#br2" timeOffset="35667.261">18939 14214 1319 0,'0'0'1347'0,"0"0"-1205"0,0 0-97 16,0 0 13-16,0 0 38 16,0 0-48-16,0 0-45 0,0 0 10 0,0 0 19 15,27-68-18-15,-25 38-14 16,-2-4 0-16,0-1 2 0,-4 0 21 16,-4-1-21-16,-7 2 33 0,-1 3 26 15,-9 1 47-15,0 3 6 0,-6 3 35 16,-2 4 3-16,-6-1-32 0,-1 2-29 15,-3-1-44-15,-5-2-19 0,-7-6-2 16,-12-6-13-16,-5-11-10 0,-6-3 0 16,3 0 0-16,9 4 16 0,0 6-1 15,0 4 14-15,0 1 8 0,-3 6 13 16,-5 3 34-16,0 7 6 0,-1 8 3 16,1 6 6-16,-5 3-28 0,3 12-28 15,-5 4-9-15,0 6-13 0,1-2-8 16,-3 4-4-16,0-3 0 0,-1-1-10 15,1-4-1-15,0-1 0 0,1-3 0 16,-1 0-1-16,2-2 1 16,3 3 2-16,-1 3 0 0,1 1-1 15,5 7 0-15,1 4 1 0,4 9 12 16,6 4-12-16,6 12 9 0,2 4-9 16,7 11 10-16,5 9 5 0,5 7-3 15,8 5-3-15,6 3-12 0,1 0 0 16,7-2-12-16,3-1 12 0,4-8 2 15,-1-3 26-15,9-6-1 0,0-4-2 16,0 0 8-16,6-4-8 0,5 0-25 16,5 2-23-16,3 3 5 0,6-1-3 15,6 5-4-15,4-1-18 16,6 1-3-16,7 0 7 0,8 0 11 16,4-1 0-16,6-3 26 0,4-3-1 15,6-7-27-15,3-6-10 0,4-2 16 16,1-12 24-16,5-3 12 0,4-10-9 15,2-5 16-15,5-6-4 0,1-2-14 16,0-4 2-16,3-4-3 0,-5-1-1 16,4-3-1-16,-8-1 0 0,0 0-10 15,-2-6 9-15,0-3-9 0,-2-4-7 16,-2-5-15-16,-2-4-9 0,0-7-12 16,-11-6 15-16,3-7 12 0,-5-10 12 15,-5-7 4-15,-1-12 10 0,-6-6 2 16,-4-4 12-16,-7-9 4 0,-1-3 21 15,-7-6 9-15,-10-2 7 0,-4-1 14 16,-10 4 1-16,-9 1-10 0,-4 2-9 16,-3 4-18-16,-16 0-20 0,-5-1-11 15,-9-1-34-15,-6-3 1 0,-9-2 2 16,-7-2 16-16,-3 0-7 16,-12-1-18-16,-2 5-21 0,-2 1-10 15,-9 11-3-15,-2 2-6 0,3 12 36 16,-9 12 35-16,5 12 9 0,-9 13 25 15,0 9-7-15,0 11 4 0,-8 5 0 16,0 6 21-16,-5 2 6 0,1 3-3 16,-4 4-6-16,-1 3-3 0,-1 3-18 15,3 3-7-15,-1 4-12 0,4 3 3 16,-1 1-2-16,3 5 2 0,4 6 13 16,0 5-14-16,6 10 10 0,4 1-9 15,9 8-1-15,6 5 0 0,3 9 1 16,10 6-1-16,3-1 10 0,8 4-12 15,3-1 0-15,8 4-3 0,2 1-18 16,8 3 21-16,0 3 0 0,9 2 21 16,5 1 7-16,5 0 3 0,6-2 5 15,4-1-5-15,11 0-31 16,5-1-24-16,11-3 8 0,7 0 15 16,7-4-2-16,9 3-15 0,4-4 3 15,12 0-10-15,4-4 0 0,5-1 10 16,8-6-19-16,2-2 22 0,4-8 12 15,2-10 0-15,0-4 21 0,2-9 4 16,2-6-10-16,2-5-12 0,1-3-1 16,1-8-2-16,3-5-11 0,-3-6 9 15,2-6 0-15,1 0 1 0,-1-13-2 16,3-8-18-16,-1-5 8 0,-1-8-5 16,-1-8-7-16,2-9 4 15,-3-9-10-15,-3-9-6 0,-8-2 0 16,-2-6-3-16,-12-1 18 0,-3 2 22 15,-10 1 0-15,-4 0 2 0,-10 2 11 16,-2-4-1-16,-11 2-10 0,-6-4 23 16,-6-1-1-16,-9-3-2 0,-5-3 3 15,-11-4-1-15,-2-4-2 0,-10-3-7 16,-7-4-5-16,-6-1-10 0,-8 2-36 16,-4-2 8-16,-8 1 6 0,-7 5 22 15,-6 2 0-15,-6 7 2 0,-6 10 1 16,0 7-3-16,-11 10-19 0,-1 4 7 15,-3 8 8-15,-4 5-11 0,-2 8 15 16,-2 3 1-16,-4 4 2 0,-2 3 13 16,2 4-1-16,-8 1 13 0,1 6-7 15,-3 0-5-15,-1 5 14 0,-3 2-11 16,1 5 5-16,-3 2-11 0,3 4-1 16,3 7-11-16,-1 11 11 0,7 6-10 15,0 7 17-15,6 12-4 16,6 9-15-16,5 10 2 0,3 4-1 15,7 8 11-15,8 6-8 0,4 0 17 16,6 4-6-16,6 1 1 0,7 1-7 16,6-1-9-16,8 5-16 0,6 3 16 15,11 0 12-15,6 6 15 0,6 0 4 16,10 4-7-16,9 2-5 0,6 2-19 16,6 1-12-16,6 0 12 0,7-1 19 15,3-7 5-15,3-7 4 16,6-4 8-16,4-7-6 0,4-12-30 0,4-4-40 15,5-9 22-15,3-7 16 0,5-4 0 16,4-7-10-16,6-9 10 16,6-5-2-16,2-6-26 0,5-3 5 15,7-5-2-15,1-5-1 0,4-1-2 16,0-4 15-16,0-4 12 0,-5-1 2 16,1-9 1-16,-2-7 2 0,-7-9 20 15,-2-6-20-15,-6-10 10 0,-4-10-12 16,-2-6-2-16,-10-9-16 0,-4-5-1 15,-1-5 1-15,-6-6 16 0,-4-1-1 16,-4-6 2-16,-8-2 1 0,-6-1 2 16,-7-2-2-16,-10 2 2 0,-6 3-2 15,-6 1 37-15,-13 5 6 0,0 0-4 16,-8 3-8-16,-13-1-13 0,-1 1-18 16,-13-2-3-16,-6 0-15 0,-7-4-19 15,-3 1 19-15,-11-3 15 0,0 1 1 16,-12-2 2-16,0 0 15 15,-9 4 3-15,-1 5 1 0,-3 12-19 0,-6 11-6 16,-1 10 6-16,-5 11 0 0,-5 10 15 16,-3 7-13-16,-2 6 1 15,-3 4 12-15,-1 0-13 0,-3 5 14 16,1 2-14-16,-3 2 0 0,0 0-1 16,3 9 0-16,1 6-1 0,3 7 0 15,6 3 0-15,2 7 1 0,-1 0 0 16,7 8 1-16,5 9 13 0,3 5-3 15,4 12 10-15,7 3 2 0,6 9 6 16,6 5 22-16,8 5-3 0,3 5 21 16,5 2 21-16,5 2-39 0,6-1-19 15,6-2 0-15,4-3 0 16,9 0-2-16,6-3-7 0,8 1-24 16,0-2-35-16,16-1 13 0,7-4 20 15,6 0 2-15,8-7 0 0,11-2 3 16,5-1 10-16,7-7-12 0,8-1-1 15,7-8-3-15,5 1-22 0,3-6-26 16,4-1 30-16,2 1 19 0,2-1 2 16,0 4 12-16,0-1 6 0,0-3-15 15,2 1 18-15,2-3-20 0,0-4 0 16,2-8-1-16,-4-7 0 0,2-10-1 16,-8-7-11-16,2-12 0 0,-4-9-3 15,-1-13-3-15,3-7 2 0,-4-13 1 16,2-7-9-16,-3-8 3 0,-1-8 6 15,-3-5 12-15,-3-7 1 0,-3-3 0 16,-6-3 1-16,-4-5 1 0,-6 3 0 16,-4-5 3-16,-13 1 9 0,-2 0-12 15,-6-3-25-15,-6-3-8 0,-10-1 6 16,-5 1 8-16,-8-2 16 16,-2-1 0-16,-10 2 2 0,-7 2 0 15,-8 1-2-15,-6 4-33 0,-6 1-4 16,-8 3 19-16,-5 2 21 0,-8 0 0 15,-8 5 3-15,-6-4 9 0,-11 1 0 16,-8 3-12-16,-6 0-1 0,-9 6-41 16,-7 6-4-16,-3 7-37 0,-4 7-97 15,6 15-208-15,23 12-584 0,7 9-1223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3-18T08:14:03.124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7030A0"/>
    </inkml:brush>
    <inkml:brush xml:id="br2">
      <inkml:brushProperty name="width" value="0.05292" units="cm"/>
      <inkml:brushProperty name="height" value="0.05292" units="cm"/>
      <inkml:brushProperty name="color" value="#FF0000"/>
    </inkml:brush>
    <inkml:brush xml:id="br3">
      <inkml:brushProperty name="width" value="0.05292" units="cm"/>
      <inkml:brushProperty name="height" value="0.05292" units="cm"/>
      <inkml:brushProperty name="color" value="#00B0F0"/>
    </inkml:brush>
    <inkml:brush xml:id="br4">
      <inkml:brushProperty name="width" value="0.05292" units="cm"/>
      <inkml:brushProperty name="height" value="0.05292" units="cm"/>
      <inkml:brushProperty name="color" value="#92D050"/>
    </inkml:brush>
  </inkml:definitions>
  <inkml:trace contextRef="#ctx0" brushRef="#br0">2543 16471 729 0,'0'0'577'0,"0"0"-287"16,0 0-4-16,0 0-20 0,0 0-49 16,0 0-159-16,0 0 91 0,0 0-80 15,0 0-69-15,0-2-61 0,0 2-16 16,0 0 6-16,0 0 19 0,-2 0 52 16,2 0 0-16,0 0 13 0,0 0 93 15,0 0 49-15,0 0-45 0,0 0-49 16,0 0 311-16,0 0-63 0,0 0-81 15,0 0-77-15,0 0-26 0,0 0 14 16,0 0 23-16,0 0 21 0,0 0 24 16,0 0-32-16,0 0-4 0,0 0 6 15,0 0-28-15,0 0 9 0,0 0-16 16,0 0-30-16,0 0-18 0,0 0-16 16,0 0-14-16,0 0 20 0,0 0 34 15,0 0-16-15,0 0-24 0,0 0-8 16,0 0-13-16,0 0-6 15,0 0 0-15,0 0 0 0,0 0-3 16,6-4-9-16,2 2-24 0,4 0 0 16,1 2-12-16,5-2 9 0,3 4-10 15,4-2-1-15,0 0 1 0,4 0 0 16,2 0-1-16,2 0 11 0,0-2-12 16,2 2 3-16,0 0-1 0,2 0 13 15,1 0-13-15,-1-1 13 0,-2 2-13 16,4-1 1-16,0 0 12 0,-1 0-13 15,-1 0 1-15,0-1-1 16,2 1 0-16,-3 0 0 0,5 0 0 16,-4 1 0-16,2-1-1 0,1-1 2 15,1 1-1-15,0 0 13 0,1 0-3 16,3-2 10-16,1 2-19 0,1 0 9 16,7 2 6-16,8-4-18 0,8 2 1 15,0 0 1-15,-3 0 1 0,-7 0 9 16,-7 2-10-16,-1-4-1 0,2 2 11 15,2 0-11-15,-1 0 1 0,1 0-1 16,2-2 0-16,0 4-1 0,2-2 3 16,0-2-1-16,-2 2 0 0,2 0-1 15,-2 0 0-15,1 0 0 0,3-1-1 16,0 1 0-16,5 0 1 0,-1 0 1 16,0 0-1-16,6 0 2 0,1 0-2 15,-1 0 2-15,4-3-1 0,-1 3-1 16,-1 3 11-16,5-3-11 0,-3 0-1 15,-1-3 3-15,-1 3-2 0,1 0 1 16,-1-1-1-16,0 0 1 0,1 1 0 16,1 0-2-16,-1 0 0 15,-1 0-2-15,3 0 2 0,1-1 0 16,-1 1 1-16,1 1 9 0,3-2-10 16,-3 0 0-16,7 0 0 0,-6-1 0 15,8 4 0-15,-7-4 0 0,5 2 0 16,-5 0 1-16,7 0-1 0,-4 0-1 15,2 0 1-15,0 0 0 0,1-3 0 16,3 3 1-16,-2 0 0 0,-2-2 12 16,4 2-13-16,-7-1 0 0,5 2 2 15,-2-2-2-15,0 1 0 16,-5 0 1-16,5 0 1 0,-6-1 0 16,3 1-2-16,-3-1 0 0,1 0 0 15,-1 1-1-15,4 0-1 0,-1-2 0 16,1 0 2-16,0 2-3 0,4 0 3 15,-1 0-1-15,3 0 0 0,-4 0 1 16,2 0 0-16,4 0 1 0,-6 0 0 16,1 0 1-16,1 0 1 0,-2-2 9 15,2 2-11-15,-7-1 1 0,3 1 10 16,-6 0-12-16,-1-2 2 0,3 2-2 16,-5 0 3-16,-2-1-3 0,3-1 0 15,1 2 0-15,-3 0-2 0,-1 0-1 16,0 0 2-16,-1-1-2 0,1 2 3 15,-2-2-2-15,-2 1 2 0,1 0 1 16,-5 0-1-16,-2 1-1 0,0-1 1 16,-4 0 9-16,2 0-9 0,-3-1 1 15,-1-3 10-15,-6 4-11 0,-9-1-3 16,9 1 3-16,1-1 0 16,9-2 0-16,9 3 0 0,-7 0 0 15,-15-2 2-15,-5 2-1 0,-9 0-1 16,-2 0 0-16,6 0 0 0,4 0 0 15,5-1 1-15,-3 0 1 0,-4 1-1 16,1-1 0-16,-5 1-1 0,0-1 1 16,-4 1-1-16,0 0-1 0,0 0-1 15,-2 0-1-15,0 0 0 0,-2 0 0 16,0 0 0-16,-3-2 0 0,5 2 1 16,-4 0 0-16,-2 0 2 0,-2-1 0 15,1 1 2-15,-5 0 10 0,1 0-12 16,-3 0 0-16,-3 0 2 15,-1 0-2-15,-5 0 1 0,2 0 0 16,-2 0-1-16,0 0-2 0,-1 0-1 16,-1 0-9-16,0 0 10 0,6 0 1 15,1 0-2-15,-1 0 0 0,6 1-12 16,1-1 12-16,2-1 3 0,1 1 0 16,3 0 2-16,0 0-1 0,-3 0-1 15,7 0-1-15,-2 0-2 0,0 0-9 16,-2-2 10-16,3 2-13 0,-3 0 13 15,0 0 1-15,0 0 0 0,-3 0-1 16,-5 0-1-16,5 0-9 0,-7 0 12 16,3 0-2-16,-3 0-1 0,-3 0-12 15,3 0-12-15,-3 0 0 0,-4 0 6 16,4 0-1-16,-3 0 21 0,3 0-11 16,-4 0-3-16,5 0-3 0,-1 0-6 15,-2 0 6-15,7 0-21 0,-5 0-33 16,0 0-24-16,1 0-45 15,-3 0-70-15,-4 0-166 0,-2-2-565 16,0-18-903-16</inkml:trace>
  <inkml:trace contextRef="#ctx0" brushRef="#br0" timeOffset="2389.756">2642 16717 3 0,'0'0'242'0,"0"0"-122"0,0 0-42 16,0 0 40-16,0 0 29 0,0 0-69 16,0 0-49-16,0 0-29 0,0 0 2 15,-17 30 25-15,13-30 107 0,-4 0 84 16,4-3 69-16,-4 0-128 0,1-2-77 15,-1 0-82-15,0 2-302 0,2-1 107 16,-1 0-255-16,3 1 82 0,0 1 146 16</inkml:trace>
  <inkml:trace contextRef="#ctx0" brushRef="#br0" timeOffset="3834.919">2545 16734 95 0,'0'0'446'0,"0"0"-64"0,0 0-135 16,0 0-165-16,0 0-82 0,0 0 29 15,0 0-29-15,0 0 0 0,0 0-23 16,0 0 23-16,16 30 17 0,-14-30 51 15,0 0 49-15,-2 0 13 0,0 0-58 16,2 0-46-16,-2 0-24 0,0 0 30 16,3 0 33-16,-3 0 43 0,0 0 57 15,2 0 62-15,-2 0-20 0,0 0-75 16,0 0-35-16,0 0-4 16,0 0-9-16,0 0-17 0,0 0-28 15,0 0-13-15,0 0-14 0,0 0 4 16,0 0 17-16,0 0 14 0,0 0 27 15,0 0 41-15,0 0-4 0,0 0-12 16,0 0-4-16,0 0 31 0,0 0 31 16,0 0 32-16,0 0 1 0,0 0-19 15,0 0-17-15,0-2 9 0,0 0 24 16,-2 2-9-16,-1-3-17 0,3 3-21 16,0 0-22-16,0 0-6 0,0 0 9 15,0 0-6-15,0 0-12 0,0-1-25 16,0-1-39-16,0-1-36 0,0-2-2 15,0-6 17-15,0-4 22 0,0-5 8 16,0-3-3-16,0-4 12 0,0-1 15 16,0-1-23-16,0-1-10 0,0 1-3 15,3 2 0-15,-3-1-24 16,0 2 3-16,0 0-3 0,0 0-9 0,0-1 9 16,0-3 0-16,0 1-12 15,0 0-14-15,0-1 13 0,2 1-10 16,-2 0 11-16,0-3 2 0,0-3 16 15,0-1-15-15,2-1 7 0,-2 2-10 16,0 1-15-16,0 1 15 0,0 0 26 16,0 0 7-16,0-5-12 0,0-1-6 15,2 1 3-15,-2-2-5 0,0 1-11 16,0-2 14-16,0 2 2 0,0 1-3 16,0 0-13-16,0 0 1 0,2-1-3 15,-2 0-19-15,0-1 4 16,0-4 12-16,0-2 0 0,0-6 3 15,2-13 0-15,-2-7 15 0,0-1-14 16,0 4 1-16,0 7 1 0,0 7 15 16,0-1-15-16,0 1 9 0,0 9 6 15,0 7-15-15,0 8-3 0,0 3-24 16,0-8 3-16,0-4 3 0,0-6 15 16,0-1-9-16,0 0 10 0,0-7 2 15,0-10 2-15,0-7 0 0,0-4 1 16,0 4-2-16,0 2 17 0,0 3 0 15,2-1-6-15,-2-3 6 0,0-1-18 16,0-1-41-16,4-3 17 0,-8-1 21 16,8 0 2-16,-4 2 1 0,0-1 15 15,0 0-3-15,0 1 0 0,0 0 0 16,0 2 6-16,0 0-18 0,0 0-26 16,0-3-1-16,0-1 15 0,0-1 2 15,0 0 10-15,0-3 2 0,2-1 22 16,-2-4-6-16,0-1 0 15,4 2 9-15,-4-1-27 0,0 1-39 16,0 0 9-16,2 1 28 0,-4-1-15 16,2 4 17-16,0-4 18 0,-2 2 0 15,4-1 15-15,-2 4-12 0,0 2-21 16,0-2-54-16,0 1 24 0,0-2 27 16,0 0 3-16,0-1 11 0,0 1 4 15,0-2 0-15,0-2-3 0,2 0 18 16,-2 1-30-16,0 0-6 15,0-4-30-15,0 1 15 0,2-1 6 16,-4 4 12-16,4 3 1 0,-4 0 2 16,4 7 3-16,-4 0 19 0,4 1-22 15,-2 3-30-15,0-2 18 0,0-3 12 16,0-2 1-16,0-4 20 0,0-1 3 16,0-3-3-16,0-3-6 0,0 1-3 15,0 0-12-15,0 1 0 0,0 2-48 16,0 2-6-16,-2 2 24 0,4 3-3 15,-2 3 18-15,0 3 15 0,0 0 12 16,0 0 12-16,0 2 0 0,0-1-18 16,0 0-6-16,0-3-27 0,0 1 24 15,0-2 3-15,0-3 17 0,0 2-16 16,0-1 26-16,0-2-6 0,0 2 3 16,0-3-6-16,-2 6-15 0,4 1-3 15,-2 3-33-15,0 4 6 0,0 2 3 16,0 12 12-16,0 11 11 0,0 6 1 15,0 7 1-15,0-6 1 0,0-5 0 16,0-5 13-16,0 2 0 16,0-1-12-16,0-2 18 0,0-1-12 15,0 1-9-15,0-11-42 0,0-7 30 16,0-9 11-16,0-4 0 0,-2 6 1 16,4 15 0-16,-2 13-1 0,0 11 0 15,0 1 1-15,0-3-1 0,0-4-1 16,0-1 0-16,0 5 2 0,0 4-1 15,0 7 1-15,0 3 0 0,0 7-1 16,0 4-1-16,0 1 2 0,0 5 1 16,0 0 11-16,0 0-12 0,0 0-9 15,0 0-33-15,0 1-42 0,0 6-39 16,0-2-37-16,0 2-39 0,0 2-63 16,2 1-232-16,3 0-694 0,-1-2-1069 15,2 2 336-15</inkml:trace>
  <inkml:trace contextRef="#ctx0" brushRef="#br0" timeOffset="5403.71">2514 5554 196 0,'0'0'3'16,"0"0"16"-16,0 0 203 0,0 0 407 16,0 0-202-16,0 0-121 0,0 0-1 15,0 0-17-15,27-57-49 0,-23 49-117 16,-2-2 10-16,4 0-32 0,-2-1-30 15,-2 0 58-15,2-1 95 0,-2-1-10 16,0 4-36-16,1 1-14 0,-3 0 14 16,2 4 13-16,-2 2-11 15,0 0-3-15,0 2 33 0,0 0 17 16,0 0-19-16,0 3-37 0,0 2-24 16,-2 7-7-16,-3 3-66 0,1 8-34 15,-4 2-12-15,2 5-6 0,-2 1-3 16,-1 2-16-16,-1 4 13 0,2-3-12 15,-3 2-3-15,5 0 0 0,-2 0-2 16,0 0 0-16,-1-1 2 0,1 0 2 16,0-1 1-16,0-3 9 0,-1 1-10 15,1-3 11-15,0-1-12 0,2-3 0 16,-1-4 1-16,1-6 0 0,2-1-2 16,2-6 0-16,0-3-15 0,0-3-1 15,2-2-8-15,0 0 3 0,0-2 3 16,0-6 3-16,0-2 15 0,0-3 1 15,6-8 1-15,-2-5 0 0,6-3 1 16,-1-4 0-16,3-2 9 16,1 0-10-16,-3-3 1 0,2 1 0 15,1 2 9-15,1-1-9 0,-1 0 9 16,-1 2-10-16,0-1-1 0,-1 4 1 16,-1-1-2-16,-2 3-3 0,-2 3-15 15,3 1 15-15,-5 4-12 0,-2 5 15 16,4 2 0-16,-4 2 18 0,-2 6 6 15,0 2 0-15,0 3-5 0,0 1 17 16,0 2 21-16,0 7-3 0,2 5 25 16,0 8-22-16,0 9-21 0,3 6-6 15,3 12 3-15,2 11 3 0,3 10-3 16,1 4-33-16,3-8-16 16,-5-13 16-16,-2-16 28 0,-1-7 5 15,-1-4 0-15,2 3-9 0,-2 0-6 16,3 2-6-16,-5-9-11 0,2-2-1 15,-6-11-29-15,2-3-49 0,-4-6-94 16,0-2-111-16,0-8-144 0,0-2-699 16,-4-10-1043-16</inkml:trace>
  <inkml:trace contextRef="#ctx0" brushRef="#br0" timeOffset="6437.418">1366 5034 546 0,'0'0'153'16,"0"0"1152"-16,0 0-949 0,0 0-123 16,0 0-7-16,0 0 62 0,0 0 31 15,0 0-30-15,0 0-75 0,0 0-56 16,-4-23-12-16,0 23 19 0,4 0 20 16,-2 4 19-16,0 0 28 0,-2 3-30 15,-2 1-41-15,0 2-27 0,-3 4-16 16,1 2-21-16,2 3-28 0,-2 2-8 15,-1 3-10-15,-1 1-3 16,2 4 1-16,-1-2-10 0,-3 4-6 16,4 2-6-16,-3-2-12 0,1 0-3 15,0 1-10-15,-3-4 0 0,3-2 0 16,0 0-1-16,1-3-1 0,-1-3 0 16,2-1-1-16,2-1-1 0,-1-5-1 15,3-2-18-15,0-2 6 0,2-2-6 16,2-3 0-16,-2-1-21 0,2-3-16 15,0 1-5-15,0-1-10 16,0 0-14-16,0 0-25 0,2 0-25 16,2-3-24-16,0-5-92 0,5-2-90 15,-3 0-133-15,4-3-219 0,0-1-326 16,1-1 33-16,-1 5-332 0</inkml:trace>
  <inkml:trace contextRef="#ctx0" brushRef="#br0" timeOffset="6937.539">1331 5048 251 0,'0'0'1350'0,"0"0"-992"0,0 0-180 16,0-52 16-16,-2 40 13 0,2 1-39 15,-4 2 6-15,4 4 21 0,0 3 32 16,0 2 43-16,-2 0 87 0,2 2 53 15,0 6-45-15,0 2-151 0,2 4-64 16,2 6-12-16,0 3-14 16,3 6-11-16,-3 3-4 0,0 4-6 15,2 2-15-15,-2 4-25 0,2 1-2 16,-1-1-13-16,-1 0-9 0,0-3-6 16,-2-1-20-16,0-4-10 0,0-1 0 15,0-2-1-15,-2-1-1 0,2-6-1 16,-2 1-2-16,0-7-26 0,0-3-26 15,0-8-37-15,0 0-27 0,2-5-15 16,0-2-18-16,5-5-59 0,-3-3-145 16,2-7-67-16,0-6-62 0,0-1-59 15,-2-1 41-15,3 0 248 16,-1 3 183-16,-2 2 71 0,0 4 48 16,0 2 104-16,-4 2 111 0,0 3 82 15,0-1 29-15,0 0-6 0,-4 3-23 16,-2 1 0-16,0-1-40 0,-7 2-40 15,5 0-43-15,-4 2-80 0,-3 1-54 16,1 0-37-16,-3 4-24 0,1 1-24 16,-3 1-3-16,0-1-60 0,3-2-79 15,-3-1-76-15,3-2-114 0,3 0-262 16,3 0-572-16,4 2-321 0</inkml:trace>
  <inkml:trace contextRef="#ctx0" brushRef="#br0" timeOffset="7604.433">1827 5092 1623 0,'0'0'1325'0,"0"0"-1005"16,0 0-119-16,0 0 115 0,0 0 2 16,0 0-47-16,0 0-14 0,0 0 31 15,0 0-52-15,0 0-44 0,-53-13-38 16,32 12-20-16,-2 1-22 0,-1 0-46 15,-3 0-30-15,0 0-32 0,-2 0-1 16,6 0-1-16,2 0-1 0,3 3-1 16,3 0 1-16,5 1 0 0,2 3 11 15,4-1 0-15,2 0 9 0,2 4 3 16,0-2-6-16,6 4-3 16,2 3-12-16,0 2 15 0,1 2-2 15,1 3-4-15,0 4 0 0,-2-1-10 16,-1 5 1-16,1-1-1 0,-4 4 0 15,0 1-1-15,-4 1 0 0,0 0 1 16,0-3-1-16,-4 0-1 0,-2-5 0 16,-2 0-1-16,-1-4 0 0,1-2-1 15,0-4 0-15,0-3-10 0,1-2-16 16,1-4 25-16,2-1 1 0,2-4 2 16,2-3 24-16,0 0 21 15,2 0 6-15,4-1 6 0,5-3 4 16,3-1 2-16,5-3-15 0,1 2-15 15,1-3-3-15,4 3-6 0,2 0-9 16,0 3-12-16,-3 1-1 0,-3 2 0 16,4 0-2-16,-5 0-1 0,-3 2 1 15,0 0-33-15,-3 3-36 0,-6-3-27 16,3 1-22-16,-3-2-18 0,-4 0-24 16,-2-1-36-16,0 0-126 0,0-2-253 15,-2-3-202-15,0-4-380 0,0 2 145 16,0-8-695-16</inkml:trace>
  <inkml:trace contextRef="#ctx0" brushRef="#br0" timeOffset="7766.019">1858 5419 2194 0,'0'0'1007'0,"0"0"-698"0,0 0 114 16,0 0 102-16,-41-58-70 0,29 47-94 15,-7 4-106-15,5 6-101 16,-5 1-48-16,0 3-18 0,-1 6-19 15,-5 2-57-15,4 1-12 0,-1-2-142 16,-1-2-115-16,6-3-190 0,1-5-884 16,3-3-1414-16</inkml:trace>
  <inkml:trace contextRef="#ctx0" brushRef="#br0" timeOffset="9523.926">13705 16352 160 0,'0'0'1528'0,"0"0"-1080"16,0 0-196-16,0 0-32 0,0 0 38 16,0 0 40-16,0 0 21 0,0 0 38 15,0 0-15-15,-43-23-34 0,39 23-46 16,2 0-23-16,2 0-13 0,-3 0-4 15,3 0-4-15,0 0-18 0,0 0-28 16,5 0-61-16,1 4-35 16,2-1-10-16,0 0-12 0,3 2-12 15,5-2-15-15,-1-1-3 0,5-1-6 16,1 1 1-16,0-2-1 0,1 0 0 16,3 0 3-16,-2 0 3 0,4 0 0 15,-2 0-9-15,2 0 15 0,-5 5 15 16,7-1 6-16,-6 0-3 0,2 2-24 15,-5 0 0-15,3 0-9 0,0 0-13 16,-5-1 1-16,1 2-2 0,-4-1 0 16,-1-1-1-16,-4-1-1 0,-1-3 1 15,-1 1-1-15,-2-2-2 0,-2 0-9 16,-2 0 0-16,2-2-3 16,1 0 0-16,-5-1 0 0,2-1 12 15,-2 2 0-15,0 2-15 0,0 0 3 16,0-2 12-16,-4 2-9 0,-3 0 10 15,1 0 2-15,-4 0 0 0,2 2 2 16,-5 2 0-16,-1 2 0 0,1 0 1 16,-1 2 9-16,-3 2-11 0,3 0-1 15,-5 1-1-15,-2 0 1 0,5 1-1 16,-7 0 1-16,3-3 0 0,-3 2 0 16,0-1 1-16,0-2 0 0,1-1-1 15,-3 1 0-15,0-1 0 0,4-1 0 16,1-1 0-16,3 1-15 0,1-1-24 15,3 0-42-15,1 0-55 0,6-2-47 16,-1 0-76-16,7 4-228 0,0-4-748 16,7 10-1347-16</inkml:trace>
  <inkml:trace contextRef="#ctx0" brushRef="#br0" timeOffset="10357.978">14396 16300 365 0,'0'0'39'0,"0"0"1336"0,0 0-1018 16,0 0-160-16,0 0-12 0,0 0-34 16,0 0 68-16,0 0 92 0,0 0 20 15,-11-47-50-15,9 44-61 0,2 1 9 16,0 0 13-16,0 1-8 0,0 1-13 15,0-2 2-15,0 2 24 0,0 0-11 16,0 0-24-16,0 0-34 0,2 3-61 16,6 2-5-16,1 2-4 15,-1 1-8-15,0 1-31 0,7 3-21 16,-3 2-15-16,3 1-6 0,-1 3 3 16,3 3 3-16,1 2-15 0,1 3-3 15,2 4-15-15,-3 1-27 0,3 1 25 16,-1-1 0-16,-1-3 2 0,-2-4 12 15,-5-4 3-15,-2-7-13 0,-1-1 1 16,-3-5-1-16,-6-4-1 0,2-1-1 16,-2-1-11-16,0-1-22 0,0 0-15 15,0-1-6-15,0-1-12 0,-2-2-21 16,2-2-25-16,-2 1-17 0,0-1-22 16,2 1-42-16,-2 0-73 0,2 2-154 15,0-2-205-15,4 0-380 0,-2 1-211 16,12-1-514-16,-26 61 1109 0</inkml:trace>
  <inkml:trace contextRef="#ctx0" brushRef="#br0" timeOffset="10657.441">14892 16277 1296 0,'0'0'1562'15,"0"0"-1107"-15,0 0-90 0,0 0 104 16,0 0-100-16,0 0-140 0,0 0-24 15,0 0-28-15,0 0 0 0,0 0-4 16,-23 60-15-16,13-40-31 0,-3 2-30 16,-1 5-25-16,-5 3-9 0,5 6-26 15,-5 4 17-15,3 5 18 0,-7 7 10 16,-2 10-4-16,8-5-27 0,-1-8-9 16,1-7-9-16,7-6-8 0,-5 6-10 15,1 2 0-15,2-5-3 0,-1-3-10 16,3-5 0-16,2-6-2 0,1-5-12 15,1-5-34-15,4-5-44 16,0-7-78-16,0-3-95 0,0-3-79 0,2-9-300 16,0 3-680-16,4-9-839 0</inkml:trace>
  <inkml:trace contextRef="#ctx0" brushRef="#br0" timeOffset="17415.596">2477 16381 339 0,'0'0'300'0,"0"0"-117"0,0 0-24 16,0 0 11-16,0 0 58 0,0 0 45 16,0 0-29-16,0 0-53 0,0 0 156 15,28 16-118-15,-25-17-139 0,1-2-48 16,-2 1 35-16,-2 0 29 0,0-1-61 16,2 3-13-16,2-1 163 0,-2-3-36 15,0 4-89-15,-2-1-35 16,2 1 16-16,-2 0-29 0,2 0-9 15,-2 0 15-15,0 0 23 0,0 0 31 16,0 0 47-16,0-1 38 0,0 1-17 16,0-1-25-16,0 1-29 0,0 0 3 15,0 0 30-15,0 0 87 0,0 0 40 16,0 0-9-16,0 0-32 0,0 0-33 16,0 0-19-16,0 0-6 0,0 0-12 15,0-1-19-15,4-5-48 0,5-3-41 16,3-4-1-16,2-4-21 0,5-1 3 15,4-5 6-15,2 0 15 0,4-5-3 16,2-3 9-16,2-1 21 0,2-3 3 16,0-2-21-16,4-3-15 0,0 2 0 15,-1-3-5-15,5 3 5 0,-4-1 3 16,3 0 0-16,-3 4-3 16,-4-3 18-16,4 4 27 0,-3 2-9 15,-5 1-24-15,-5 1-9 0,1 7-3 16,-4 1-15-16,-8 5-15 0,-3 5 24 15,-6 3-27-15,-2 6-1 0,-2 0-29 16,0 1-33-16,-2-1-81 0,0 1-81 16,-2 2-46-16,-4 0-72 0,-6 6-245 15,-1-2-766-15,3 1-127 0,0-12-1398 0</inkml:trace>
  <inkml:trace contextRef="#ctx0" brushRef="#br0" timeOffset="17845.119">3551 15410 228 0,'0'0'230'16,"0"0"-230"-16</inkml:trace>
  <inkml:trace contextRef="#ctx0" brushRef="#br0" timeOffset="18017.126">3551 15410 1790 0,'0'0'204'0,"0"0"-204"0,0 0 0 16,-24-42 175-16,22 42 78 0,2 0 156 15,0 0 123-15,0 0-45 0,0 0-116 16,0 0-33-16,0 0 12 0,0 0 20 16,0 0-21-16,0 0-50 15,0 0-58-15,0 1-66 0,0-1-73 0,0 2-93 16,2-1-9-16,-2-1-105 15,4 2-58-15,-2-2-63 0,2 0-149 16,0 0-612-16,0 0-747 0,5-7-402 0,-38 8 1408 16</inkml:trace>
  <inkml:trace contextRef="#ctx0" brushRef="#br0" timeOffset="18615.286">3777 15107 2375 0,'0'0'491'0,"0"0"-312"0,0 0 138 15,0 0-16-15,0 0-80 0,0 0-23 16,0 0 30-16,0 0 60 0,0 0 16 15,0 0-20-15,0 17-10 0,0-17-44 16,0 0-33-16,0 0-34 0,0 0-15 16,4-3-7-16,2-4-27 15,4-3-41-15,3-2-22 0,3-4 0 16,3-4 3-16,4-2-3 0,2-3 3 16,1-2 3-16,5-4-3 0,0-1 10 15,5-2 8-15,1-3 15 0,2-3-6 16,2-2-9-16,3-3-27 0,1-1-45 15,1 2-6-15,-1-2 6 0,1 2 0 16,-1 1 33-16,-3 1-9 0,-3 4 3 16,-4 3-6-16,-2 4-19 0,-6 5 0 15,-4 3-2-15,-3 6-19 0,-3 3-53 16,-5 3-51-16,1 2-33 16,-5 3-37-16,-2 1-29 0,-4 3-94 15,0 2-188-15,0 0-515 0,-2 1-308 16,2 2-114-16,0 2 1087 0,3-5-1014 0</inkml:trace>
  <inkml:trace contextRef="#ctx0" brushRef="#br0" timeOffset="19045.108">4854 14073 1099 0,'0'0'738'16,"0"0"1423"-16,0 0-1932 0,0 0-210 15,0 0 58-15,0 0 128 0,0 0 112 16,0 0 22-16,0 0-1 0,0 0-93 15,-6-12-106-15,6 12-55 0,0 0-32 16,0 0-52-16,0 0-21 0,0 0-103 16,2 0-79-16,0 0-63 0,2 0-124 15,2 0-359-15,0 0-749 0,5-7-73 16,-36 26 351-16</inkml:trace>
  <inkml:trace contextRef="#ctx0" brushRef="#br0" timeOffset="19616.981">5122 13787 610 0,'0'0'2126'0,"0"0"-1734"16,0 0-268-16,0 0 118 0,0 0-23 15,0 0-30-15,0 0 22 0,0 0 137 16,0 0 46-16,0 0-64 0,-18 7-23 16,18-7-28-16,0 0-49 0,0 0-44 15,0-5-56-15,4-2-61 0,2-1-33 16,5-3-12-16,3-2-21 0,5-6 9 16,1-1 46-16,7-6 20 0,2-2 36 15,4-4 18-15,4-2-36 0,3-7-20 16,3 0-7-16,0 1 3 15,-1-2 9-15,-1-1-6 0,3 2-21 16,-1-3-18-16,-2 3-6 0,1 0 0 16,-1 1-6-16,-2 0-21 0,-2 1 9 15,-3 4-12-15,-1 1-36 0,-4 6 3 16,-5 0 3-16,1 4-21 0,-4 7-18 16,-3 1 3-16,-1 1-30 0,-5 6-33 15,1-1-49-15,-7 4-50 0,0-2-142 16,-4 3-262-16,0 2-640 0,-2-3-643 15</inkml:trace>
  <inkml:trace contextRef="#ctx0" brushRef="#br0" timeOffset="20151.582">6224 12697 68 0,'0'0'1009'15,"0"0"837"-15,0 0-1116 0,0 0-573 16,0 0-103-16,0 0 125 16,0 0 28-16,0 0-30 0,0 0 79 15,0 0 103-15,-16-18-36 0,14 18-78 16,2 0-57-16,0 0-61 0,0 0-61 15,0 0-66-15,4 0 0 0,0-2-126 16,0 0-62-16,4 2-24 0,-4-3-126 16,5 0-622-16,-3 0-890 0,6-6-230 0,-61 31 1843 15</inkml:trace>
  <inkml:trace contextRef="#ctx0" brushRef="#br0" timeOffset="20702.815">6435 12453 2779 0,'0'0'595'16,"0"0"-420"-16,0 0 2 0,0 0 72 16,0 0 17-16,0 0 41 15,0 0 47-15,0 0 6 0,0 0-53 0,0 0-32 16,-2 1-3-16,4-3-55 0,2-2-63 15,4-1-22-15,3-4-15 16,-1-4-24-16,5-2-15 0,3-2-2 16,5-4-13-16,-2-3-3 0,6-2-18 15,-1-2-21-15,5-7-6 0,2 2 3 16,3-3-15-16,-1-2 9 0,4-2 0 16,2 1-10-16,3-3-2 0,-5 0 12 15,4 0 9-15,-3 0 6 0,3 2 9 16,-4 2 0-16,-1 3 18 0,-5 2 6 15,-2 4-30-15,-6 5-15 0,-3 4-15 16,-5 5-9-16,-3 5-48 0,-1 0-48 16,-3 3-48-16,-2 3-27 0,-4 2-55 15,-2-1-117-15,3 3-263 0,-3 0-540 16,-2 0-170-16,2 3-134 16,-2-3 1069-16,4 0-392 0</inkml:trace>
  <inkml:trace contextRef="#ctx0" brushRef="#br0" timeOffset="21176.882">7485 11409 2982 0,'0'0'543'0,"0"0"-372"15,0 0 93-15,0 0 9 0,0 0-49 16,0 0 87-16,0 0 102 0,0 0-21 15,0 0-123-15,0 0-60 0,-8-6-28 16,8 6-64-16,0 0-87 0,0 0-30 16,0 0-54-16,0 0-91 15,4-3-57-15,-2 3-58 0,0-4-204 16,0 1-537-16,0-7-619 0,-6 36-1013 0</inkml:trace>
  <inkml:trace contextRef="#ctx0" brushRef="#br0" timeOffset="21735.311">7698 11184 1967 0,'0'0'1372'15,"0"0"-1133"-15,0 0 86 0,0 0 23 16,0 0-66-16,0 0 26 0,0 0 74 15,0 0 0-15,0 0-112 0,0 0-53 16,10-16-3-16,-1 10-24 0,-3 0-55 16,2-4-27-16,9-3-42 0,-5-3-15 15,7-2-6-15,-1-3-6 0,7-5 1 16,4-2-10-16,4-5-18 16,2-4 3-16,2 0 6 0,5-1 12 15,-1-4 3-15,3 0 18 0,-1-2 3 16,0 1-3-16,1 1 3 0,-5-2-15 15,4 3-3-15,-3 0-16 0,1 4-23 16,-6 0-2-16,0 4 2 0,-2 3 0 16,-4 3 12-16,-4 1-12 0,-2 3-1 15,0 4 0-15,-9 4-26 0,3 1-15 16,-9 3-33-16,0 5-33 0,-2 1-33 16,1 4-31-16,-5 1-50 0,-2 0-127 15,-4 3-203-15,-9 7-162 0,3 5-362 16,-1-1-243-16,-5 4-629 0</inkml:trace>
  <inkml:trace contextRef="#ctx0" brushRef="#br0" timeOffset="22206.293">8810 10068 3197 0,'0'0'798'0,"0"0"-467"16,0 0-21-16,0 0-73 0,0 0-5 16,0 0 112-16,0 0-8 0,0 0-103 15,0 0-131-15,0 0-69 0,2-4-24 16,-2 4-9-16,0 0-75 0,2 0-91 16,0-4-106-16,0 1-181 0,1 0-593 15,3-5-438-15,-23 30-1182 0</inkml:trace>
  <inkml:trace contextRef="#ctx0" brushRef="#br0" timeOffset="22803.066">9021 9861 1911 0,'0'0'1045'0,"0"0"-776"0,0 0 11 16,0 0-30-16,0 0-80 0,0 0 28 16,0 0 91-16,0 0 81 0,0 0-5 15,0 0-43-15,-2 0-13 0,2 0-31 16,0 0-49-16,2-1-64 0,4-5-47 16,3 0-16-16,-1-4-12 0,4-2-9 15,5-4-18-15,-3-1-2 0,5-3-7 16,-1-3-21-16,3 1-30 0,6-2 15 15,-4-3 15-15,6-1 12 0,0-2 3 16,4-1 6-16,2-4-15 0,2-1-15 16,4-3-9-16,1-2-14 15,-3-3 17-15,6 1 9 0,1-1 3 16,-5 3 6-16,5 0-6 0,-5 0 6 16,-2 1 3-16,-4 5 30 0,-1 3 0 15,-6 1-39-15,-3 5-27 0,-4 5-1 16,-4 6-2-16,-7 5-12 0,-2 2-27 15,-4 7-45-15,-2-3-42 0,2 4-39 16,-4 0-24-16,0 0-22 0,0 4-59 16,0 2-91-16,-8 0-110 0,0 4-209 15,4-1-472-15,-2-3-337 0,4-4-772 0</inkml:trace>
  <inkml:trace contextRef="#ctx0" brushRef="#br0" timeOffset="23285.309">10094 8763 2496 0,'0'0'682'0,"0"0"-367"15,0 0 221-15,0 0-77 0,0 0-176 16,0 0-13-16,0 0 53 0,0 0-47 15,0 0-125-15,0 0-97 0,4 7-47 16,-2-7-7-16,-2 0-43 0,0 0-87 16,0-2-140-16,2 2-199 0,-2-1-592 15,4-2-1215-15,-16 2 673 0</inkml:trace>
  <inkml:trace contextRef="#ctx0" brushRef="#br0" timeOffset="23837.617">10371 8554 840 0,'0'0'479'16,"0"0"-446"-16,0 0 45 0,0 0 497 16,0 0 767-16,0 0-1161 0,0 0 18 15,0 0 75-15,0 0-36 0,0 0-70 16,-19-23 101-16,19 21 139 0,0 1-28 15,0-3-98-15,6-2-38 0,1 1-8 16,-1-4-50-16,4-2-47 0,7-2-22 16,-3-5-9-16,7-1-12 0,-3-6-21 15,9 3-5-15,0-7-19 0,4-4-15 16,4 0-15-16,1-1 24 16,3-5 9-16,-2 0 18 0,6-2 9 0,-3 0-33 15,-3 1-17-15,2-1-29 0,-2 1-2 16,3 4 12-16,-5 3 9 15,-2 3-3-15,-6 2 3 0,-2 5 0 16,-3 3-19-16,-7 5 0 0,-1 1-2 16,-3 5-18-16,-5 3-27 0,-2 1-30 15,-2 4-27-15,2 1-33 0,0 0-18 16,-4 0-28-16,0 2-50 0,0 2-37 16,-8 2-69-16,2 0-126 0,-3 2-456 15,3-3-630-15,0-5-705 0</inkml:trace>
  <inkml:trace contextRef="#ctx0" brushRef="#br0" timeOffset="24325.274">11361 7553 326 0,'0'0'1198'16,"0"0"-1169"-16,0 0 614 0,0 0 791 15,0 0-1219-15,0 0 40 0,0 0 158 16,0 0-49-16,0 0-44 0,0 0 45 16,-12-25-53-16,12 23-122 0,0 2-130 15,0 0-60-15,0 0-35 0,2 0-104 16,2 0-66-16,-2 3-101 0,0-1-283 16,2 2-640-16,-2-2-115 0,11 0 1143 0</inkml:trace>
  <inkml:trace contextRef="#ctx0" brushRef="#br0" timeOffset="24907.008">11650 7271 1570 0,'0'0'61'16,"0"0"177"-16,0 0 515 0,0 0 399 15,0 0-1001-15,0 0 56 0,0 0 166 16,0 0-56-16,0 0-69 0,0 0 57 16,-18-30 25-16,18 26-73 0,2 0-55 15,4-3-15-15,4-1-15 0,1-2-46 16,-1-3-33-16,9-3-15 0,-3-2-9 15,7-4-18-15,2-2-8 0,4-2-4 16,0-4 6-16,4-1-9 0,2-2 12 16,0-2 15-16,-2 0 0 15,4-1-9-15,-2 0-21 0,1 2-6 16,-3 0-9-16,0 0-3 0,0 2-13 16,-2 2-1-16,-2 4 1 0,-9 0 0 15,3 4 0-15,-2 4-2 0,-7 4-1 16,-3 3-29-16,1 2-15 0,-6 5-18 15,-2 2-45-15,-4 2-39 0,2 0-37 16,-2 2-41-16,0 6-85 0,-4 0-79 16,-6 3-244-16,-2 0-682 0,5-2-124 15,5-5 121-15</inkml:trace>
  <inkml:trace contextRef="#ctx0" brushRef="#br0" timeOffset="25318.75">12508 6396 232 0,'0'0'1315'0,"0"0"-941"15,0 0 1443-15,0 0-1634 0,0 0 9 0,0 0 181 16,0 0-10-16,0 0-79 16,0 0-70-16,0 0-99 0,-12-23-115 15,12 23-40-15,0 0-72 0,2 0-65 16,-2 1-58-16,2 1-205 0,4 0-732 16,-2 0-682-16,9-2 835 0</inkml:trace>
  <inkml:trace contextRef="#ctx0" brushRef="#br0" timeOffset="25873.335">12777 6159 1140 0,'0'0'1330'0,"0"0"-1317"15,0 0-13-15,0 0 0 0,0 0 1394 16,0 0-1190-16,0 0 15 16,0 0 269-16,0 0-197 0,0 0-81 15,-29-35 27-15,35 25 23 0,3-1-76 16,3-2-42-16,2-2-18 0,-14 15-4 16,36-34 4-16,-12 11-28 0,1-2 3 15,4-4-6-15,2-3-24 0,2 0-12 16,2-3 1-16,0 1-10 0,1-1 6 15,-1-1 12-15,2-1 9 0,-2-1-18 16,2 0-9-16,1-2-27 0,1 0-21 16,0 1-12-16,0 4-9 0,-4-1 21 15,-4 5 16-15,-4 5-16 0,-4 3 0 16,-2 4-1-16,-9 5 1 0,1 4 0 16,-7 5-1-16,-2 3-26 15,-4 2-69-15,0 0-87 0,0 6-85 16,-8 6 16-16,-7 4-32 0,1 5-193 15,-5 0-292-15,-2 2-660 0,7-5 181 16,-1 0-65-16</inkml:trace>
  <inkml:trace contextRef="#ctx0" brushRef="#br0" timeOffset="26327.71">13720 5156 3186 0,'0'0'439'0,"0"0"-281"16,0 0-13-16,0 0-35 0,0 0-110 15,0 0-4-15,0 0-36 0,0 0-20 16,0 0-9-16,0 0 22 0,0-4-76 16,-2 8-99-16,-1-3-241 15,3 1-793-15</inkml:trace>
  <inkml:trace contextRef="#ctx0" brushRef="#br0" timeOffset="26674.853">13856 4999 2436 0,'0'0'772'0,"0"0"-356"0,0 0-170 15,0 0-63-15,56-45 92 0,-38 27 71 16,3-3 31-16,8-2-33 0,-29 23-86 16,62-50-49-16,-29 25-55 0,2-1 138 15,3 0-208-15,-3 0-54 0,0 3 19 16,0 4-34-16,2 3-12 0,-4 4 8 15,-6 1-11-15,-2 3-18 0,-4-1-85 16,-3 2 34-16,-3-2-27 0,-1 4-28 16,-1 0-96-16,-3 4-107 0,-2 1-331 15,-4 0-622-15,2 0-688 0</inkml:trace>
  <inkml:trace contextRef="#ctx0" brushRef="#br0" timeOffset="29377.249">14821 4628 840 0,'0'0'580'0,"0"0"-307"16,0 0 7-16,0 0 44 0,0 0-75 15,0 0-191-15,0 0-42 0,0 0 568 16,2-25-265-16,-2 25-151 0,0-2-23 15,0 0-29-15,0 0-32 0,-2 1 24 16,0-1 82-16,-2 1 101 0,4-1-21 16,0 2-83-16,-2 0-35 0,2 0-6 15,0 0 0-15,0 0-10 0,0 0-6 16,0 2-15-16,0 6-37 0,-2 1-44 16,0 4-16-16,-4 4-3 0,0 2-12 15,-1 5 9-15,-3-2-10 0,2 4-1 16,0-3 1-16,-7 3 0 0,5 0 13 15,-1 0-3-15,-3 3-12 0,1-1-3 16,1-2 0-16,2 0 1 0,-3-1-1 16,3-1 1-16,2-3 0 0,-1-3 1 15,3-2 0-15,0-1-1 0,0-4 0 16,2-3-10-16,2-1 10 16,2-3-13-16,0-2-21 0,0-1-34 15,-2 0-48-15,2-1-18 0,0 0-9 16,0 0-16-16,0 0-46 0,0-3-129 15,0-1-226-15,0-2-168 0,2-1 15 16,0-4-653-16</inkml:trace>
  <inkml:trace contextRef="#ctx0" brushRef="#br0" timeOffset="29829.877">14840 4603 235 0,'0'0'2077'0,"0"0"-1632"0,0 0-178 16,0 0 8-16,0 0-2 0,0 0-26 15,0 0 24-15,0 0 31 0,0 0-77 16,0 0-74-16,-8 26 3 0,8-12 35 15,0 2-12-15,0 6-13 0,0-1-25 16,2 5-27-16,2 0-33 0,0 5-25 16,0 2-14-16,-2 0-37 0,7 2-3 15,-5 2-18-15,0-1-1 0,2 1 1 16,-2-6 3-16,0-1-15 0,2-4-31 16,1-10-8-16,-3-3-4 15,-2-8 7-15,0-5-7 0,0 0-40 16,0-10 4-16,-2-3 54 0,0-2 33 15,0-4 21-15,0 0 1 0,-6-1 4 16,0 1 20-16,-5 2 58 0,5 4 46 16,-4 1-13-16,2 8-39 0,-3 3-15 15,-1 1 14-15,1 2-20 0,-1 3-38 16,0-1-17-16,-5-2-30 0,9 0-104 16,0-2-111-16,-1 0-149 0,1-2-589 15,6-2-527-15</inkml:trace>
  <inkml:trace contextRef="#ctx0" brushRef="#br0" timeOffset="30528.905">15328 4617 2947 0,'0'0'556'0,"0"0"-328"0,0 0-27 15,0 0 113-15,0 0-51 0,0 0 27 16,0 0 1-16,0 0-96 0,-62-26-74 16,41 25-36-16,5 1-27 0,-3 0-25 15,-2 0-9-15,3 0-8 0,1 0-4 16,3 0-9-16,-1 3 15 0,3 1 3 15,4 2 3-15,-1 0 7 0,5 2-1 16,0 0 18-16,2 2 34 0,2 1 20 16,0 4-26-16,0 2-34 15,0 2-18-15,0 0 0 0,0 4-9 0,0 1-12 16,-2 3 0-16,-2 1 0 16,2 4-3-16,-4 0-21 0,-3 3 3 15,3-3 3-15,-4 2 13 0,6-2 0 16,-5-2 1-16,1-2 1 0,2-4 0 15,-2-3 1-15,5-3 0 0,1-2 2 16,0-6 15-16,2-3 0 0,2 1 0 16,3-5 10-16,3-1-1 0,2-1 9 15,5-1 9-15,1 0 57 0,3-4-32 16,-1-1-28-16,5 0-18 0,0-1-9 16,-2 2-14-16,-1-1-1 0,-1 3 0 15,-3-1-2-15,-1 0-10 0,-5 3-9 16,-2 0-42-16,-1 0-64 0,-3 0-57 15,0 0-33-15,-4 0-61 0,0 0-217 16,0 0-453-16,0 0 147 0,-2-3-312 16,2-7-465-16</inkml:trace>
  <inkml:trace contextRef="#ctx0" brushRef="#br0" timeOffset="30682.586">15303 4933 2146 0,'0'0'982'0,"0"0"-718"0,0 0 9 15,0 0 17-15,0 0 23 0,0 0 25 16,-25-52 73-16,13 52-78 0,-5 0-103 16,-1 6-100-16,-3 1-81 0,-2-3-49 15,-2-1-37-15,3 0-133 0,-1-3-116 16,2-3-221-16,9-1-848 0,0-4-1444 0</inkml:trace>
  <inkml:trace contextRef="#ctx0" brushRef="#br0" timeOffset="31345.899">15725 4837 2040 0,'0'0'456'0,"0"0"-178"16,0 0 164-16,0 0-51 0,0 0-141 15,0 0-11-15,0 0 165 16,0 0 27-16,0 0-117 0,0 0-86 15,2-30-25-15,-10 30-40 0,-3 1-51 16,-3 2-39-16,-1 2-37 0,-3-2-21 16,-1-1-15-16,2-2 0 0,-3 0-2 15,1 0-22-15,3-4-31 0,-1 0-47 16,3-1-46-16,1 0-46 0,3 0-25 16,2 4-49-16,1 1-87 0,3 0-178 15,4 0-81-15,0 6 8 0,2-3-432 16,9 5-371-16</inkml:trace>
  <inkml:trace contextRef="#ctx0" brushRef="#br0" timeOffset="31561.894">15774 4980 635 0,'0'0'2148'0,"0"0"-1753"0,0 0-162 16,0 0-11-16,0 0 17 0,0 0 29 15,0 0 135-15,0 0 73 0,-66-53-137 16,50 44-169-16,-5 6-89 0,2 3-35 16,-1 0-46-16,-3 3-9 0,6-1-94 15,1 4-122-15,1-3-92 0,3 1-181 16,4-1-523-16,4 0-826 0</inkml:trace>
  <inkml:trace contextRef="#ctx0" brushRef="#br0" timeOffset="32161.86">15884 4640 1489 0,'0'0'575'0,"0"0"-280"0,0 0 77 15,0 0 19-15,0 0-65 0,0 0 6 16,0 0-5-16,0 0-62 0,0 0-67 16,0 0-35-16,-6-1-9 0,6 1-1 15,0 0-13-15,0 0-9 0,0 0 0 16,2 0 8-16,2 1-3 0,0 2-15 15,0 0-18-15,2 2-15 0,3 2-13 16,-3 3-18-16,2 3-17 0,0 3-4 16,3 0-3-16,1 4 9 0,-2 1-3 15,3 2 3-15,1-2 9 0,-1 4 13 16,3-1-31-16,-1 0-15 16,-1-4-16-16,-1-4-2 0,-3-3 0 15,0-2-1-15,-1-5 0 0,-5-4-1 16,-2 0 1-16,0-2-20 0,-2 0-33 15,0-3-31-15,-2-4-29 0,-2 1-28 16,-1-1-45-16,-1-2-82 0,0 1-189 16,0 1-569-16,2 0-395 0,2-2-925 0</inkml:trace>
  <inkml:trace contextRef="#ctx0" brushRef="#br0" timeOffset="32530.376">16264 4593 2516 0,'0'0'630'0,"0"0"-337"16,0 0 74-16,0 0 17 0,0 0-136 15,0 0-25-15,0 0 126 0,0 0-53 16,0 0-80-16,0 0-47 0,-29 60-27 16,17-40-30-16,-3 2-21 0,1 4-10 15,-3 7-6-15,-1 0 1 0,-3 7-1 16,3 4-24-16,-3 3-18 0,2 1-9 16,-1-3-12-16,3 3 1 0,1-5-11 15,3-6 10-15,3-4-10 16,-1-7 0-16,3-3-1 0,2-5-1 15,0-3-11-15,4-7-32 0,0-2-56 16,0-5-82-16,2-1-81 0,0-8-104 16,0 0-378-16,4-15-1068 0</inkml:trace>
  <inkml:trace contextRef="#ctx0" brushRef="#br0" timeOffset="35315.913">12882 4743 1216 0,'0'0'462'16,"0"0"-332"-16,0 0-13 16,0 0 363-16,0 0-90 0,0 0-181 15,0 0 34-15,0 0-52 0,-2-53-77 16,0 46-34-16,2 2 2 0,-2 0 6 15,2 2 28-15,-2 2 73 0,0 0 191 16,0 1 81-16,2 0-71 0,-2 0-89 16,-2 2-53-16,4 4-49 0,-2 1-81 15,0 2-46-15,0 4-24 0,2 3-18 16,-7 1-18-16,3 2-10 0,-2-1 0 16,0 2 0-16,0 2 1 0,-1-1-2 15,1 4-1-15,-2-2-12 0,2 0 10 16,-2-1 2-16,1 2 1 0,3-4 23 15,0 1-6-15,0-6 3 0,0 0 9 16,4-4 1-16,0-2-4 0,0-2 15 16,0-2 39-16,6 0-9 0,0-2-27 15,2 2-21-15,-1-2-3 0,7 1-18 16,-4-1-1-16,3-3 0 0,-3 0-2 16,1 0-2-16,-5-4-10 15,4 0-9-15,-4-1-3 0,0 0-30 16,1 0-57-16,-5-1-49 0,0-1-17 15,0 2-31-15,2-3-64 0,-2 2-131 16,-2-4-193-16,2 2-162 0,-2-1 37 16,2-2 353-16,0 3 101 0,2 0 137 15,1 0 130-15,-1 1 149 0,0 2 166 16,0-1-37-16,2 1-58 0,-2 2 14 16,-2 3 99-16,3 0 116 0,-5 0-12 15,2 1-92-15,-2 8-60 0,0 2-82 16,0 4-88-16,0 6-31 15,0 3-14-15,0 1-10 0,0 1-21 16,-2-2-27-16,-1-1-12 0,1-5-15 16,0-1-12-16,0-7-36 0,2-2-25 15,0-1-39-15,0-5-72 0,0-2-93 16,2 0-159-16,0-5-241 0,0 0-364 16,3-5-133-16</inkml:trace>
  <inkml:trace contextRef="#ctx0" brushRef="#br0" timeOffset="35866.116">13201 4740 3213 0,'0'0'533'0,"0"0"-313"0,0 0 47 16,0 0 179-16,0 0-93 0,0 0-18 15,0 0-26-15,0 0-112 0,0 0-104 16,0 0-44-16,-35-17-19 0,24 20-15 16,1 3 0-16,-2 4 0 0,1 0-3 15,3 2 3-15,0 1-13 0,1 3 16 16,-1-1-6-16,6 0-10 0,-2 2-2 15,2-1-2-15,0-1-1 0,2 0 1 16,0-2-1-16,0-2-9 16,0-1 10-16,0-3 0 0,0-3-1 15,2-2 0-15,2-2 1 0,-2 0 0 16,4 0-1-16,1-4-18 0,3-1 18 16,-4-2 1-16,2-1 2 0,3 3 18 15,-1-1 0-15,-2 2 18 0,3 2-3 16,-1 2 10-16,0 0-4 0,-1 3 6 15,1 3 66-15,-2 4-35 0,0 2-34 16,3 3-15-16,-3-1-9 0,-2 2 3 16,-2 4 3-16,1 0-3 0,-5 1-3 15,0-1-3-15,-3 1-3 0,-3-3 105 16,-2-4-117-16,-2 1-99 0,-1-7 66 16,1-2 15-16,-5-2 0 0,3-4-3 15,0 0-42-15,-1-3-94 0,-1-3-84 16,1-1-79-16,5-3-301 0,2 3-1016 15,2-5-472-15</inkml:trace>
  <inkml:trace contextRef="#ctx0" brushRef="#br0" timeOffset="36234.135">13519 4718 3171 0,'0'0'528'15,"2"-50"-364"-15,-6 25 60 0,-4-6 297 16,-5 2-113-16,-1 8-75 0,-3 5-36 15,-3 9-116-15,-1 7-93 0,-2 7-37 16,1 8-11-16,-1 7-16 0,6 5-9 16,3 4 0-16,8 1 3 0,1 0 3 15,5-4 15-15,3-2 12 0,7-3-8 16,4-8-1-16,1-1-3 0,5-9-27 16,1-5-9-16,-2-5-33 0,1-13-39 15,-3-6-58-15,-7-9-75 0,-1-5-128 16,-7-4-255-16,-2 8-949 0,0-13-698 0</inkml:trace>
  <inkml:trace contextRef="#ctx0" brushRef="#br0" timeOffset="65563.043">2477 12901 98 0,'0'0'143'0,"0"0"17"0,0 0-36 15,0 0-78-15,0 0-4 0,0 0 13 16,0 0 411-16,0 0-107 0,0 0-232 16,-7 15-75-16,7-15 3 0,0 0-3 15,0 1-26-15,0-1 3 0,0 0 29 16,0 0 11-16,0 0-11 16,0 0 36-16,-2 0 58 0,2 0 75 15,0-1 21-15,0 1-23 0,0 0-36 16,0-2-51-16,0 2-65 0,0 0-38 15,-2-1-16-15,2-2-16 0,-2 3-1 16,0-3 59-16,0 1 9 0,-2-1 15 16,2 2 0-16,-4 0 26 0,6 0 14 15,0 1 20-15,-2 0-4 0,-1 0-5 16,3 0-24-16,-2 0-10 0,0 0-1 16,-2 0-5-16,2 2-16 0,-2 1-25 15,-2 0-16-15,-2 0-17 16,1 1-4-16,-1 2-16 0,-4-3 10 15,-1 2-10-15,-1-1 11 0,-1-3-12 16,-3 2-1-16,3-3 1 0,-1 2 0 16,1-2 0-16,1 2 0 0,1-1 0 15,1-1 1-15,2 4-1 0,-1-3-1 16,5 0 0-16,-2 0 0 0,4-1-2 16,2 1 0-16,0-1 2 0,2 0 0 15,0 0 18-15,0 0 19 0,0 0-1 16,0 0-2-16,4 0-31 0,4 0 9 15,-2-2-12-15,7 0 0 0,-1-2-1 16,0 1-1-16,3 1 0 0,-3-4-1 16,5 2 2-16,-1 1-1 0,1 0 2 15,-1 3 1-15,5 0 1 0,-2 0 1 16,-1 0 28-16,1 0-4 0,2 0 0 16,-5 3 4-16,1 1-1 0,-3-2 10 15,-2-1-7-15,-3 1 7 0,-1-1-10 16,-2-1-9-16,-2 0-9 15,-4 0-11-15,2 0-1 0,-2 0-18 16,0 0-12-16,0 0-10 0,-4 0 16 16,-2 0 9-16,-4 0 0 0,1 0-13 15,-3 0-45-15,0-3-64 0,-3-4-74 16,3 0-158-16,1 0-399 0,5-1-1014 0</inkml:trace>
  <inkml:trace contextRef="#ctx0" brushRef="#br0" timeOffset="70173.747">2563 12888 23 0,'0'0'385'0,"0"0"-297"16,0 0-62-16,0 0 6 16,0 0-19-16,0 0 10 0,0 0 143 15,0 0 76-15,0 0 5 0,-10-2-12 16,10 2 35-16,0 0 6 0,0 0 9 15,0 0-23-15,0 0-34 0,0 0-44 16,0 0-11-16,0 0-14 0,0 0-22 16,0 0-39-16,0 0-25 0,0 0-22 15,0 0-7-15,0 0-3 0,0 0-3 16,0 0-16-16,0 0-6 0,0 0 21 16,0 0 29-16,0 0 44 0,0 0 97 15,0 0 4-15,0 0-13 0,0 0-2 16,0 0 3-16,0 0-28 15,4-4-28-15,0 1-19 0,2-4-5 16,1 7-7-16,-3-2-7 0,-2 0-5 16,6 1-6-16,-4-1-10 0,0 0-15 15,-2 2 1-15,3-2 2 0,-3 1-9 16,2 1 0-16,-2-1 4 0,0 0-7 16,0 0-3-16,4-1-3 0,-2 1-6 15,3-1-12-15,1-2 0 0,-2 1-3 16,9-2-6-16,-1-1 9 0,0 1 0 15,1-1 4-15,-5-1-10 0,9 1-12 16,-7 0-6-16,9-1 3 0,-7 1-13 16,5-2 0-16,-5 0-2 0,9 0 2 15,-4 1 1-15,1-2 9 0,1 1-11 16,2-2 1-16,-2 1 10 0,1 1 6 16,3-2 6-16,-2 1-6 0,4 0-3 15,-5-2-14-15,3 0 17 16,0 2 15-16,-4 0 6 0,4 0 12 15,-3-2-9-15,-1 2-18 0,4-1-21 16,-5 2 0-16,3-2 9 0,0 1-11 16,2-2 0-16,0 1 2 0,-1-1-1 15,5 1-1-15,-2-2 1 0,4-1 0 16,0 1 1-16,2-1 15 0,2-3 9 16,1 2-6-16,1 0 0 0,-2-3-3 15,2 2-6-15,0 0-10 0,0 0 13 16,1 1-14-16,-1 0 2 0,0-2-1 15,2 0-2-15,-3 0 1 0,1 2 1 16,2-3 0-16,0-1-2 0,-2 2 1 16,5-2 1-16,-1 1-2 15,3 1-12-15,-1-5-3 0,0 5 0 16,5-4 13-16,-3 2-10 0,3-1 11 16,2-1 0-16,-1 0 1 0,3-2 0 15,6-1 1-15,8-5 2 0,6-2 0 16,3-2-1-16,-7 4 1 0,-6 2 9 15,-8 2-10-15,1 2-1 0,-1-2 0 16,-2 0 0-16,2 3 1 0,-5 2 0 16,-12 0 0-16,9 1 1 0,-7 2 0 15,0 1 9-15,7-4-11 0,-9 2-1 16,17-4 2-16,8-2 0 0,8-6-1 16,-2 1 2-16,-1 1-1 0,-10 2 0 15,-3 3-1-15,0 0 1 0,2-3 0 16,-3 0-1-16,5 3-1 0,0-3-36 15,0 3 21-15,0-3 13 0,0 3-1 16,0-3-9-16,0 3 12 0,0-3 1 16,-1 2 2-16,-3-1 9 0,2 1-12 15,0 1 3-15,0-2 0 16,-1 2-1-16,1-3 0 0,-2 1-1 16,4 1 0-16,0-2-1 0,4 3 1 15,0-5-1-15,-4 4 0 0,4-3 0 16,0-1 0-16,-2 1 3 0,0 1 0 15,2 1 15-15,-7-2-16 0,3 4 10 16,-2-3 0-16,0 3 6 0,-9 1 3 16,-5 4-18-16,-9 3 9 0,-2 0-10 15,8-2-2-15,7-2 1 0,9-4-1 16,-5-2-27-16,-2 7 0 0,7-6 6 16,5-1 6-16,9-4 12 0,3 0-9 15,-8 1 11-15,-2 1-1 0,-10 6 2 16,-1-2 0-16,-3 4 15 0,-7 1-15 15,-10 3 2-15,0 1 13 0,6-3-13 16,3-3-1-16,7 0 1 16,3-2 0-16,-7 1-1 0,5 2 1 15,-3-1-1-15,1-2 1 0,1 2 1 16,-1-1 0-16,3 2-1 0,-3-2 0 16,12-4-1-16,4-2 1 0,8-2-1 15,-2 0 0-15,-4 1 2 0,-14 7 0 16,-13 4 0-16,-4 1-1 0,-2 2 10 15,4-2-11-15,13-4 0 0,-1 0 2 16,5-3-3-16,-6 3-3 0,5-2-36 16,-3 1 27-16,4 1 9 0,-5-1 2 15,5 0 1-15,-5 2 0 16,5-4 0-16,-4 3 1 0,1 0 1 16,-1 0 10-16,1-2-10 0,-3 3 0 15,1-1 10-15,3-1-11 0,-7 1 2 16,7-1-1-16,-7 2-1 0,3-3-1 15,1 2 0-15,-1-1 0 0,1 0-2 16,-1 0 0-16,3 1 2 0,1 0-2 16,-4-2 0-16,3 1 2 0,-1 1 0 15,1-2 2-15,-3 1-1 0,3 1 10 16,-1-1-10-16,2-1-1 0,-3 1 2 16,1 0 1-16,-3 1 0 0,1-2 0 15,3 3 0-15,-5-2 0 0,5 1-1 16,-3-1-1-16,-1 0-1 0,5 2-12 15,-7-1-3-15,7 0-3 0,-3-1 0 16,-3 1 16-16,5-2-10 0,-3 2 10 16,1 0 2-16,-1 0-1 0,1-1 1 15,-1 2 0-15,-1 0 0 0,1-1 1 16,-1 1 0-16,-1 0-1 16,1 0 1-16,-1-1 1 0,-1 1-2 15,3-2 2-15,-3 2-1 0,0-1 0 16,3 1 0-16,-5 0 1 0,1-1 1 15,3 1-3-15,-2 1 0 0,-1-2 0 16,1 3 0-16,-2-3 1 0,3 3 1 16,-5-1-1-16,7 0 1 0,-7-1 0 15,2 1-2-15,-1 0 2 0,1 1-2 16,-2 0 1-16,2 1-1 0,1-3-1 16,-5 3 1-16,6-2 0 0,-3 0 0 15,-1 1 1-15,0-2 0 0,-2 2-1 16,3-2-1-16,-1 2-14 0,0-1-9 15,-1 2 12-15,1-1 0 16,-2 0 0-16,4 0-3 0,-1-1 13 16,-3 2-1-16,2-2-9 0,-2 4 11 15,1-3 1-15,-5 1 0 0,6 0 0 16,-4-1-1-16,2 2-2 0,0 0 1 16,-1-1-13-16,-3 1 13 0,2-1 2 15,-2 1 0-15,-2 1 2 0,2 0 0 16,-4 0-1-16,2 2 0 0,-2-3-1 15,-2 1-2-15,4 1-1 0,-2-1-9 16,0 0 10-16,-3 1-1 0,3 2-15 16,-4-2 6-16,2 1 12 0,-4 2-1 15,2-1 0-15,-5 0 1 0,1 3 1 16,-5 0-1-16,3-1 0 0,-2 0-1 16,-1 3-2-16,-1-2 0 0,1 2-18 15,-3 0 0-15,3-1 9 0,1-2-6 16,-1 1 3-16,-1 1 13 15,1-1-13-15,-1 2 0 0,-1-1 12 16,1-1 0-16,-1 1 0 0,-2 1 0 16,1 0 1-16,-1-1 0 0,1 2 0 15,-3-1 0-15,2 0 0 0,-1 0-13 16,-1-1 3-16,5 3-3 0,-5-3-12 16,-2 2-6-16,5 0 12 0,-3 0-3 15,0-1-6-15,3 3 3 0,-3-3-3 16,0 0 6-16,3 2 0 0,-5-2-1 15,2 3-5-15,1-2-27 0,-3 2-18 16,2-1-18-16,-4 3-57 0,3-3-82 16,-1 3-227-16,-2 0-538 15,0 1-831-15,13 5-39 0</inkml:trace>
  <inkml:trace contextRef="#ctx0" brushRef="#br1" timeOffset="84130.919">2446 12918 1661 0,'0'0'370'0,"0"0"-169"0,0 0 13 16,0 0-127-16,0 0 32 0,0 0 398 16,0 0-211-16,0 0-154 0,0 0-22 15,0-23 68-15,0 23 53 0,0 0 1 16,0 0-45-16,0 0-23 0,0 0-22 16,0 0 3-16,0 0 6 0,0 0-1 15,-3 0-22-15,3 0-27 0,-2 0-15 16,2 0-25-16,-2 0-26 0,0 0-40 15,0 0-14-15,-4 0 11 0,0 0 0 16,-5 0-9-16,-1 0 12 0,0-3-12 16,-1 0 9-16,-1-1 3 0,-3 0-3 15,3 1-10-15,-1 1 13 0,3 2-3 16,-3 0 3-16,5 0 6 0,-2 0-2 16,-3 3 2-16,9 1-6 0,-4 1 3 15,-1-1-6-15,3 2 6 0,0-2-15 16,2 1-2-16,-1-2-1 15,3-3 0-15,-2 3-2 0,4-2-1 16,0-1-9-16,2 0 11 0,0 0 1 16,0 0 2-16,0 0 22 0,0 0 0 15,0 0 3-15,2 0-3 0,6-4-21 16,1 4 9-16,1-3 0 0,2 1-11 16,1-1 1-16,1 2-2 0,3 0 0 15,-1 0 2-15,1 1-1 0,-3-1 14 16,3 2-13-16,-1-3 10 0,-1 1-10 15,-1 2 0-15,1-1 1 0,-3 0 13 16,1 0-14-16,-3 0 10 0,-2 0-10 16,0 1 0-16,-1-1 1 15,-5 0 12-15,4 0-13 0,-4 0-2 16,0 0 2-16,-2 0-2 0,0 0-3 16,0 0-15-16,-4 0 3 0,-2 0 15 15,-1-1 12-15,-1 1-9 0,-4 0 9 16,-3 0-9-16,-1 0 15 0,-3 1-15 15,1 1-1-15,-3-1 1 0,2 0-3 16,-1-1 1-16,1 0-1 0,2-1-1 16,1 1-2-16,4 0 1 0,-1 0-1 15,7 0 1-15,0 0 1 0,2-1 1 16,4 1 1-16,0 0 17 0,0 0 9 16,0 0 6-16,2 0-9 0,4 0-12 15,2 0 9-15,5 0-18 0,-1 1-3 16,2 2 0-16,1-3-2 15,1 0-1-15,3 0 2 0,2 0-1 0,-3 0 1 16,3 0-1-16,-4 0 2 16,3-3 0-16,-3 0 0 0,-3 0-1 15,-1 0 1-15,-1-1-1 0,-6 2-1 16,0 1 1-16,-1-1 0 0,-3 1-1 16,-2 1-10-16,0 0-12 0,-2 0-18 15,-5-1 21-15,-3-1 18 0,-2 2 3 16,-5 0 0-16,-2-1 12 0,-3 1-9 15,1 0 0-15,-2 0-1 0,3 0 1 16,-5 1-1-16,6 2 9 0,-1 0-11 16,3 0-1-16,3-1-1 0,-1 0 2 15,7 1-1-15,2-3-1 0,4 0 2 16,2 0 3-16,0 0 36 16,4 0 0-16,4 0-38 0,6-3-1 15,3-1 0-15,2 1-2 0,1 0 0 16,3 0 0-16,2 0 2 0,-5 3 2 15,7 0-2-15,-4 0 2 0,0 0 10 16,-3 0-9-16,1 0 0 0,-4 2 0 16,-3-1-3-16,-1-1 0 0,-7 0 0 15,2 2 0-15,-4-2 2 0,-2 0-2 16,-2 0-21-16,-2 1-18 0,-4-1 9 16,-2 0 27-16,-7 0 3 0,-1 0 0 15,-5 0 3-15,0 0 0 0,-3-1 0 16,3-1 0-16,-2 2-1 0,2 0 0 15,5 0-1-15,-3 0 0 0,9 0 0 16,2 0 0-16,1 0 2 0,1 0-1 16,6 2 28-16,0-1 21 0,11 2-15 15,-1 0-33-15,7 1-3 0,1-1-1 16,3 0-14-16,-1-1 13 16,3-1 0-16,0 2 0 0,-2-3-1 15,-3 3 1-15,-3-3-10 0,-1 2 0 16,-4-2-18-16,-3 0-42 0,-5 0-73 15,-2-2-80-15,-2-6-56 0,-9-2-149 16,3 0-740-16,-11-2-1282 0</inkml:trace>
  <inkml:trace contextRef="#ctx0" brushRef="#br1" timeOffset="91506.247">494 12630 287 0,'0'0'349'0,"0"0"-127"16,0 0-60-16,0 0-8 0,0 0-5 15,0 0-51-15,0 0-62 0,0 0-20 16,0 0 30-16,0-3 19 0,0 3 23 15,0 0-1-15,0 0-61 0,-2 0-13 16,2 0 4-16,-2 0 28 0,2 0 26 16,0 0 208-16,-2 0-78 0,2 0-146 15,0 0-54-15,0 0 41 0,0 0 16 16,0 0-3-16,0 0 10 0,0 0 34 16,0 0 62-16,0 0 44 0,0 0 25 15,0 0-8-15,0-1-14 0,0 0-41 16,0 1-44-16,0 0-29 0,0-3 5 15,0 3-6-15,0 0-6 16,0 0-13-16,0-2-18 0,0 1-7 16,-2-2 19-16,0 0 6 0,2-3-1 15,-2 2-2-15,0-2 2 0,0 0-2 16,0 0 2-16,0 3-9 0,-1-1-6 16,1 1-4-16,-2-2-11 0,2 3-1 15,0-2-5-15,0 2-10 0,0-1 4 16,-2 1-10-16,2 1 0 0,-2 1 0 15,-1-2-6-15,-1 2 0 0,0-2 1 16,2 2-4-16,2-1 0 0,-2 1 3 16,0-1 0-16,-1 1 0 0,1 0 0 15,0-3 4-15,-2 3-1 0,2 0 6 16,2 0 0-16,0 0 3 16,-2 0 10-16,2 0 5 0,-3 3 3 15,3-1-18-15,-2 2-3 0,-2 1-2 16,2-2-7-16,0 2-3 0,0 1-9 15,-1 1 9-15,1-2-11 0,0 2 1 16,-4 0-1-16,4 1 0 0,0 0 1 16,0 1 1-16,-1 0-1 0,1-2 1 15,0 2 9-15,0 0-11 0,0 1 1 16,0-1 0-16,2-1 1 0,0 0-1 16,0 2 1-16,-3-2-2 0,5 1 1 15,-4 1 1-15,0-1 9 0,2 1-11 16,0 1 1-16,0-1 1 0,-2 2 0 15,4 2 0-15,-2 0 9 0,0 0-10 16,0 2-1-16,0-1 0 0,2 0 1 16,0 3-1-16,-3-3 0 0,3 0 0 15,-2 1-1-15,2-4 1 16,-2 1 0-16,2 0 1 0,0 2-1 16,0-2 2-16,0-1 0 0,0 1 12 15,0 2-13-15,0-4 1 0,0 1 0 16,0 3-3-16,-2-2 0 0,4-1 2 15,0 1 11-15,0 0-1 0,1 0-9 16,-1-2 21-16,4 1 21 0,0-2 57 16,0-1-30-16,2-2-29 0,-1 2-16 15,3 0 0-15,0-3-3 0,1 1-3 16,-3-1 3-16,4-2-12 0,-1-1-9 16,-3-1-3-16,4-2-3 0,-1-6-21 15,-1-3-6-15,0-1-21 16,1-7-46-16,-5-3-53 0,6-2-52 15,-3-6-43-15,-3-1-136 0,0 1-358 16,-4 3-866-16,8 0-1242 0</inkml:trace>
  <inkml:trace contextRef="#ctx0" brushRef="#br1" timeOffset="92772.802">676 13044 1441 0,'0'0'630'0,"0"0"-306"16,0 0-88-16,0 0 69 16,0 0-10-16,0 0-91 0,0 0-90 15,0 0 3-15,0 0 13 0,0 0-14 16,0-19 16-16,-2 14 16 0,0 2-8 16,0-3-7-16,0 1-9 0,-2 0-10 15,0-3-19-15,1 2-15 0,-1-1-19 16,0 0-6-16,0 1-6 0,-2-1-3 15,-2 1 2-15,1-1-2 0,5 1-6 16,-4 3-1-16,2-2 1 0,0 2-7 16,0 2 4-16,-2 0-4 0,3 0-2 15,-1 0-7-15,2 1-3 0,-2 0-3 16,2 0-2-16,-2 0 2 0,2 0-6 16,-2 0 3-16,2 2 3 0,-5 2 12 15,5 0-8-15,-2 1 5 0,2 2-6 16,-2-1 0-16,2 4 1 0,0-1-7 15,-2 0 3-15,2-1-3 0,0 0 0 16,0 5-12-16,0-6 9 0,2 2-10 16,-5 2 10-16,5-1-12 15,0 0 0-15,0 2 0 0,0-2-3 16,0-1-9-16,0 2 10 0,0-2 1 16,5-1 0-16,-3-1 1 0,0 0 1 15,2-1 11-15,0 3-9 0,0-6 9 16,2 3 3-16,-2-1-13 0,5 2-2 15,-3-4-1-15,0 1 1 0,2 1 0 16,-4-1 1-16,5-1 1 0,-3 1 1 16,-2-4 0-16,0 0-1 0,0 2 2 15,-2-2-3-15,3 0-1 0,-3 0-4 16,2-4-14-16,0 0 6 16,-2-3 0-16,2-1 0 0,-2-2 9 15,0-1 1-15,2-1-10 0,-2 0 12 16,0 1 0-16,-2 2 1 0,3 0-1 15,-1 3 1-15,-2-1 0 0,2 5 2 16,-2-2 15-16,4 4 3 0,-2 0-6 16,0 0-2-16,0 0-1 0,0 4-9 15,2 2 0-15,-2 3 0 0,2 0 0 16,1 1-2-16,-3 4-1 0,2 4 0 16,4-3 0-16,-4 4 0 0,2 1 0 15,-2-1 1-15,1-4-1 0,-1-1 0 16,-2-3-1-16,4-5-1 0,-2-3-16 15,-2-3-88-15,0 0-109 0,2-7-92 16,-2-5-149-16,1 2-691 0,-1-5-1588 0</inkml:trace>
  <inkml:trace contextRef="#ctx0" brushRef="#br1" timeOffset="94431.935">934 12965 1041 0,'0'0'726'0,"0"0"-333"16,0 0-96-16,0 0 110 0,0 0 9 15,0 0-76-15,0 0-66 0,0 0-50 16,0 0-22-16,0-4 0 0,0 4 20 16,0-1-14-16,0 1-46 0,-2 0-37 15,2 0-18-15,-4 0-25 0,2 0-16 16,0 0-23-16,0 0 8 0,-4 0-5 16,2 0-7-16,-5 0-3 0,-1-1-5 15,2 0 2-15,-2-1-9 0,-3 0-3 16,3-1-9-16,-3 1-10 0,1 1 1 15,2-1-1-15,-1 1 0 0,1 1-2 16,4 0-1-16,-2-2-2 0,1 2-33 16,3 3-39-16,-4 0-62 15,6 2-48-15,-2-3-76 0,4 0-181 16,-2 0-332-16,0-1-849 0,2 1-679 0</inkml:trace>
  <inkml:trace contextRef="#ctx0" brushRef="#br1" timeOffset="96810.63">1253 12969 886 0,'0'0'791'16,"0"0"-408"-16,0 0-140 0,0 0 71 16,0 0 11-16,0 0-43 0,0 0-34 15,0 0-39-15,0 0-20 0,0 0 0 16,4-53 11-16,-4 44 20 0,0 2-4 16,-4-1-37-16,2-1-39 0,-2 2-21 15,-3-2-27-15,1 1-34 0,-2 3-22 16,2-1-15-16,-3 3-8 0,-1 3-1 15,0 0 3-15,2 0 0 0,-3 3-12 16,-1 2 12-16,6 1-12 0,-1 2 13 16,1 1-4-16,2 1-9 0,-2 0 9 15,2 1-9-15,2 2 15 0,2 3-15 16,-2-3 15-16,2 1 4 0,0 3-7 16,0 0 3-16,2 0 0 0,0-2 3 15,2 1 1-15,2 2-7 0,0-3 9 16,3 0-12-16,-1-2 3 15,4-2 6-15,3 0 1 0,-1-2-7 16,3 0-12-16,1-6-3 0,-1-1 0 16,1-2-15-16,-3-5-13 0,3-4-63 15,-3-4-69-15,1-2-74 0,-3-1-148 16,-7 1-330-16,4-5-1097 0</inkml:trace>
  <inkml:trace contextRef="#ctx0" brushRef="#br1" timeOffset="97478.38">1701 12391 466 0,'0'0'519'15,"0"0"-37"-15,0 0-8 0,0 0-49 0,0 0-12 16,0 0-38-16,0 0-27 0,0 0-54 16,0 0-71-16,0 0-29 15,7-4 15-15,-7 3 53 0,-2 1-29 16,-3 0-61-16,-1 0-26 0,-2 0-40 15,2 2-27-15,-7 1-3 0,-1 2-6 16,-1 1-9-16,-5-3-19 0,1 1-24 16,-4 1-15-16,-1-3-1 0,1 0 1 15,-2-1-3-15,0-1-2 0,-2 0-10 16,5 0-21-16,-1 0-46 0,2 0-42 16,-2 0-25-16,3 2-9 0,-1 2-47 15,5 0-84-15,-3 1-160 0,7 1-189 16,1 0-449-16,-1 1-413 0</inkml:trace>
  <inkml:trace contextRef="#ctx0" brushRef="#br1" timeOffset="97884.536">1474 12445 2040 0,'0'0'640'16,"0"0"-350"-16,0 0-66 0,0 0 120 15,0 0-60-15,0 0-58 0,0 0-22 16,0 0-2-16,0 0-11 0,0 0-10 15,4 58 12-15,-4-43-22 0,2 2-49 16,0 4-28-16,0 1-18 0,0 4 6 16,0 5-12-16,1 0-1 0,-3 2-17 15,6 2-22-15,-4 0-6 0,-2 1-12 16,2-2-10-16,-2-1 0 0,2-3 0 16,-2-2-1-16,0-2-1 15,0-2-2-15,0-3-10 0,0-5-3 16,0-1-18-16,0-2-46 0,0-3-48 15,0-3-28-15,0-2-39 0,0-4-139 16,0 1-282-16,0-2-577 0,0 0-519 0</inkml:trace>
  <inkml:trace contextRef="#ctx0" brushRef="#br1" timeOffset="98199.955">1331 12835 3454 0,'0'0'950'15,"0"0"-814"-15,0 0-108 0,0 0 31 16,0 0-44-16,0 0-15 0,0 0-89 16,0 0-234-16,0 0-731 0,0 0-1902 15</inkml:trace>
  <inkml:trace contextRef="#ctx0" brushRef="#br1" timeOffset="99266.345">1832 12920 2343 0,'0'0'417'16,"0"0"-260"-16,0 0 103 0,0 0 71 15,0 0-78-15,0 0-30 0,6-63-9 16,-8 47 6-16,-2-1-19 0,-3 1-31 15,-1 1-32-15,2 2-28 0,-2 3-28 16,-3 2-30-16,3 3-12 0,-2 1-4 16,1 2-2-16,-3 2-1 0,4 4-2 15,0 4-1-15,-1 1 0 0,-1 1-5 16,2 1-10-16,-1 3-13 0,3-2 0 16,-4 1 1-16,6 0-1 0,-3 0-1 15,3-2 0-15,-2-1-1 0,2 1 1 16,0 0 2-16,2-2 0 0,2 4 12 15,0-4-3-15,2 4 0 0,4-2-10 16,2 0 1-16,1 0 13 0,-1 0-13 16,4 1 15-16,1-5-15 0,-3 2 15 15,2-3 0-15,1-3 0 0,-5 0-5 16,5-3-10-16,-3-3-3 0,0-3-2 16,3-7-11-16,-5-1-2 15,0-3 0-15,0-2 0 0,1 0 12 16,-5-3-9-16,0 4 10 0,0 1-10 15,-2 3 12-15,-2 4 0 0,2 4 0 16,-2 0 0-16,0 6 2 0,0 0 0 16,0 0 1-16,0 0 21 0,0 6 12 15,0 3-33-15,0 3 0 0,0 8 10 16,0 1 8-16,2 2 6 0,0 1-3 16,5 1-9-16,-3 1-13 0,2-1 10 15,0 0-10-15,0-6-2 0,5 0-15 16,-1-4 3-16,-2-5-3 0,-2-4-30 15,5-3-70-15,-5-3-68 0,-2-6-164 16,0 1-353-16,2-11-1296 0</inkml:trace>
  <inkml:trace contextRef="#ctx0" brushRef="#br1" timeOffset="103146.592">403 13956 398 0,'0'0'1228'16,"0"0"-845"-16,0 0-91 0,0 0 64 16,0 0 20-16,0 0-35 0,0 0-71 15,0 0-58-15,0 0-21 0,15-15-15 16,-15 14-5-16,0 0 39 0,0 0 15 15,0 1-33-15,0-2-33 0,0 1-28 16,-2-2-9-16,-3 1-13 0,1 1-6 16,-4-2-18-16,2 0-13 0,0 3-11 15,-3-1-13-15,-3 0-21 0,4 1-3 16,-5 0-12-16,-1-2-10 0,4 2-1 16,-3 0 1-16,-1-1-2 15,5-1 0-15,-3-1 0 0,2 3-3 16,3-1-15-16,1 1-27 0,-2 0-37 15,0 0-33-15,4 0-30 0,-1 4-19 16,-1-1-70-16,2 4-145 0,-2-3-287 16,4 2-575-16,0 3-799 0</inkml:trace>
  <inkml:trace contextRef="#ctx0" brushRef="#br1" timeOffset="103555.481">277 13804 1997 0,'0'0'722'0,"0"0"-346"16,0 0-51-16,0 0 42 0,0 0 4 16,0 0-54-16,0 0-55 0,0 0-32 15,0 0-46-15,0 0-41 0,-6 15-28 16,2 0-18-16,4 3-15 15,-2 2-27-15,0 3-22 0,-2 3-15 16,4-2-18-16,0 2-18 0,0-5 0 16,-3-1-6-16,3-5-19 0,0-6-54 15,0-2-55-15,0-4-82 0,0-2-137 16,0-1-365-16,0 0-850 0,0-1-828 0</inkml:trace>
  <inkml:trace contextRef="#ctx0" brushRef="#br1" timeOffset="104354.116">742 13922 1079 0,'0'0'1180'0,"0"0"-925"16,0 0-35-16,0 0 136 0,0 0-2 15,0 0-87-15,0 0-38 0,0 0-27 16,-18-52-37-16,11 49 2 0,1-1 22 16,-4 1-8-16,0 0-43 15,-1 2-40-15,-1-1-22 0,1 2-12 16,1 0-9-16,-2 0-4 0,1 6-2 16,3 4-4-16,-2-1-8 0,-1 3-4 15,5 2-2-15,0 2-10 0,0-1-3 16,2 3 9-16,2-2 4 0,0 1 2 15,2 0 9-15,0 2 13 0,2 0 5 16,2 0-5-16,2 0-22 0,2-1-6 16,1 0-12-16,3-5 3 15,2 0-15-15,3-4 9 0,-1-2-12 16,3-3-1-16,-2-2-17 0,3-2-42 0,-3-4-49 16,-1-1-39-16,-3-4-46 15,-1-2-120-15,-1 2-266 0,-3 0-715 16,2 0-1066-16</inkml:trace>
  <inkml:trace contextRef="#ctx0" brushRef="#br1" timeOffset="104535.91">881 13938 3473 0,'0'0'1065'0,"0"0"-828"16,0 0-200-16,0 0 3 0,0 0-40 16,0 0-37-16,0 0-280 0,0 0-298 15,0 0-1118-15</inkml:trace>
  <inkml:trace contextRef="#ctx0" brushRef="#br1" timeOffset="105318.596">1410 13653 261 0,'0'0'1550'0,"0"0"-1222"15,0 0-124-15,0 0 74 0,0 0 28 16,0 0-40-16,0 0-18 0,0 0-32 16,0 0-5-16,0 0 38 15,31-46 52-15,-35 36 48 0,0 4-55 16,-5-1-74-16,5 1-71 0,-4 4-31 16,-2 1-9-16,-5 1 6 0,3 0-3 15,-7 3-25-15,3 1-17 0,-5 0-28 16,0 1-15-16,1-2-24 0,-5-1-1 15,6-2 0-15,-4 0-2 0,1-1-12 16,1-3-12-16,-2-3-33 0,1-1-40 16,3 1-24-16,0 0-27 0,1-1-25 15,3 4-46-15,1 1-110 0,-1 3-213 16,7 3-441-16,2 3-429 0,2 7-588 0</inkml:trace>
  <inkml:trace contextRef="#ctx0" brushRef="#br1" timeOffset="105692.845">1176 13638 2815 0,'0'0'497'15,"0"0"-338"-15,0 0 25 0,0 0 118 16,0 0-29-16,0 0-83 0,0 0-39 16,0 63-18-16,2-43-23 15,-2 0 13-15,0 2 39 0,0 3 2 16,2 4-51-16,1-1-37 0,-1 3-6 15,0 0-13-15,-2-2-20 0,2 2-23 16,0-3-14-16,-2-3-2 0,2-1-1 16,-2-4-13-16,0-4 4 0,4-4 0 15,-2-6-21-15,-2-2-52 0,2-4-70 16,0-2-122-16,0-8-113 0,2-4-187 16,-2-1-576-16,3-8-928 0</inkml:trace>
  <inkml:trace contextRef="#ctx0" brushRef="#br1" timeOffset="106102.835">1468 13618 95 0,'0'0'2432'0,"0"0"-2029"0,0 0-207 16,0 0 56-16,0 0 106 0,0 0 1 16,0 0-113-16,0 0-14 0,0 0 27 15,0 0-57-15,-2 42-41 0,2-27-8 16,0 1-29-16,0 4-39 0,-2 1-21 15,2 4-7-15,0 0-2 0,2 3-7 16,0 0-12-16,2 4-12 0,-2-1-5 16,0 0-6-16,0-2-13 0,0 1-18 15,0-5 2-15,0-3 1 16,0-4 3-16,-2-4 0 0,2-7-6 0,-2-2-30 16,3-2-49-16,-3-3-30 15,4 0-37-15,-4 0-83 0,0-5-102 16,0-1-211-16,0-1-474 0,0-3-523 0</inkml:trace>
  <inkml:trace contextRef="#ctx0" brushRef="#br1" timeOffset="106670.353">1333 13616 1520 0,'0'0'1044'15,"0"0"-847"-15,0 0-49 0,0 0 226 16,0 0 39-16,0 0-114 0,0 0-76 16,21-54-3-16,-11 39-13 0,3 0-16 15,-1 0-2-15,5 2-21 0,-3 2-34 16,3-1-30-16,-1 5-19 0,1 2-7 15,-1 1-8-15,3 4-9 0,-2 0-4 16,3 0-18-16,-5 4 1 0,3 2-13 16,-3 3-3-16,3-2-3 0,-7 5-3 15,3 0-6-15,-4 2-10 0,-1 2 1 16,-1 2-3-16,-2 1 0 0,-4 5-3 16,0-1 1-16,-2 5-1 0,-2 0 0 15,-6 3 1-15,0-1 2 16,-3 3-1-16,-1-2 2 0,-2-3-1 15,-1-1 0-15,-1-7-2 0,-1-1 1 16,0-2-14-16,3-6-3 0,-3-1 3 16,7-3 12-16,0-4 2 0,-1 1 1 15,9-3 24-15,0-1 12 0,2 3 28 16,0-3 32-16,7 1 127 0,5 1-121 16,4 2-47-16,5 0-19 0,6 1-9 15,2 1 3-15,6 1-3 0,4-1-12 16,1 1-12-16,-1 2-1 0,0 0-1 15,3 4-1-15,-7-4-1 16,-4-3-11-16,-7 3-18 0,1-5-90 16,-8-4-64-16,-7-3-45 0,0-10-112 15,-7-6-218-15,-1 2-841 0,2-18-1087 0</inkml:trace>
  <inkml:trace contextRef="#ctx0" brushRef="#br1" timeOffset="109698.54">2057 13828 1656 0,'0'0'1043'0,"0"0"-692"0,0 0-64 16,0 0 66-16,0 0-1 16,0 0-68-16,0 0-11 0,0 0 31 15,0 0-29-15,10-22-77 0,-10 19-55 16,0 1-37-16,-2 0-34 0,-2 0-23 15,-4 2-16-15,2 0-6 0,-7 0-12 16,-3 4-3-16,3 1-9 0,-5-1-3 16,3 1-2-16,-3-1-64 0,1-4-64 15,-2 0-34-15,5-2-30 0,-3-5-47 16,5-1-90-16,0-2-162 0,-1 4-193 16,3-1-130-16,6 4-299 0,2 3-140 0</inkml:trace>
  <inkml:trace contextRef="#ctx0" brushRef="#br1" timeOffset="109923.816">1925 13695 2244 0,'0'0'713'16,"0"0"-416"-16,0 0-86 0,0 0 64 15,6 71-27-15,-6-48-65 0,0 2-21 16,0-3-54-16,0-1-95 0,0-2-13 16,0-5-31-16,0-3-81 0,0-5-141 15,0-2-264-15,0-4-839 0</inkml:trace>
  <inkml:trace contextRef="#ctx0" brushRef="#br1" timeOffset="110958.893">380 14993 698 0,'0'0'446'0,"0"0"-55"0,0 0 67 15,0 0 18-15,0 0-86 0,0 0-98 16,0 0-40-16,0 0-17 0,0 0-8 16,9-12-35-16,-9 10-45 0,0-1 15 15,0-3 64-15,-2 3 63 0,-2-3-17 16,-3-1-71-16,1 2-59 0,-6 1-48 15,3 2-39-15,-1 0-16 0,-2-1-18 16,1 3-18-16,-1 0-1 0,0 0-2 16,-3 0-1-16,1-2-20 15,3 1-33-15,-3 0-34 0,1 1-27 16,3-2-40-16,-4 2-22 0,5 0-56 16,3 0-127-16,0 3-139 0,2 3-193 15,2-2-438-15,2 5-484 0</inkml:trace>
  <inkml:trace contextRef="#ctx0" brushRef="#br1" timeOffset="111241.546">261 14832 969 0,'0'0'1430'16,"0"0"-1055"-16,0 0-16 0,0 0 36 16,0 0-48-16,0 0-104 0,0 0 24 15,0 0 88-15,0 0-57 0,0 0-140 16,-7 42-88-16,7-13-36 0,0 3-33 16,-2 3-1-16,2-5-21 0,0-1-56 15,2-2-87-15,0-7-51 0,1-4-68 16,-3-7-120-16,2-6-358 0,4-3-1104 0</inkml:trace>
  <inkml:trace contextRef="#ctx0" brushRef="#br1" timeOffset="111866.526">928 14600 1941 0,'0'0'570'15,"0"0"-360"-15,0 0-146 0,0 0 171 16,0 0 97-16,0 0-40 0,0 0-14 15,0 0-5-15,-47-26 34 16,32 20-11-16,-3 0-45 0,-1 3-53 16,0-1-40-16,-1 2-39 0,-1 2-38 15,0 0-11-15,-1 4-21 0,1 3-19 16,0 1-18-16,1-2-12 0,3 3-2 16,-4-1-16-16,5-5-37 0,-3 0-57 15,5-3-27-15,-3 0-47 0,5-1-64 16,-5-3-118-16,9-1-203 0,-2 0-220 15,2 1-628-15,1 4-372 0</inkml:trace>
  <inkml:trace contextRef="#ctx0" brushRef="#br1" timeOffset="112276.375">676 14640 1547 0,'0'0'698'16,"0"0"-478"-16,0 0-104 0,0 0 181 16,0 0 52-16,0 0-40 0,0 0-63 15,0 0-17-15,0 0-12 0,0 0 19 16,21-21 38-16,-21 27-1 0,0 6-84 15,0 1-46-15,0 9-27 0,-2 3-25 16,0 6-6-16,2 3-31 0,0 5-36 16,-2-1 1-16,2 7-4 15,0 2 6-15,0-1-6 0,0 1 0 16,2-1-3-16,0-2-10 0,0-4 13 16,4-5 6-16,-4-3-18 0,-2-4 10 15,0-4-13-15,2-6-1 0,-2-6-12 16,0-3-8-16,0-2-51 0,-2-6-67 15,-2-1-37-15,0-5-22 0,2-4-55 16,0-4-122-16,0-3-168 0,2 1-248 16,0 3-590-16,0 1-349 0</inkml:trace>
  <inkml:trace contextRef="#ctx0" brushRef="#br1" timeOffset="112531.913">891 15280 3 0,'0'0'2843'15,"0"0"-2251"-15,0 0-300 0,0 0-107 16,0 0 213-16,0 0 148 0,0 0-155 16,0 0-178-16,0 0-58 0,-56 6-16 15,38 2 6-15,-5 4-18 0,2-1-31 16,-4 1-27-16,-1-2-29 0,-3 0-25 15,0 0-14-15,4-3-1 0,-2-2-3 16,0-2-27-16,0-1-73 0,7-2-81 16,-1 0-58-16,-4-5-100 0,13 2-610 15,-11 0-1073-15</inkml:trace>
  <inkml:trace contextRef="#ctx0" brushRef="#br1" timeOffset="113296.75">1054 15032 1079 0,'0'0'488'16,"0"0"-224"-16,0 0-60 0,0 0 124 16,0 0 23-16,0 0-32 0,0 0 7 15,0 0-22-15,0 0-55 0,0 0-22 16,27-49 37-16,-27 47 54 0,-4 0 22 16,-2 2-87-16,-4-3-80 0,1 3-45 15,-3 0-26-15,-7 3-14 0,5-1-18 16,-5 2-28-16,1 0-30 15,-1 0-12-15,0-2-2 0,3-2-19 16,1 0-33-16,1 0-61 0,4 0-43 16,-5-2-24-16,9-1-43 0,-2 2-117 15,1 1-186-15,1 0-265 0,4 0-561 16,2 7-385-16</inkml:trace>
  <inkml:trace contextRef="#ctx0" brushRef="#br1" timeOffset="113531.914">937 14901 199 0,'0'0'2555'0,"0"0"-2103"16,0 0-187-16,0 0 48 0,0 0 55 15,0 0-35-15,0 0-81 0,0 0-31 16,0 0-53-16,0 0-76 0,-3 63-53 15,1-45-39-15,2 1 0 0,0-2-24 16,0-1-64-16,0-3-74 0,0-4-59 16,5-2-118-16,-1 0-312 0,-2-1-821 15,6 1-828-15</inkml:trace>
  <inkml:trace contextRef="#ctx0" brushRef="#br1" timeOffset="114697.186">1699 14704 1940 0,'0'0'396'0,"0"0"-206"0,0 0 94 16,0 0 50-16,0 0-51 0,0 0-51 15,0 0-46-15,0 0-35 0,0 0-13 16,0 0 21-16,0-53 46 0,-4 47 48 16,-2-2-45-16,2-2-61 0,0-1-31 15,-5-2-4-15,1 1-17 0,-4-3-4 16,3 1-19-16,-1 1-11 16,-2 2-19-16,1 2-14 0,1 2-7 15,0 3 0-15,1 1 6 0,1 3 0 16,-2 0 0-16,0 0-2 0,-1 3 2 15,-1 1-3-15,1-1-3 0,1 1-19 16,2 1 1-16,-5-3 9 0,5 2-10 16,0-1 10-16,-2 1-11 0,-1-2 1 15,3 5 16-15,-2-1-5 0,-1 4 2 16,3 0 0-16,2 1 0 0,-2 2-12 16,-3 3 12-16,5-3-3 0,0 2 0 15,0 4-10-15,-3-2 10 0,1 4-9 16,4-2 0-16,-2 3-3 0,2-1-17 15,-3 1 14-15,-1-2 0 0,6 1 0 16,0-3 1-16,0 2 2 0,2-2 0 16,0 1 1-16,0-1 0 0,-2-2 1 15,2 4 10-15,0-2-10 0,2-1 0 16,2 1 1-16,4 0-1 16,-1 2 1-16,1-3 9 0,0 1-10 15,0-3 0-15,3 1 1 0,1 1 9 16,-2-4-9-16,5 1 9 0,-3-1-9 15,3-2 0-15,-1 0 9 0,3-3-10 16,-3 1 1-16,3-3-2 0,-3-1-1 16,3 1 0-16,1-3 0 0,-1-1 0 15,2-2-12-15,-1 0 12 0,-1 0-2 16,1-4-1-16,-1 0-12 0,1-4 14 16,-5 1-2-16,1-1 1 0,-1 2 1 15,-3-2-1-15,2 3-10 16,-1-4 11-16,-5 1-1 0,4-3-1 15,-1 0 0-15,-3-1-12 0,0-5 12 16,-2 3 1-16,4-1 1 0,-3-1-1 16,1 1 1-16,-2-1 1 0,0 3 0 15,0 1 1-15,-4 0-1 0,2 3 1 16,-2 2-1-16,0 0-1 0,0 1 0 16,0 0-1-16,0 3-1 0,-2-4 2 15,2 1 1-15,-4-2 1 0,0 1 20 16,-2 2-3-16,-1-3-3 0,-1 1 0 15,4 0 3-15,-6 2 1 0,1 2 5 16,-3 2-9-16,2 1 0 0,-5 1-3 16,-1 5 6-16,-1 1-3 0,-1 5-12 15,-3-3-1-15,6 1-2 0,-7-2-23 16,7-2-95-16,-3-1-135 0,3-5-140 16,1 0-553-16,7-7-1554 0</inkml:trace>
  <inkml:trace contextRef="#ctx0" brushRef="#br1" timeOffset="120193.158">2069 14845 843 0,'0'0'561'0,"0"0"-301"15,0 0-52-15,0 0 142 0,0 0-20 16,0 0-53-16,0 0-161 0,0 0 242 16,0 0-195-16,-33-22-56 0,29 20 7 15,-4 0 3-15,0-1-19 0,1 1-7 16,-3-2-3-16,-2 0 0 0,3 2 15 15,-3-3-7-15,0 3-12 0,1 0-10 16,1 2-25-16,-7 0-18 16,7 0-16-16,0 3-13 0,-3 0-2 15,3 0-2-15,0 2-103 0,-1-3-90 16,5 1-77-16,-2-2-80 0,2-1-121 16,-1 0-511-16,1-1-610 0</inkml:trace>
  <inkml:trace contextRef="#ctx0" brushRef="#br1" timeOffset="120505.684">1906 14669 2295 0,'0'0'452'0,"0"0"-166"16,0 0 43-16,0 0-56 0,0 64-68 16,0-43-42-16,-2 4-6 0,0-3-69 15,-2 2-66-15,2-3-21 0,0-1 0 16,0-3 1-16,-3-4-2 0,5-2-2 15,0-4-67-15,0-4-138 0,0-1-184 16,5-2-689-16,3 0-1238 0</inkml:trace>
  <inkml:trace contextRef="#ctx0" brushRef="#br1" timeOffset="121617.359">550 16310 1448 0,'0'0'462'16,"0"0"-86"-16,0 0-33 0,0 0 14 15,0 0-28-15,0 0-56 0,0 0-58 16,0 0-55-16,0 0-100 0,2 0-21 15,-6 0 45-15,-2 0 155 0,0-2 3 16,-5 2-55-16,1 0-52 0,-7 0-31 16,3 0-19-16,-5 0-30 0,7 4-21 15,-5-1-10-15,1 0-12 0,-1 0-11 16,1 0-1-16,-1 1 0 0,1-1-3 16,1 0-15-16,1 0-43 0,3-1-61 15,-3 1-46-15,6-3-53 0,1 0-95 16,1 0-100-16,2-5-156 0,-4 2-143 15,8 1-371-15,-2 1-343 0</inkml:trace>
  <inkml:trace contextRef="#ctx0" brushRef="#br1" timeOffset="121952.651">356 16204 1053 0,'0'0'1108'0,"0"0"-626"16,0 0-87-16,0 0-12 0,0 0-19 15,0 0-74-15,0 0-25 0,0 0-11 16,-15 64-21-16,13-41-55 0,2 4-59 16,-2 1-30-16,2 1-22 0,-4 0-27 15,4-1-40-15,0-2-12 0,0-5-3 16,0-4-25-16,4-6-137 0,0-5-144 16,0-5-193-16,-2-1-633 0,7-5-944 0</inkml:trace>
  <inkml:trace contextRef="#ctx0" brushRef="#br1" timeOffset="127628.689">620 15874 320 0,'0'0'1003'0,"0"0"-742"16,0 0-56-16,0 0-27 0,0 0-116 16,0 0 90-16,0 0 385 0,0 0-328 15,-31-27-97-15,27 23 7 0,2 2 8 16,2-1 13-16,-2 2 3 0,2 1 9 16,-2 0-1-16,2 0-3 0,0 0 9 15,0 0 33-15,0 0 23 0,0 0 15 16,0 0-11-16,0 0-37 0,0 0-18 15,0 0-20-15,0 2-14 0,0 2-40 16,0 1-19-16,0 1-18 16,2 3-11-16,0 0-16 0,-2 1-6 15,4 0 6-15,0 3-6 0,-2-1 0 16,3 3 4-16,5 1-4 0,-2 4 0 16,-2 1-3-16,3 4 3 0,3 2-3 15,0 2 9-15,1 1 0 0,1 3 12 16,-3-1 16-16,5 2 41 0,-3 0-15 15,1-1-21-15,-2 1-20 0,1-3-7 16,1 0-18-16,-3 0 0 0,-1-3-12 16,0-2-33-16,-1-2 15 0,-1-3 6 15,-4-1 10-15,4-3-1 0,-4-1-9 16,1-4 9-16,-3 0 0 16,0-3-12-16,2-2 3 0,-2-3-21 15,0 0-24-15,-2-3-24 0,0 1-31 16,0-2-23-16,2 0-38 0,-2 0-50 15,0-2-130-15,0-4-299 0,0-1-470 16,0-7-414-16</inkml:trace>
  <inkml:trace contextRef="#ctx0" brushRef="#br1" timeOffset="128162.27">934 15898 1064 0,'0'0'813'0,"0"0"-436"16,0 0-115-16,0 0 76 0,0 0-5 16,0 0 2-16,0 0-10 0,0 0-26 15,0 0-81-15,0 0-42 0,13-12 37 16,-13 12 32-16,0 0-53 0,-4 0-55 16,-2 2-18-16,-3 2-10 0,3 3-9 15,0 3-12-15,-4 4-13 0,-1 1-14 16,3 3-7-16,-2 2-9 15,-1 5-5-15,1 0-10 0,0 1-3 16,-3 2 9-16,1 3-3 0,-1 0 0 16,-3 0-5-16,6 3-1 0,-9-1 0 15,4 0-9-15,1 0-6 0,-5 0 0 16,5 2-9-16,-3-2-3 0,1 0-13 16,1-4-5-16,1 2 3 0,-1-3 12 15,3-4 0-15,-2-1 0 0,5-4 0 16,1-2-9-16,-2-6 9 0,1-1-9 15,5-2-3-15,-2-3-13 0,2 0-8 16,2-2-9-16,2 0-15 0,0-3-43 16,0 0-48-16,4 0-64 0,0 0-201 15,0-3-676-15,13-3-958 0</inkml:trace>
  <inkml:trace contextRef="#ctx0" brushRef="#br1" timeOffset="130460.704">974 16310 1246 0,'0'0'683'0,"0"0"-456"0,0 0 45 15,0 0 51-15,0 0-37 0,0 0-33 16,0 0-9-16,0 0-38 0,0 0-36 16,-25-9 10-16,23 10 16 0,-2 0 3 15,2 0-23-15,0 0-14 0,0-1-18 16,-1 0-21-16,1 0-4 0,2 0-7 16,0-2-12-16,0 0-5 0,2-2 14 15,3-1 3-15,1 0-28 0,0-1-17 16,0-1-7-16,7 2 1 0,-3 2 5 15,0-2 9-15,3 3-5 0,-1 2-19 16,-2 0-15-16,5 0-3 0,-3 0-9 16,3 2-9-16,-1 1-14 15,-1 1-1-15,3-1-3 0,-5 0-18 16,5-2-15-16,-4-1-60 0,-3 0-52 16,3 0-54-16,-4 0-58 0,-1 0-260 15,-3 0-750-15,0 0-1000 0</inkml:trace>
  <inkml:trace contextRef="#ctx0" brushRef="#br1" timeOffset="131111.984">1371 15923 1403 0,'0'0'740'0,"0"0"-355"0,0 0-91 16,0 0 39-16,0 0 15 0,0 0-32 15,0 0-64-15,0 0-59 0,0 0-3 16,0 0 7-16,-9 11 3 0,5-3-29 16,4 4-48-16,-2 1-38 0,0 1-15 15,2 4 0-15,0 0-3 0,0 5 6 16,-2 0-7-16,0 5-14 0,2 2 5 15,0 4-11-15,0 0-1 0,0 5-6 16,0 1-12-16,0 0-8 0,0 1-7 16,0-4-12-16,0-1 0 0,0-5-34 15,0-10 10-15,0-2 12 0,-2-7-3 16,2-4 0-16,0-3-27 16,0-5-52-16,0 0-49 0,0 0-39 15,0-2-40-15,0-5-81 0,2-2-117 16,-2 1-157-16,2-1-179 0,-2 2-500 15,2 0-379-15</inkml:trace>
  <inkml:trace contextRef="#ctx0" brushRef="#br1" timeOffset="131762.758">1309 15923 170 0,'0'0'2364'0,"0"0"-1942"0,0 0-185 0,0 0 69 16,0 0-19-16,0 0-32 16,0 0 14-16,0 0 53 0,0 0-3 15,0 0-87-15,-17-17-64 0,17 27-53 16,0 3-27-16,4 1-21 0,0 3-7 15,3-1-2-15,-1 3-1 0,0-4 1 16,6 2-4-16,-1-3-18 0,-1-1-9 16,0-2-3-16,5 1-11 0,-5-2 2 15,5-4-12-15,-3 1-2 0,3-2-1 16,-1-3-2-16,-4 0-10 0,5-2 10 16,-5 0-10-16,-2-3 8 0,3-3-14 15,-1-6 0-15,-2-2-3 16,1-6 6-16,-1-2 3 0,-2-3 10 15,0 0-1-15,3-1 0 0,-5 0-9 16,4 2 9-16,-4 3-12 0,2 2 3 16,0 1-4-16,-1 3 14 0,-1 4-1 15,2 2 2-15,-2 4 0 0,0-2 1 16,-2 5 0-16,0 0 0 0,-2 0 3 16,0 2 16-16,0 0-7 0,0 0-9 15,0 2 9-15,0 5-12 0,0-1-3 16,0 5 2-16,0 3 1 0,0 1 3 15,0 3 15-15,0 4-3 0,0 1 0 16,0 5 9-16,0 2-6 0,0 6 0 16,-2 1 4-16,2 2-7 0,0 7 9 15,-2-4-6-15,2 2-3 0,0 0 6 16,-2-2-3-16,2-1-6 16,0-2-9-16,-2-3-3 0,2-3-29 0,-2-4 5 15,2-5 6-15,-2-6 15 16,2-5-27-16,0-6-40 0,0-7-69 15,0 0-97-15,0-15-76 0,0-4-276 16,0 1-702-16,8-12-1182 0</inkml:trace>
  <inkml:trace contextRef="#ctx0" brushRef="#br1" timeOffset="132729.872">1954 16334 1494 0,'0'0'426'16,"0"0"-387"-16,0 0 106 15,0 0 179-15,0 0 22 0,8-62-89 16,-6 48-46-16,0-1 8 0,0 2 13 0,-2 3-21 16,0-1 9-16,0 4-14 15,0 1-17-15,0-1-14 0,-4 2 4 16,-2 1-14-16,-3 0-46 0,3-1-46 15,-2 3-27-15,-7 0-16 0,7 0 3 16,-4 2-8-16,-5 0-4 0,7 0-3 16,-2 0-3-16,1 1-2 0,-1 3-1 15,1 2 12-15,1 1 3 0,2 5 10 16,2 1-4-16,-1 2 0 0,-1 4 10 16,6-2-13-16,0 5-9 0,2-4 0 15,0 1-2-15,0-1-7 0,0-2 0 16,2 0-9-16,4-1 0 0,1-1-1 15,-1-2-1-15,2 0-1 0,0-3 2 16,7 0 1-16,-3-2 12 0,1-3-14 16,-1-1 2-16,-2-3 12 0,5 0-15 15,-3-4 0-15,-4-6-1 0,3-2-2 16,-3-6-9-16,-2-1 10 16,0-3 0-16,-4-2-1 0,-2 1-12 15,0 3-12-15,0 2 9 0,3 4 14 16,-3 4-11-16,-3 1 12 0,3 5 0 15,0 1-9-15,0 2 12 0,0 1 15 16,0 1 13-16,0 6-7 0,0 2-9 16,0 6-9-16,7 4 12 0,-3 3 12 15,0 6-3-15,0 1-6 0,2 2-17 16,0 3-1-16,5-2-18 16,-3 1 6-16,2-4 10 0,3-5-10 15,-1-7-6-15,-1-8-45 0,-1-7-83 16,2-5-103-16,-3-5-239 0,5-15-949 0</inkml:trace>
  <inkml:trace contextRef="#ctx0" brushRef="#br0" timeOffset="143943.32">15927 6604 143 0,'0'0'679'0,"0"0"-266"0,0 0-126 15,0 0-17-15,0 0-36 0,0 0-11 16,0 0-32-16,0 0-136 0,0 0 74 16,2-55 350-16,-2 50-287 0,0-1-55 15,0 2 40-15,0-1 19 0,0 0-14 16,0 2 23-16,0 0 12 0,0 1-37 16,0 2-2-16,0-1 12 0,0 1-28 15,0 0-37-15,0 0-9 0,-2 0-1 16,0 1-3-16,0 4-6 0,-4 5-39 15,0-1-19-15,-3 6-21 16,-1 3-15-16,0-1-9 0,2 2 13 0,-5-1-1 16,3 5 0-16,-3-3-12 15,-1 4 12-15,2 1-3 0,-5 3 3 16,3 2-12-16,-3 0 0 0,-2 1-2 16,3 0 2-16,-1 2-2 0,1-2 2 15,-1-4 0-15,3 0-1 0,-1-3-1 16,3-2-1-16,-1-2 0 0,3-2 0 15,4-3-1-15,0-2-2 0,2-4-9 16,2-2-6-16,-1-2-12 0,3-3-22 16,0-2-41-16,0 0-37 0,3-2-7 15,3-5-6-15,0-1-76 0,0-4-130 16,2-2-167-16,3 0-170 0,-3-1-372 16,-2 4-127-16</inkml:trace>
  <inkml:trace contextRef="#ctx0" brushRef="#br0" timeOffset="144477.054">15882 6606 470 0,'0'0'1235'16,"0"0"-1004"-16,0 0-7 0,0 0 44 16,0 0-19-16,0 0-24 0,0 0 19 15,0 0-43-15,25-57-33 0,-25 50 10 16,0 2 33-16,0 0 6 16,0 2-8-16,0 2 1 0,0 1 27 15,0 0 33-15,0 3-48 0,0 5-88 16,0 7-58-16,0 6-24 0,0 5-7 15,-2 3-2-15,2 6 2 0,-5 3-3 16,5 3-8-16,-2 1-7 0,0 1-15 16,0 2-10-16,0 1-2 0,0-5 0 15,2-1-1-15,-2-6-2 0,2-6-18 16,0-7-9-16,0-6-31 0,0-4-30 16,0-6-48-16,0-2-22 0,2-3 11 15,0 0-3-15,2-3-24 0,0-4 14 16,3-4 89-16,-3 0 55 0,0-1 19 15,0-3 2-15,-2 2 48 0,0-1 70 16,-2-1 36-16,0 2 10 0,0 4-14 16,0-1 6-16,-6 2-9 0,0 3-3 15,0 4-16-15,-5 0-21 16,1 1-4-16,0 0-32 0,-3 2-46 16,1 3-27-16,-1-2-2 0,1-1-67 15,2-2-101-15,1 0-99 0,3 0-132 16,0 0-613-16,4-5-952 0</inkml:trace>
  <inkml:trace contextRef="#ctx0" brushRef="#br0" timeOffset="145242.263">16392 6562 2183 0,'0'0'675'0,"0"0"-338"16,0 0 23-16,0 0 15 0,0 0-102 16,0 0-34-16,0 0 57 0,0 0-47 15,0 0-63-15,0 0-19 0,-39-31-21 16,23 31-40-16,-1-2-36 15,-4 1-12-15,3-1-22 0,-3 0-3 16,0 0-9-16,3 1-9 0,1-1 0 16,1 2-13-16,-1 0 11 0,5 2-10 15,1 1-1-15,1 2 0 0,6-2 1 16,-2 2 0-16,4-3 12 0,0 3 3 16,2-1 0-16,0 1-3 0,0 1-12 15,0 2 0-15,0-2 12 0,0 4 3 16,0 0-6-16,0 1 1 0,0 4-10 15,-2 0-1-15,0 2 1 0,-3 3-2 16,-1 1 0-16,2 2-1 0,-4 3 1 16,0 0-2-16,1 2 2 0,-3 1-1 15,2-1 1-15,-1 1-1 0,3 0 2 16,0-6 1-16,0 3-2 0,2-5 2 16,0-3 0-16,2-3-1 0,-1-1 0 15,3-4 1-15,0-1 15 0,5-6-3 16,1 3 3-16,0-3 3 15,4-2 6-15,3 1 9 0,1 0 73 16,1-2-10-16,1 1-51 0,3-1-12 16,-1 0 1-16,3 0-1 0,-2 0 3 15,-1 0-15-15,1-3-6 0,-5 1-15 16,1 0-2-16,-3 0-1 0,-3 0-2 16,-1 1-19-16,-4 0-24 0,-2 1-58 15,0 0-59-15,-2 0-64 0,0 0-88 16,0 0-120-16,-2-1-279 0,0 0-573 15,2-6-679-15</inkml:trace>
  <inkml:trace contextRef="#ctx0" brushRef="#br0" timeOffset="145402.962">16332 6832 3536 0,'0'0'664'0,"0"0"-320"0,0 0 93 16,0 0-65-16,0 0-124 0,0 0-45 15,0 0-40-15,-57-47-90 0,36 51-52 16,-2 3-21-16,0 2-109 0,1 0-172 16,-3-3-217-16,10 1-868 0,-3-2-2044 0</inkml:trace>
  <inkml:trace contextRef="#ctx0" brushRef="#br0" timeOffset="147526.991">16810 6769 1889 0,'0'0'1045'0,"0"0"-546"16,0 0-94-16,0 0-44 0,0 0-14 15,0 0-17-15,0 0-107 0,0 0 2 16,0 0-3-16,-27-22-43 16,15 16-37-16,-3 1-28 0,-1 3-35 15,-3-1-34-15,3 3-21 0,-3 0-22 16,2 0 1-16,1 0-3 0,-1 0-27 15,3 0-48-15,-1 0-82 0,5 0-46 16,0-3-46-16,1 0-94 0,3-1-235 16,2 1-469-16,2 2-356 0,2 1-649 0</inkml:trace>
  <inkml:trace contextRef="#ctx0" brushRef="#br0" timeOffset="147778.018">16810 6836 1649 0,'0'0'1698'16,"0"0"-1273"-16,0 0-199 0,0 0 56 15,0 0 148-15,0 0-72 0,0 0-32 16,-58-19-83-16,39 19-89 0,1 0-54 15,-5 5-31-15,0 2-36 0,1 2-33 16,1 0 0-16,0 0-87 0,3 1-146 16,1-2-216-16,7-2-831 0,-1 6-2259 0</inkml:trace>
  <inkml:trace contextRef="#ctx0" brushRef="#br1" timeOffset="158322.816">2559 11368 26 0,'0'0'0'15</inkml:trace>
  <inkml:trace contextRef="#ctx0" brushRef="#br1" timeOffset="173588.844">17370 6609 787 0,'0'0'547'0,"0"0"-417"0,0 0-107 16,0 0 172-16,0 0 39 16,0 0 42-16,0 0 31 0,0 0-174 15,0 0-40-15,-4-24 424 0,4 20-253 16,0 0-103-16,0-1 7 0,-4 0 10 16,4 0-45-16,0 0-21 0,0 0 3 15,0 0-13-15,0-1-15 0,-2 1-4 16,2 0 0-16,-2 0 0 0,2-2 15 15,0-1-3-15,-2 1-9 0,0 0-13 16,2-2-6-16,-2 0-9 0,-3-1 0 16,3 0-13-16,-2 0-5 0,-2 1-4 15,0-1-3-15,2 2 1 0,-5-1-19 16,5 1-14-16,-2 2 11 0,0 0 0 16,0-1 3-16,-1 2 6 0,3-1 1 15,0 2 2-15,0 0-3 0,0 1 3 16,0-1 1-16,0 3-4 0,2-2 6 15,-3 2 3-15,-1 1 3 0,2 0-5 16,0 0-7-16,-2 0-6 0,0 0-3 16,-3 0 0-16,1 5-10 15,2 0 0-15,0-1 1 0,-3 2 9 16,-1 2-11-16,4 0 1 0,-2 1 0 16,1 0 1-16,-1 2 9 0,2 2-12 15,0 0 3-15,-1-1 0 0,1 2-3 16,0 1-3-16,0-2-12 0,2 5 14 15,-2-2-1-15,1 0 0 0,-1 1 0 16,0-1 0-16,0 2 2 0,0 0 0 16,-1 0 0-16,5 1 1 0,-4-1 1 15,4 0 0-15,-2 2 0 0,4-2 10 16,-2-2-9-16,0 3-1 16,2-3 1-16,0 1 9 0,0 1-9 15,0 0 10-15,0-1-10 0,2 3 0 16,2-2 0-16,0 3 12 0,2-1-13 15,3-1-1-15,-1 2 2 0,2-3 12 16,-2 0-3-16,5-2-11 0,-1 2 0 16,1-6 0-16,-1 1 0 0,3-1-1 15,-3-3-3-15,0-3-15 0,1-1 0 16,-1-3-19-16,1-2-50 0,-1 0-92 16,0-5-99-16,1-3-109 0,-3-2-352 15,7-5-819-15</inkml:trace>
  <inkml:trace contextRef="#ctx0" brushRef="#br1" timeOffset="174204.958">17521 6970 2028 0,'0'0'476'0,"0"0"-257"16,0 0 99-16,0 0-21 0,0 0-58 16,10-50 26-16,-10 35 9 0,0-4-44 15,0 4-53-15,-4-3-23 0,2-1 18 16,-4 2-16-16,0-2-40 0,-2 6-27 16,1 0-32-16,-5 2-17 0,4 6-10 15,-5 3 1-15,3 2 2 0,-5 4 1 16,3 5-10-16,0 4-3 0,-1 2-6 15,3 4-12-15,2-1 13 0,1 5-15 16,1-2-1-16,2 3 1 0,2-2 1 16,2 0 1-16,0-2 0 0,0-2-2 15,2-2-1-15,4-3-2 0,3-2-14 16,1-3 4-16,0-3 9 0,1-5-21 16,1 0 6-16,-2-5 0 15,3-5 2-15,-3-1 13 0,-2-3-9 16,1 1 10-16,-3 3 2 0,-2 2 3 15,0 5 22-15,0 3 11 0,0 0 3 16,-4 5-5-16,2 6-16 0,3 3 6 16,-3 4-6-16,2 5-15 0,-2-3 10 15,2 1-1-15,0-4-12 0,2-2-2 16,0-7-17-16,1-3-32 0,1-3-104 16,-2-2-119-16,4-3-161 0,-3-4-346 15,5-1-1183-15</inkml:trace>
  <inkml:trace contextRef="#ctx0" brushRef="#br1" timeOffset="174747.288">17939 6866 2428 0,'0'0'734'0,"0"0"-393"0,0 0 31 16,0 0 114-16,0 0-51 0,0 0-80 16,0 0-91-16,0 0-82 0,-29-50-61 15,14 48-45-15,-8 0-43 0,3 2-24 16,-3 0-9-16,-2 0-72 0,3 0-104 15,5 0-133-15,0-1-316 0,5 1-1302 0</inkml:trace>
  <inkml:trace contextRef="#ctx0" brushRef="#br1" timeOffset="175621.949">18300 6825 245 0,'0'0'1857'0,"0"0"-1423"16,0 0-102-16,0 0 94 0,0 0-61 16,11-62-38-16,-11 49-1 0,0 2-57 15,-2 0-59-15,-5 2-51 0,3 2-55 16,-2 2-40-16,-8 5-18 0,3 0 3 15,-3 1-7-15,-3 7 4 0,3 6-10 16,-1 0-5-16,3 7 2 0,-3-1 4 16,5 3-7-16,2 1-3 0,0 0-8 15,6 2 14-15,2-3 12 0,0 0 16 16,2-4 27-16,6 0-25 16,4-5-39-16,3-4-24 0,5-4-10 15,1-4-17-15,2-2-36 0,-3-2-77 0,1-7-84 16,-2-3-108-16,-3-3-299 15,-5 4-710-15,3-5-1468 0</inkml:trace>
  <inkml:trace contextRef="#ctx0" brushRef="#br1" timeOffset="176090.696">18892 6359 2164 0,'0'0'604'16,"0"0"-360"-16,0 0 31 0,0 0 62 16,0 0-31-16,0 0-8 0,0 0 18 15,0 0-33-15,0 0-68 0,0 0-57 16,-15-47-2-16,-4 44-32 0,1 1-36 15,-7 1-15-15,2-2-19 0,-4 3-23 16,1-2-29-16,-1 1-1 0,-2-1-1 16,4 1-16-16,-4 0-29 15,2 0-34-15,4 1-27 0,3 0-49 16,-3 0-34-16,4 2-49 0,3 2-97 16,-1 2-159-16,5-2-208 0,2 1-435 15,1 1-442-15</inkml:trace>
  <inkml:trace contextRef="#ctx0" brushRef="#br1" timeOffset="176406.432">18641 6349 2282 0,'0'0'494'0,"0"0"-250"0,0 0 91 16,0 0-14-16,0 0-119 0,-10 50 9 15,6-33 63-15,-4 3-42 0,4 2-26 16,-3 4-1-16,-1 3-52 0,4 3-59 16,0 3-18-16,-2 4-12 0,4 2-12 15,-3 2-10-15,3-2-14 0,2-2-13 16,0-3-14-16,0-1-1 0,-2-3-1 15,2-2-11-15,0-3-34 0,0-6-39 16,0-5-37-16,-2-5-60 0,-2-5-97 16,2-5-209-16,0-1-501 0,0-2-588 15</inkml:trace>
  <inkml:trace contextRef="#ctx0" brushRef="#br1" timeOffset="176569.206">18497 6812 3562 0,'0'0'533'15,"0"0"-452"-15,0 0 31 0,0 0-17 16,0 0-95-16,0 0-52 0,0 0-145 16,0 0-411-16,0 0-1666 0</inkml:trace>
  <inkml:trace contextRef="#ctx0" brushRef="#br1" timeOffset="177608.862">18858 6793 1148 0,'0'0'1413'0,"0"0"-1165"0,0 0-20 15,0 0 101-15,0 0-59 0,0 0-18 16,9-59 43-16,-9 48-65 0,-2 0-75 16,-2-1-41-16,-1 0-22 0,-3 0-24 15,0-1-31-15,0 6-19 0,-1 1-15 16,-3 0 15-16,2 5 4 0,-1 1 5 15,-1 1 4-15,2 9 0 0,1 1-4 16,-1 6 7-16,2 0-4 0,-1 3-2 16,5 0-7-16,2 2 3 0,2 0 1 15,0-2-13-15,0-1 3 0,0-3-3 16,4-4-10-16,3-2 14 0,3-4-15 16,2-1-1-16,1-5-2 0,-1 0-14 15,0-6 13-15,1-3-15 0,-1-4 6 16,-6-1 9-16,3-1 0 0,-3-1-9 15,0-1 11-15,-4 5-2 0,4 2 0 16,-4 1 1-16,-2 8 2 0,0 1 40 16,3 3-19-16,-1 10-21 15,0 3 0-15,2 4-2 0,2 4 2 16,-2 2 22-16,4 1 26 0,-1-1-2 16,-1-4-19-16,2-4-27 0,0-2-1 15,1-6-44-15,-3-6-95 0,0-4-166 16,0 0-286-16,7-8-1033 0</inkml:trace>
  <inkml:trace contextRef="#ctx0" brushRef="#br1" timeOffset="179676.756">19088 6791 160 0,'0'0'818'16,"0"0"-456"-16,0 0-109 0,0 0 4 15,0 0 29-15,0 0-166 0,0 0 171 16,0 0 153-16,0 0-223 16,-48-19-33-16,46 17 37 0,2 1-32 15,-2-1-39-15,0 2 19 0,2-2 17 16,0 2-4-16,-2 0-1 0,2-3 20 16,0 3-3-16,0-1-31 0,0 1-22 15,0-1-1-15,0 1 16 0,2 0-4 16,4 0-73-16,3 3-32 0,1 1-16 15,4-1-9-15,3-1-6 0,0 1-22 16,-1-3-2-16,3 0-2 0,-1 1-10 16,-1-1-9-16,-1 1-24 0,-3 0-76 15,1-1-81-15,-6 0-98 0,1 0-267 16,1 0-1014-16</inkml:trace>
  <inkml:trace contextRef="#ctx0" brushRef="#br1" timeOffset="180565.401">19129 6710 258 0,'0'0'613'0,"0"0"-294"0,0 0-49 16,0 0 33-16,0 0 34 0,0 0-45 16,0 0-44-16,0 0-35 0,0 0 12 15,6 0 14-15,-6 0-45 0,0-2-48 16,0 2-7-16,0-1 40 0,0 1 66 15,0 0 46-15,0 1 33 0,0 6-64 16,0 5-90-16,0 7-69 0,0 7-50 16,-2 2-17-16,-2 4-23 0,2-3-11 15,-2-6-3-15,2-3-43 0,0-10-109 16,-2-4-147-16,4-6-292 0,0 0-782 16,8-13-1443-16</inkml:trace>
  <inkml:trace contextRef="#ctx0" brushRef="#br1" timeOffset="181678.827">19625 6734 1026 0,'0'0'791'0,"0"0"-363"16,0 0-66-16,0 0 37 0,0 0-92 16,0 0-40-16,0 0-15 0,0-53-76 15,0 45-53-15,-2 1-29 16,0 2-23-16,2 1-18 0,-2 1-9 16,0-1 2-16,0 0 16 0,-4 2-3 15,2-1 9-15,-3 0 9 0,1 2 12 16,-2-1-3-16,-2-1-10 0,-1 3-18 15,3 0-12-15,-4 0-12 0,-1 2-13 16,5 1-3-16,-4 2-2 0,3-1 5 16,-1 4 6-16,4 1 1 0,-2 1 5 15,1 1 16-15,1 2 15 0,2 2 27 16,0 1-12-16,2 0-19 0,0 1-5 16,0 2-7-16,2-1-5 15,0 3-10-15,2-1 3 0,2 1 4 0,0 0 5 16,6-2-6-16,-1 1 6 15,1-2 1-15,2-2-10 0,3-4-33 16,-5-1-3-16,3-3-1 0,1-2-35 16,-2-4-40-16,5-2-96 0,-5 0-73 15,5-8-93-15,-3 0-318 0,1 0-866 16,3-4-1391-16</inkml:trace>
  <inkml:trace contextRef="#ctx0" brushRef="#br1" timeOffset="181886.551">19758 6778 3142 0,'0'0'717'0,"0"0"-416"0,0 0-64 15,0 0-39-15,0 0-198 0,0 0-10 16,0 0-209-16,0 0-421 0,0 0-1155 0</inkml:trace>
  <inkml:trace contextRef="#ctx0" brushRef="#br1" timeOffset="182497.004">20351 6276 1425 0,'0'0'1481'0,"0"0"-1147"0,0 0-92 15,0 0 137-15,0 0-34 0,0 0-47 16,0 0 29-16,0 0-95 0,0 0-104 15,0 0-36-15,-12-27 20 0,-1 27 0 16,-3-1-27-16,-7 1-24 0,0 0-28 16,-4 0-18-16,4 0-13 0,-5 0 1 15,-1 0-1-15,2 1 11 0,-2 0-13 16,0 3-1-16,2 0-2 0,0-1-30 16,-2 3-18-16,0-1-34 0,4 0-33 15,5-2-22-15,-3 1-43 0,4-1-56 16,5-3-127-16,4 0-199 15,-1 2-230-15,5 0-589 0</inkml:trace>
  <inkml:trace contextRef="#ctx0" brushRef="#br1" timeOffset="182897.534">20074 6323 2338 0,'0'0'522'0,"0"0"-204"0,0 0 61 16,0 0-64-16,0 0-100 0,0 0 3 15,0 0 60-15,0 0-13 0,0 0-48 16,0 0-67-16,4 55-23 0,-10-36 7 16,0 3-1-16,-1 7-14 0,1 3-32 15,2 6-47-15,-6 3-16 0,2 1-3 16,1 0 0-16,1 0-9 0,2-1-9 16,-2-4 15-16,4-2-6 0,-2-6-10 15,2-3-1-15,2-3-1 0,-3-5 0 16,3-5-12-16,0-3-12 0,0-3-42 15,0-1-46-15,0-3-34 0,0-3-63 16,0 0-110-16,3 0-256 0,1-4-501 16,-2-1-174-16,8-7-884 0</inkml:trace>
  <inkml:trace contextRef="#ctx0" brushRef="#br1" timeOffset="183346.944">20281 6382 1664 0,'0'0'1197'16,"0"0"-1042"-16,0 0-15 0,0 0 163 15,0 0-33-15,0 0-38 0,0 0 35 16,0 0-56-16,0 0-59 0,0 0-8 16,-9 2 22-16,7 15-25 0,-2 4-10 15,-2 4 9-15,0 5 18 0,4 2-37 16,-2 4-42-16,-1 3-18 0,-1 2-4 15,0 0-6-15,0 3-14 0,0-4-7 16,4-1-15-16,-5-3-3 0,1-5 0 16,2-3-11-16,0-5 0 0,0-6-1 15,0-3-12-15,4-6-12 0,-2-2-36 16,2-4-40-16,0-2-76 0,0 0-79 16,0 0-108-16,0-7-175 0,2-2-202 15,0-2-613-15,6-6-887 0</inkml:trace>
  <inkml:trace contextRef="#ctx0" brushRef="#br1" timeOffset="183881.228">20150 6449 1360 0,'0'0'475'0,"0"0"-128"0,0 0 103 0,0 0-64 16,0 0-76-16,0 0 1 15,0 0 20-15,23-53-27 0,-13 43-38 16,1-1-23-16,-1 1-43 0,5-2-29 16,-1 0-16-16,3 2 3 0,-5 0-6 15,7 1-31-15,-7 4-25 0,7 1-17 16,-7 2-22-16,0 2-11 0,3 0-7 15,-1 0-9-15,1 7-9 0,-5 1-18 16,3 2 9-16,1 3-12 0,-4 3-2 16,-1 2-10-16,1 3 10 0,-6 0-1 15,0 2-15-15,-2 3 6 0,-2 0-18 16,0 1 0-16,-6 0 11 0,0 2 1 16,-6-1 15-16,-1-1-12 0,-3-1 3 15,-3-1 0-15,0-5 9 0,1-1 0 16,-5-3-12-16,4-3 13 0,3-3-1 15,4-4 0-15,-3 1 1 16,7-4 2-16,4 1 1 0,2 0 29 16,0 2 9-16,2-1 28 0,4 4 5 15,2 2-6-15,6 6-17 0,5-1-1 16,-1 3 66-16,5 0 7 0,6 3-61 16,2 0-51-16,4 3-8 0,2-3-1 15,-2 1 1-15,-2-5 1 0,-8-3-2 16,-5-5-32-16,-3-4-71 0,-5-6-80 15,-6-9-70-15,1-8-207 0,-3-8-241 16,2 0-747-16,8-12-1445 0</inkml:trace>
  <inkml:trace contextRef="#ctx0" brushRef="#br1" timeOffset="187402.815">20680 6807 947 0,'0'0'443'0,"0"0"-157"15,0 0 0-15,0 0-118 0,0 0 1 16,0 0 370-16,0 0-241 15,0 0-119-15,0 0-1 0,-38-18-4 16,38 18-22-16,0-1 2 0,0 1 22 16,0-1 32-16,0 0 34 0,0 0 13 15,2 1-19-15,1-4-32 0,1 4-89 16,4-1-39-16,0-1-15 0,7 1 2 16,-3 1-2-16,5 0 9 0,-3 0-10 15,5 0-21-15,-3 0-37 0,3 0-2 16,-5 0-15-16,5-2-12 0,-7-4-9 15,3 0-40-15,-5 2-78 0,0-3-80 16,-1 2-77-16,-1 0-203 0,-6 2-586 16,0 0-529-16</inkml:trace>
  <inkml:trace contextRef="#ctx0" brushRef="#br1" timeOffset="187632.444">20810 6627 2428 0,'0'0'820'0,"0"0"-638"16,0 0-90-16,0 0 221 0,0 0 107 16,0 0-42-16,0 0-172 0,0 0-59 15,-23 67-37-15,19-40-31 0,0 2-30 16,0 2-49-16,-5-1-15 0,7-6-40 15,0-4-98-15,2-6-92 0,0-5-101 16,0-3-302-16,11-6-1028 0</inkml:trace>
  <inkml:trace contextRef="#ctx0" brushRef="#br1" timeOffset="188161.093">21395 6259 2224 0,'0'0'585'0,"0"0"-383"15,0 0 0-15,0 0 167 0,0 0-28 16,0 0 0-16,0 0 3 0,0 0-76 16,0 0-103-16,0 0-71 0,-4-18-66 15,-9 23 54-15,-3-2 6 0,-1 4-39 16,-6-2-38-16,1 1-11 15,-3-1 0-15,-4-1-1 0,2-2-45 16,0-2-70-16,0 0-58 0,5 0-46 16,-5-4-76-16,4-1-202 0,6-2-242 15,1 3-534-15,4 2-539 0</inkml:trace>
  <inkml:trace contextRef="#ctx0" brushRef="#br1" timeOffset="188502.411">21223 6313 2756 0,'0'0'459'16,"0"0"-303"-16,0 0 60 0,0 0 87 15,0 0-70-15,0 0-27 0,0 0 91 16,0 0-36-16,-6 60-62 0,2-37-32 16,2 3-15-16,-4 5-24 0,2 5-49 15,-3 1-22-15,1 4-24 0,0-2 10 16,4 1-28-16,0-2-13 0,0-1-2 16,0 0 1-16,0-4-1 0,0-2-18 15,-3-3-43-15,5-4-63 0,0-4-25 16,0-3-27-16,5-4-77 0,-1-4-144 15,0 2-270-15,-2-6-544 16,6 3-424-16</inkml:trace>
  <inkml:trace contextRef="#ctx0" brushRef="#br1" timeOffset="188680.761">21294 6954 2387 0,'0'0'986'0,"0"0"-710"0,0 0-33 16,0 0 140-16,0 0-24 0,0 0-101 15,0 0-29-15,0 0-10 0,0 0-52 16,0 0-54-16,-67-10-62 0,45 19-27 16,-5 2-24-16,-2-1-26 0,2 1-80 15,2-5-67-15,4-2-107 16,-1-4-241-16,9 0-769 0,-3-8-1210 0</inkml:trace>
  <inkml:trace contextRef="#ctx0" brushRef="#br1" timeOffset="189224.364">21688 6718 2214 0,'0'0'1466'0,"0"0"-1183"16,0 0-88-16,0 0 175 0,0 0-22 16,0 0-79-16,0 0-68 0,0 0-126 15,0 0-62-15,0 0 2 0,-35 3 2 16,17 1-17-16,-7-2-12 0,2 0-19 16,0 0-90-16,3-2-86 15,-5 0-75-15,8-1-196 0,-3-2-289 16,11 1-505-16,-3-2-771 0</inkml:trace>
  <inkml:trace contextRef="#ctx0" brushRef="#br1" timeOffset="189403.35">21540 6599 2315 0,'0'0'1666'0,"0"0"-1415"0,0 0-120 0,0 0 116 16,0 0-53-16,0 0-176 15,10 61-16-15,-10-34 8 0,0 4-10 16,-2 0-40-16,-2 0-108 0,4-10-149 16,0 0-216-16,0-9-592 0,2-4-1296 0</inkml:trace>
  <inkml:trace contextRef="#ctx0" brushRef="#br1" timeOffset="190738.608">22377 6448 1467 0,'0'0'572'0,"0"0"-342"0,0 0-7 15,0 0 64-15,0 0-14 0,0 0-8 16,0 0-33-16,0 0-61 0,22-52-23 15,-19 40 9-15,-3-2-12 0,0 0-17 16,0-3 2-16,-3 1 21 0,1-2 6 16,-2 0-21-16,-4 1-26 0,4 5-25 15,-4-1-33-15,3 1-21 16,-3 4-10-16,0 2-3 0,0 1 7 16,-1 1-1-16,1 2-3 0,-2 0 7 15,1 1-4-15,3 1 0 0,-4 0 1 16,0 0 5-16,1 0 0 0,-1 3 1 15,0-1-13-15,-3 3 0 0,7 0 3 16,-6 0-5-16,3 3-13 0,1-2 18 16,0 2 3-16,-2 1 3 0,1 5 13 15,3-1 5-15,-2 2 7 0,-3 5-10 16,3-2-21-16,2 2-3 0,-2-1-3 16,-5 3-14-16,5-2 1 0,4-1-2 15,-6 1-2-15,1-2-19 0,-1 1 9 16,4 1 12-16,0 1 1 0,-5-3 14 15,5 3-3-15,2-2 3 0,0 2-13 16,2 0 11-16,0-1-10 0,0 0 0 16,0 1 15-16,2-2-6 0,0 1-10 15,0-2 0-15,0 2 22 0,4-1-9 16,0-1-12-16,-2 2-3 16,4-1 0-16,-2 2 18 0,0-4-3 15,5 2-15-15,-5-2 1 0,2-1 0 16,-2-1 2-16,2-4 12 0,5 2-13 15,-5-1 14-15,0-3 2 0,2-2 0 16,5-1-15-16,-1-1 12 0,0-1-15 16,5-4-12-16,-3 0-9 0,5-4-3 15,-4-3-1-15,1-1 4 0,-4-2 6 16,5 1 0-16,-7-3 0 0,3 0 3 16,1-2 0-16,-6 3 0 0,3-2 0 15,-1 0 0-15,-2-1-4 0,-1 1 13 16,1-2-15-16,2 1 17 15,-1 1 0-15,-5-2 1 0,4 3 2 16,2-1 16-16,-4 3-6 0,1 2 7 16,-5 1 5-16,0 4 6 0,0 0 15 15,-2 3 4-15,0 0-19 0,0 0-30 16,-4 0-17-16,0 2-26 0,-7-2 43 16,-3 0 25-16,-3-2-1 0,-3 2-24 15,-3 0-18-15,2 0-52 0,-4 0-96 16,1 0-94-16,9 3-212 0,-8-1-1139 0</inkml:trace>
  <inkml:trace contextRef="#ctx0" brushRef="#br1" timeOffset="191314.918">22829 6742 2594 0,'0'0'559'0,"0"0"-339"0,0 0 56 16,0 0 74-16,0 0-53 0,0 0-73 15,0 0-86-15,0 0-51 0,0 0-20 16,0 0-24-16,-39-24-18 0,23 22-22 16,1 2-3-16,-6 0-24 15,5 0-74-15,-3 4-99 0,1 1-101 16,3 1-147-16,1-1-234 0,3 0-530 16,3 0-724-16</inkml:trace>
  <inkml:trace contextRef="#ctx0" brushRef="#br1" timeOffset="191522.825">22714 6564 1527 0,'0'0'2105'0,"0"0"-1894"0,0 0-183 16,0 0 4-16,0 0-13 0,-4 70-4 15,-3-48 86-15,5 4 37 0,-2-3-41 16,-2 2-72-16,0-3-25 0,2-2-16 15,-1-1-56-15,3-5-113 0,0-2-66 16,2-2-136-16,0-5-427 0,7-1-1386 16</inkml:trace>
  <inkml:trace contextRef="#ctx0" brushRef="#br1" timeOffset="192523.073">23468 6301 2172 0,'0'0'1040'15,"0"0"-999"-15,0 0 10 0,0 0 216 16,0 0-23-16,0 0-31 0,0 0 32 16,0 0-47-16,0 0-59 0,2-7 18 15,-4 7 15-15,0 0 8 0,-2 6-24 16,-4 2-26-16,-7 6 22 15,5 5-13-15,-9 5-18 0,3 10-33 16,-5 2-31-16,0 4-36 0,1 6-21 16,-5 0-15-16,4-1 13 0,-1 2 0 15,-3-1 0-15,4-1 2 0,0 0 0 16,-3 0 2-16,3-2-1 0,2-3 1 16,-3-3-1-16,5-2-1 0,-2-8-1 15,5-1-11-15,-1-4 9 0,5-8-24 16,6-1-12-16,0-6-22 0,2-4-44 15,2 0-56-15,0-3-51 0,2-3-87 16,4-5-140-16,0-7-171 0,0 4-175 16,11-16-585-16</inkml:trace>
  <inkml:trace contextRef="#ctx0" brushRef="#br1" timeOffset="192856.746">23090 6318 2365 0,'0'0'381'0,"0"0"-369"16,0 0 178-16,0 0 98 0,0 0-1 16,0 0 246-16,0 0 54 0,0 0-127 15,0 0-174-15,0 0-119 0,12 22-16 16,-1-2-2-16,3 4-32 0,-2 5 7 15,7 7-9-15,-2 5-31 0,3 3-27 16,-3 1-3-16,3 3 0 0,1 1-11 16,-4-2-19-16,3 2 3 15,-3-5-12-15,2-2-13 0,-7-3 10 16,2-6-12-16,-1-4 0 0,-7-6-24 16,0-5-45-16,0-7-73 0,-4-4-81 15,-2-5-91-15,-2-2-332 0,-4 0-890 16,2-6-443-16</inkml:trace>
  <inkml:trace contextRef="#ctx0" brushRef="#br1" timeOffset="193516.804">23565 6712 965 0,'0'0'2016'16,"0"0"-1756"-16,0 0-184 0,0 0 216 15,0 0 225-15,0 0-17 16,0 0-62-16,0 0-100 0,0 0-71 0,-4-14 8 16,10 13 15-16,5 1-170 0,5 0-45 15,5 0-5-15,-2 0-16 16,3 2-24-16,-1 2-30 0,2 1-1 15,1 0-32-15,-7 1-70 0,4-4-104 16,-7-2-68-16,5 0-151 0,-9-4-627 16,11-6-1040-16</inkml:trace>
  <inkml:trace contextRef="#ctx0" brushRef="#br1" timeOffset="194508.111">24179 6318 1467 0,'0'0'1018'0,"0"0"-805"16,0 0 25-16,0 0 95 0,0 0-24 16,0 0 19-16,0 0 51 0,0 0-29 15,0 0-28-15,0 0-111 0,0 14-104 16,0 4-34-16,-2 6-10 0,-4 7-20 15,0 15 2-15,-3 12-2 0,-3 12-31 16,-2 3 18-16,5-6-6 0,-5-6-11 16,8-9 5-16,2-8-3 0,-1-4-12 15,3-12-2-15,-2-5 11 16,2 5-11-16,0-6-1 0,0 1 0 16,2-11-2-16,0-5-16 0,0-6-9 15,4-3-67-15,2-10-64 0,3-8 67 16,5-10 36-16,-4-6 18 0,1-4-24 15,1-7 9-15,-2-8 37 0,-3-12-2 16,-5-5 17-16,-2-1 3 0,0 14-1 16,0 15 1-16,-2 17 21 0,2 6 1 15,-2 1-23-15,2 2-2 0,-5 3 1 16,5 7 0-16,0 7 51 0,-2 1 51 16,2 0 13-16,0 6-1 0,0 4-3 15,0 5-96-15,0 7-15 0,2 1 26 16,3 5-3-16,-3 1 9 0,6-5-2 15,4 1-7-15,1-4-6 16,-3-3 0-16,9-5-6 0,-1-2-12 0,1-8 0 16,8-3-39-16,-2-4-13 15,-3-11 22-15,3-4 9 0,0-7 3 16,-6-3 6-16,3-4 9 0,-3-2-12 16,-5-1-1-16,1 1 1 0,-3 4 13 15,-6 3-16-15,1 4-18 0,-5 6 21 16,4 7 2-16,-4 3 10 0,-2 6-9 15,0 0 12-15,0 2 18 0,0 4 13 16,0 5 8-16,-6 9 1 0,0 6-19 16,1 10 12-16,-1 14 9 0,-2 14-5 15,-2 13-31-15,1 3-6 0,1-2 0 16,0-8 20-16,2-17 13 0,1-9 0 16,3-11-20-16,0-9-12 0,0 3 0 15,2-4-1-15,0-3-19 0,0-7-44 16,0-5-61-16,0-6-67 0,0 0-68 15,0 0-123-15,4-3-199 0,1 0-507 16,5-3-868-16</inkml:trace>
  <inkml:trace contextRef="#ctx0" brushRef="#br1" timeOffset="194992.85">24801 6770 3198 0,'0'0'531'0,"0"0"-484"16,0 0 116-16,19-55 157 0,-15 32-96 15,-2-3-70-15,-2 0 12 0,0-1-28 16,-2 2-71-16,-4 4-45 0,-6 6-20 16,-1 1-2-16,3 10-1 0,-11 4 1 15,7 1 3-15,-7 13 18 0,4 7 19 16,-1 6-4-16,3 6 1 0,1 3-13 16,4 1-5-16,1-2 8 0,7-3 0 15,2-7 16-15,0-4 6 0,6-5-4 16,3-6 7-16,-1-2-7 0,9-6-45 15,-3-2-9-15,5-4-21 0,-3-6-10 16,1-3 7-16,-5 0 9 0,3-1 24 16,-5 2 16-16,-4 6 17 0,0 1 34 15,-2 5 30-15,3 0-12 16,1 5-31-16,-4 4-13 0,2 9-41 16,0 4-33-16,3 7-7 0,-3 2 13 15,0 0-19-15,-2-4-53 0,0-3-72 16,3-4-90-16,1-7-160 0,0-4-338 15,2-3-853-15</inkml:trace>
  <inkml:trace contextRef="#ctx0" brushRef="#br2" timeOffset="202139.715">25136 6673 1780 0,'0'0'269'0,"0"0"-129"0,0 0 374 15,0 0-151-15,0 0-120 0,0 0 5 16,0 0 39-16,0 0-13 0,0 0-35 16,-31-23-19-16,29 23-4 15,2-2-14-15,0 2 9 0,0 0-5 16,0 0 1-16,4 0-14 0,5 0-84 16,1 0-88-16,4 0-21 0,3 0-1 15,0 2 0-15,-1-2-1 0,1 0-13 16,-3 0-9-16,1-4-12 0,-3 2-16 15,-2 0-63-15,1-2-57 0,-1 1-47 16,-6 0-104-16,0-1-234 0,-2 3-534 16,-2 0-418-16</inkml:trace>
  <inkml:trace contextRef="#ctx0" brushRef="#br2" timeOffset="202400.321">25244 6499 1091 0,'0'0'1538'0,"0"0"-1213"0,0 0-181 16,0 0 105-16,0 0 210 0,0 0 55 15,0 0-54-15,0 0-102 0,0 0-236 16,-21 53-55-16,19-26-21 0,-2 3-16 15,2 2-30-15,-2-4-26 0,4 0-17 16,0-6-121-16,0-2-151 0,0-7-278 16,2 5-894-16</inkml:trace>
  <inkml:trace contextRef="#ctx0" brushRef="#br2" timeOffset="203611.075">16895 8090 1699 0,'0'0'568'15,"0"0"-290"-15,0 0 8 0,0 0 10 16,0 0-3-16,0 0 87 0,0 0 25 15,0 0-70-15,0 0-85 0,0-7-73 16,4 6-48-16,4 0-1 0,0-1-6 16,7 0-16-16,-1-2-18 0,3 1-22 15,1 1-8-15,1-2-19 0,2 1-8 16,-1 2-16-16,-1 0-13 0,0 1-2 16,-5-2 0-16,1 2-18 0,-5 0-31 15,-2 0-75-15,-2 0-73 0,-2-2-80 16,-4 1-146-16,0-1-303 15,0-1-507-15,0 2-628 0</inkml:trace>
  <inkml:trace contextRef="#ctx0" brushRef="#br2" timeOffset="203852.972">17048 7907 2436 0,'0'0'429'0,"0"0"-259"16,0 0 82-16,0 0 57 0,0 0-10 16,0 0 130-16,0 0-73 0,0 0-135 15,0 0-71-15,0 0-19 0,0 69-30 16,-2-38-25-16,0 3-28 0,2-1-23 16,-3 1-25-16,1-3-17 0,2-4-52 15,-2-3-75-15,0-6-115 0,2-1-175 16,-4-7-546-16,4 1-846 0</inkml:trace>
  <inkml:trace contextRef="#ctx0" brushRef="#br2" timeOffset="208522.882">17587 8024 1079 0,'0'0'550'0,"0"0"-218"16,0 0-125-16,0 0-187 0,0 0 61 16,0 0 164-16,0 0 219 0,0 0-278 15,0 0-109-15,-4-11 31 0,4 9 22 16,0 0-28-16,0 0 6 0,0 0 2 15,-2 1-3-15,2-3-1 0,0 3 5 16,-2 0-2-16,0-1-3 0,2 1-1 16,-2 0-3-16,2 0-9 0,-2-1-4 15,0 0-6-15,2-1-3 0,-2 3-7 16,0-3-8-16,-1 0-13 0,3-1-16 16,-4 2-8-16,0-3-7 0,0 1-18 15,-2-1 12-15,4 0 3 0,-4 0 1 16,1 0-4-16,-1 4 9 0,2-4-2 15,-2 4-1-15,2-1 3 0,-2 1 4 16,-1 0 5-16,1 1-6 0,-2 0-2 16,2 0-1-16,-1 0-21 0,1 2 12 15,0 0-13-15,0-1 1 16,0 2-1-16,2 0 1 0,-3-3 0 16,3 3 16-16,2-2-7 0,-4 1 6 15,2-1 0-15,0 2 0 0,0-3 0 16,1 1 1-16,-1 3-1 0,0 0 0 15,0-2 9-15,0 3-3 0,0 0-9 16,0 1-2-16,-3 1-11 0,5 1 10 16,-2 0-10-16,-2 0-1 0,4 3 0 15,-4-2 2-15,2 1 0 0,2 2 0 16,-3 0-1-16,3 0 13 0,0 0-12 16,0-1-2-16,0 2 0 0,2-1 1 15,-2-2 16-15,2-1-6 0,0 0 0 16,0 0 0-16,0 0 0 0,0-3 4 15,2 1-4-15,0 3 0 0,0-1 3 16,2 0 0-16,-1 0 12 16,1 2 3-16,0-2 4 0,-2 0 32 15,2 1-9-15,0-1-21 0,0-1-12 16,0 0-11-16,-2-1 5 0,5 2 0 16,-1-2-6-16,0 1 3 0,0-5 0 15,3 3-3-15,3-5-9 0,0-1-3 16,5 0-3-16,-1-4-21 0,5-2 6 15,0-7-6-15,2 0-76 0,-1-1-99 16,-1-2-55-16,0 0-137 0,-5 4-530 16,7-4-939-16</inkml:trace>
  <inkml:trace contextRef="#ctx0" brushRef="#br2" timeOffset="209033.762">17773 8114 3702 0,'0'0'686'15,"0"0"-324"-15,0 0-90 0,0 0 9 16,0 0-141-16,0 0-49 16,0 0-91-16,0 0-76 0,0 0-308 15,0 0-644-15,2 2-1879 0</inkml:trace>
  <inkml:trace contextRef="#ctx0" brushRef="#br2" timeOffset="210090.776">18199 7524 85 0,'0'0'153'0,"0"0"49"0,0 0 36 15,0 0-23-15,0 0-29 0,0 0 45 16,0 0 20-16,0 0-23 0,0 0-11 15,17-49 29-15,-17 43 10 0,2 3-1 16,-2 1-1-16,2 1-8 0,-2-1-1 16,0 1-14-16,0 1-26 0,0 0-26 15,0 0-32-15,0 0-26 0,0 0-13 16,0 0 12-16,0 0 13 0,0 0 23 16,-2 0 6-16,0 0-9 0,-3 1-10 15,3 3-40-15,-4 3-24 0,2 2-25 16,0 1-14-16,-6 0-16 15,1 1-12-15,1 3-10 0,0-1 1 16,-3 1 9-16,1-1-9 0,2 3 12 16,-2 2 1-16,-1-1-1 0,3 3 0 15,0 0-3-15,-3 4 3 0,1-1 6 16,2 2-6-16,-3 2-3 0,3 2 3 16,0 2-11-16,2-1 14 0,-3 2-6 15,3 1 6-15,2 0 0 0,0-2 3 16,0 2 3-16,2 1 3 0,0 1 4 15,0-1 20-15,-1 2 0 0,3 1-50 16,0-1 2-16,0 2 15 0,0 0 0 16,5 0-16-16,-1 2 13 0,4-2-12 15,0-3 0-15,3 0 0 0,-1-6-3 16,2-1-18-16,1-2-45 0,-1-3-64 16,-1-5-57-16,1-2-73 0,-2-6-145 15,-1-3-536-15,1-1-898 0</inkml:trace>
  <inkml:trace contextRef="#ctx0" brushRef="#br2" timeOffset="210874.965">18226 8095 1403 0,'0'0'387'0,"0"0"-141"0,0 0 159 15,0 0-18-15,0 0-127 0,0 0-20 16,0 0 11-16,0 0-21 16,0 0-4-16,0 0 0 0,0-41-40 15,2 35-43-15,4-2-20 0,0-1-13 16,3-2 4-16,3-1 2 0,-4-2-12 16,5-4-10-16,-1-3-27 0,1-1-15 15,1-3-10-15,0-1-2 0,-1-2-1 16,1 0-8-16,-1 1 5 0,-1-2-3 15,3-1-2-15,-3 2-13 0,0 1 0 16,1 2-16-16,-3 2 10 0,1 4-11 16,-3 1 0-16,-2 5 1 0,0 2 1 15,-2 4 0-15,3 1 0 0,-5 3 9 16,-2 2 3-16,0 1 1 0,0 0-1 16,0 0-3-16,0 0-9 0,0 3 0 15,0 5-3-15,-2 1-12 0,-5 5 10 16,1 1-1-16,2 5 2 0,-2 0-1 15,2 1 1-15,0 5-1 0,-3 1 2 16,1 1 0-16,-2 4 1 0,4 3 2 16,-2 2 9-16,-3 2-9 15,5 2 12-15,-4 1 6 0,2-1 9 16,-1 1 4-16,3-1-4 0,-2-4-30 16,0-1-15-16,0-6-3 0,2-3 5 15,-1-7 10-15,3-5-12 0,0-6-42 16,2-3-76-16,0-4-67 0,4-2-71 15,1 0-139-15,-1-4-572 0,10-4-811 0</inkml:trace>
  <inkml:trace contextRef="#ctx0" brushRef="#br2" timeOffset="211281.975">18617 7998 1779 0,'0'0'448'0,"0"0"-106"15,0 0 32-15,0 0-22 0,0 0 19 16,0 0 61-16,0 0 0 0,0 0-84 16,0 0-40-16,0 0-16 0,-31 0-22 15,35-1-13-15,0-1-49 0,8 1-91 16,1-2-45-16,5 1-33 0,5-1-28 15,0 1-11-15,2-1-3 0,-1 1-27 16,1-1-27-16,-6 0-63 0,-1-1-79 16,-3 1-82-16,1-3-198 0,-7 1-744 15,7-1-1345-15</inkml:trace>
  <inkml:trace contextRef="#ctx0" brushRef="#br2" timeOffset="212659.605">18925 8369 722 0,'0'0'469'15,"0"0"-215"-15,0 0-36 0,0 0 13 16,0 0 12-16,0 0 22 0,0 0-32 16,0 0-46-16,0 0-59 0,0 0-28 15,-27 6 9-15,25-6-1 0,0 0 10 16,2 0 25-16,-2-1 12 0,2-1 15 15,0 1 22-15,0-1 21 0,0-2-27 16,4 1-53-16,0-2-46 16,2-2-20-16,0-2-2 0,-2-1-7 15,5 0-3-15,-1-3 0 0,2-3-9 16,3-2-6-16,-5-2-13 0,4-1-5 16,3-4-1-16,-7 2 7 0,7-3-7 15,-3-1-6-15,0 0 3 0,-1-1-2 16,1 3-1-16,0-1-12 0,3-1-2 15,-7 4 11-15,5-1 3 0,-1 1 1 16,-4 0 2-16,1-1-3 0,-1 1-12 16,2-4 9-16,-2 2-9 0,1 0 0 15,-1-3-1-15,2 2 0 0,-1-1 0 16,-1 2 0-16,2 0-1 0,-6 5 1 16,2-3 0-16,-1 8 0 0,-1 1 0 15,0 4-1-15,-2 3 2 0,0 2 0 16,-2 4 12-16,0-2 0 0,0 3 0 15,0 0 10-15,0 0-4 0,0 0-6 16,0 3-14-16,0-1-1 16,0 2-1-16,0 4-11 0,-2 1 12 15,-2 0 1-15,2 3 1 0,-2 0-1 16,-1 4 0-16,1 0 1 0,2 4 1 16,0 1 9-16,-4 4-10 0,4 0 1 15,-2 3-1-15,0 4 16 0,0 3-16 16,1 2 1-16,1 4 10 0,-2 3-1 15,2 1-9-15,2 1 12 0,-2 1-12 16,2-3-3-16,0-2-30 0,0-3 14 16,0-7 1-16,0-2 13 15,0-10-1-15,0-3 2 0,0-6 0 0,0-5 2 16,0-3-2-16,0-2-19 16,-6-1-50-16,2 0 34 0,-2-4 20 15,-3-2 13-15,1-1-8 0,-4-2 11 16,-1 3 3-16,3-2 0 0,-2 3 0 15,1-1-2-15,5 4 1 0,-4 0-1 16,1 0 1-16,5 2 11 0,0 0-1 16,4 0 3-16,0 0 18 0,0 0 10 15,0 0 21-15,2 0-31 0,4 0-6 16,3 0 7-16,1 0 14 0,2 0 43 16,7 0 57-16,0 1-76 0,3 0-47 15,5-1-22-15,-2 1 9 0,2-1-10 16,-2 0 1-16,-1 0-1 0,-1-4-2 15,-4-3-24-15,2-1-13 0,-7-5-93 16,3-2-84-16,-7-4-81 0,2-3-221 16,-6 6-689-16,7-9-953 0</inkml:trace>
  <inkml:trace contextRef="#ctx0" brushRef="#br2" timeOffset="213330.582">19512 7296 2161 0,'0'0'559'0,"0"0"-283"16,0 0 54-16,0 0-22 0,0 0-78 16,0 0 53-16,0 0 46 0,0 0-76 15,0 0-59-15,0 0-23 0,27 20-7 16,-21-13-30-16,4 3-9 15,-4 3-19-15,5 3-31 0,1 4-26 16,-4 4 2-16,1 1 0 0,-3 4 10 16,2 2-16-16,-2 0 10 0,-2 4-1 15,-2 1-9-15,3 4-21 0,-3 2 3 16,-2 2 10-16,0 0-10 0,-2 3 0 16,-3-3-6-16,1 3 0 0,-2 0-3 15,-2-1 0-15,-3 2-15 0,3-2 14 16,-4-1-17-16,-1-1-42 0,3-3 21 15,-6-3 6-15,-1-2 12 0,3-3-9 16,-3-1 11-16,-2-2-1 16,5-1 0-16,-3-2-1 0,3-3-27 15,6-1-34-15,-5-5-23 0,3-2-31 16,6-5-21-16,2-2-27 0,0-3-43 16,2-4-77-16,0-2-174 0,2 0-280 15,2-4-523-15,12-10-617 0</inkml:trace>
  <inkml:trace contextRef="#ctx0" brushRef="#br2" timeOffset="213529.779">19770 8017 2850 0,'0'0'442'16,"0"0"-442"-16,0 0-307 15,0 0-455-15</inkml:trace>
  <inkml:trace contextRef="#ctx0" brushRef="#br2" timeOffset="214279.28">19960 7538 1281 0,'0'0'475'16,"0"0"-267"-16,0 0 22 0,0 0-29 16,0 0-85-16,0 0 4 0,0 0-8 15,0 0 49-15,0 0 32 0,0 0 18 16,-8-19 18-16,4 15 4 0,2 1 41 16,2 0 32-16,-4 2-30 0,4 1-3 15,0 0 29-15,0 0-25 0,0 0-47 16,0 4-81-16,4 3-62 0,2 1-23 15,-2 3-7-15,2 1-3 0,1 0 9 16,3 5 1-16,-4-2-10 0,4 1-15 16,1 5-3-16,1-4-6 0,-2 7-3 15,3-1-3-15,-1 1-2 16,1 4-1-16,-1-3-9 0,0 3-10 16,-1 0 0-16,1-2 0 0,-4-3 0 15,1-2-1-15,-3-8-1 0,-2 0-12 16,0-8-9-16,-2-2-22 0,-2-3-65 15,0 0-70-15,0 0-45 0,-2-2 21 16,-4-4-89-16,2-2-206 0,0-2-553 16,2 2-422-16,2-2-904 0</inkml:trace>
  <inkml:trace contextRef="#ctx0" brushRef="#br2" timeOffset="214746.247">20363 7590 1345 0,'0'0'1576'0,"0"0"-1303"0,0 0-91 16,0 0 103-16,0 0-55 0,0 0-6 16,0 0 96-16,0 0-33 0,0 0-106 15,0 0-55-15,9-6-32 0,-14 6-33 16,1 1-9-16,-2 4 15 0,0 2 21 16,-9 2 3-16,7 2 0 0,-2 3 6 15,-3 3 3-15,-1 7-15 0,6-1-16 16,-7 7-3-16,1 4-2 15,-1 4 2-15,1 1-6 0,-1 2-5 16,-3 2-10-16,-1 3-15 0,1-2-12 16,-3 0 0-16,4-1-16 0,-5-3-2 15,7-2-39-15,-3-4 15 0,1-3 21 16,0-2-9-16,5-4 10 0,-2-5 1 16,3 0-11-16,5-4 9 0,-4-6-42 15,4 0-49-15,3-5-54 0,1-2-30 16,0-3-46-16,2 0-113 0,0-4-186 15,0-2-575-15,7-7-772 0</inkml:trace>
  <inkml:trace contextRef="#ctx0" brushRef="#br2" timeOffset="-203123.38">20471 8095 1588 0,'0'0'345'0,"0"0"425"0,0 0-484 16,0 0-88-16,0 0 73 0,0 0 102 15,0 0-24-15,0 0-29 0,0 0-61 16,-19-4-48-16,19 3-15 0,0-1-4 15,0 0-22-15,2 0-43 0,0-1-18 16,5-1-6-16,-1-3-22 0,2 1 4 16,-2 1 20-16,5 1 13 0,3 3-13 15,-4-1-18-15,7 2-2 0,2 0-25 16,1 3-18-16,1 2-15 16,0-1-12-16,3 3-3 0,-5-1-12 15,4-1-2-15,-5 0-22 0,-1-2-6 16,-1-2 0-16,1-1-63 0,-3 0-106 15,3-7-108-15,-3 0-281 0,-1-2-971 16,5 5-2033-16</inkml:trace>
  <inkml:trace contextRef="#ctx0" brushRef="#br2" timeOffset="-192830.094">21079 8463 307 0,'0'0'1395'16,"0"0"-1155"-16,0 0-162 0,0 0 29 15,0 0 365-15,0 0-101 0,0 0-135 16,0 0-136-16,0 0 36 0,-21-16 7 16,19 14-16-16,0 0-17 0,0 0 9 15,0 0 5-15,0-1-3 0,-1 0 1 16,3 0-1-16,0-2-4 0,0-2-2 15,0-2 14-15,0 2-13 0,3-4-27 16,1-2-22-16,2 0-9 0,0-5-15 16,2 2-10-16,1-1 1 0,-5-1 9 15,6-1-4-15,0 1-2 0,-1-2-7 16,-3 4 0-16,2-1 10 16,3 1-1-16,-3 1 1 0,-2-2-1 15,4 1-3-15,1-2-14 0,-3 2-1 16,2-1-9-16,1 3-9 0,-3 1 0 15,-2 0 9-15,2 4-9 0,-4 2 24 16,5 2 7-16,-5 2 5 0,0 2 37 16,-4-1 62-16,2 2-53 0,2 0-40 15,-2 0-21-15,2 2-3 0,1 1-6 16,-1 1 4-16,-2 2-17 0,2 3-2 16,-2 0 0-16,0 4-13 0,-2 2 10 15,2 4-9-15,-2 1 0 0,0 3-21 16,0-2 32-16,-4 3 0 0,2 0-1 15,-2-3 2-15,-2 1-1 0,3-4-1 16,1-3 0-16,0-4 2 0,2-6 1 16,0-1-1-16,0-4 0 0,0 0-24 15,0 0-18-15,2-4-6 0,3-4 15 16,5-5 33-16,-4-5 3 0,6-3-1 16,1-2-1-16,-1-3 1 15,1 4 1-15,1 0 13 0,-1 0 5 16,1 4-19-16,-4 1 1 0,3 2 0 15,-1 3-1-15,-6 2 0 0,1 4 10 16,1 2 6-16,0 1-3 0,-2-1-14 16,-2 3 2-16,1 0 9 0,1 1 0 15,-2 0 3-15,-2 0 12 0,2 0 3 16,-2 4-5-16,0 2-10 0,0 3-15 16,0 7 0-16,0-2-15 0,-2 6 13 15,-2 1-23-15,0 2 13 16,0 1 9-16,-6 0-9 0,4-1 10 15,0-2 0-15,0-3-1 0,-1-4 3 16,5-4-1-16,0-6 0 0,0-2-1 16,0-2-16-16,0 0-9 0,0-1-21 15,0-3-13-15,5-6-2 0,3-3 62 16,2-6 1-16,1-1 0 0,-1-3 0 16,4 1 1-16,-3-2 0 0,3 2 11 15,1 2 0-15,-5 0-11 0,4 3-1 16,-3 1-1-16,-5 6 1 0,0 4 12 15,-2-1 0-15,5 4 3 0,-5 1 1 16,0 2 8-16,-4 0 3 0,2 0-3 16,2 0-6-16,-2 0-3 0,0 1 6 15,2 3-3-15,-2 3-15 0,2 0 8 16,-1 5-11-16,-3 2-3 0,2 3-9 16,-2 3-6-16,0-1 0 15,0 2 16-15,-5-2-10 0,1 3 11 16,2-4 0-16,-2-1-2 0,2-2 0 15,0-1-12-15,0-3-36 0,2-4-58 16,-2-1-48-16,2-1-46 0,0-3-89 16,0-1-151-16,2 0-253 0,2-1-578 15,8 1-790-15</inkml:trace>
  <inkml:trace contextRef="#ctx0" brushRef="#br2" timeOffset="-192658.694">21866 8124 1106 0,'0'0'2677'16,"0"0"-2247"-16,0 0-367 0,0 0 48 16,0 0-27-16,0 0-84 0,0 0-130 15,0 0-233-15,0 0-311 0,0 0-880 0</inkml:trace>
  <inkml:trace contextRef="#ctx0" brushRef="#br2" timeOffset="-191827.463">22129 7593 108 0,'0'0'270'0,"0"0"-71"0,0 0 55 16,0 0 4-16,0 0-63 0,0 0 4 16,0 0 51-16,0 0 52 0,0 0-33 15,-25-40-29-15,21 35 8 0,2 0 22 16,-2-1-18-16,-3 0-23 0,7 2-14 16,-2 1-17-16,0 1 10 15,2 0 3-15,-2 1-4 0,2 1 3 16,0 0 4-16,0 0 15 0,0 0-1 15,0 0 5-15,0 0-6 0,0 3-40 16,6 4-87-16,3 3-49 0,-1 1-18 16,-2 3 15-16,4 4 6 0,5 0 0 15,-7 1-2-15,5 0-7 0,3 5-6 16,-6-4-6-16,7 5 0 0,-5 2-15 16,7 0-16-16,-5 2-2 0,5 2-9 15,-9-1-9-15,3-3 18 0,-1-4 15 16,-6-7-15-16,-4-4 0 0,3-5-24 15,-3-1-6-15,0-3-36 0,-2 0-31 16,0-3-44-16,0 0-64 0,0 0-64 16,0-3-94-16,-2-3-69 0,0-1-258 15,-1 0-443-15,3-5-318 0</inkml:trace>
  <inkml:trace contextRef="#ctx0" brushRef="#br2" timeOffset="-191427.259">22538 7519 2669 0,'0'0'623'0,"0"0"-442"15,0 0 22-15,0 0 143 0,0 0-36 16,0 0-7-16,0 0-18 0,0 0-80 16,0 0-65-16,0 0-12 0,12-10-9 15,-12 10-10-15,-2 0 3 0,0 2 18 16,0 6-7-16,-4 3 1 0,2 9-76 16,-7 6-18-16,-5 15-2 0,-1 15 11 15,-7 14-12-15,-5 10-9 0,0 0-6 16,4-4 0-16,4-7 3 0,-1-3 3 15,1-3-6-15,6-3-12 0,-3-10 0 16,5-13-45-16,5-9 30 0,-2-6 13 16,1 1 2-16,1-2 0 0,0 2 1 15,0-8-1-15,4-7-24 0,-1-3-36 16,3-5-115-16,0-2-85 0,2-6-146 16,0-2-328-16,11-17-1050 0</inkml:trace>
  <inkml:trace contextRef="#ctx0" brushRef="#br2" timeOffset="-183134.466">22798 8328 121 0,'0'0'238'0,"0"0"49"15,0 0-30-15,0 0-22 0,0 0-7 16,0 0-49-16,0 0-20 0,0 0 33 16,-16-45-14-16,12 36-106 0,-2 2 12 15,1-2 142-15,3 1 0 0,-2-1-97 16,2 3-71-16,0 1 3 0,0 0 0 15,-2 0 10-15,4 5 31 0,0-2 58 16,0 2 49-16,0 0 38 0,0 0 7 16,-2 0-25-16,2 0-46 0,0-1-31 15,0 1-1-15,0 0-10 0,-2 0-22 16,2 0-33-16,-2 0-40 0,2 0-29 16,0 0-17-16,0 0-2 0,0 0 2 15,0 0 12-15,0 0 12 16,0 0 10-16,0 0 5 0,-2 0 7 15,2 0 12-15,0 0 9 0,0 3-19 16,0 2-17-16,2 0-19 0,0 4-11 16,2 3-1-16,0 0 3 0,-2-1 27 15,2 4 3-15,-2-4 4 0,0-1 2 16,-2 1-6-16,2-5-14 0,-2 1-16 16,0-4-2-16,0 1-1 0,0 0-22 15,0 1 7-15,-2 2-3 0,0 1 18 16,-2-2 0-16,2 1 2 15,-4 3 0-15,4-1 1 0,0 1 0 16,0 1 15-16,-2 1-3 0,1 1 4 0,1-1-1 16,2 0-16-16,-2 3-1 15,2 0 2-15,-2-4 12 0,0 1-14 16,-2 1-1-16,0-2-1 0,-2-1-11 16,2 1 9-16,-3-1 1 0,3 1 0 15,-4-2-1-15,0 2 1 0,2-2 2 16,-1 1-2-16,3-2 0 0,-4 2 0 15,0-3 2-15,1 1 0 0,1-2 1 16,4 2 11-16,-4-3-10 0,0 2 0 16,-3-1-1-16,3 1 1 0,0-1-2 15,2 1 2-15,-2 0 1 0,-5 2 0 16,5-2-1-16,0 1-1 0,0 1-1 16,-2-2 0-16,-3 1-1 0,3-1-1 15,0 0-1-15,-3-1-15 0,1-3 6 16,2 2 10-16,-3 0 1 0,-1-4 0 15,4 4 1-15,-9-3 1 16,7 3 1-16,0 0 10 0,-5 0-10 16,3-1 1-16,-1 3 9 0,-1 1 0 15,3 1 0-15,-5 0-11 0,4-1 0 16,-1 2-1-16,-3-3 0 0,1 1-2 16,-1-1-13-16,3-2 3 0,-5 1 9 15,3-2 0-15,-6-2-8 0,5 0 11 16,-5-1 0-16,5-1 3 0,-5 2 15 15,0-2-17-15,5 0 0 0,-5 3 2 16,5-2 0-16,-5 2 0 0,4 0-1 16,-3 3-1-16,1-2 1 0,0 2-1 15,-3-1 1-15,5-1 0 0,-6-1-2 16,5-1 0-16,-1-1-1 16,-3-1 0-16,5 0 1 0,-6 0 1 15,3-1 0-15,1-3 1 0,-4 2 0 16,3-3 1-16,1 0 9 0,-4 1-12 15,5 0 0-15,-5 1 0 0,4 3 0 16,-1-3-1-16,-1 2 1 0,-2 0 0 16,7 0 0-16,-7 1 0 0,4-1-1 15,-3 0 0-15,1 1 1 0,2 0 2 16,-3 0-2-16,3 0 1 0,-2-1-1 16,-4 0 0-16,7 1 0 0,-5-3 1 15,0 1 1-15,3 0-1 0,-3-1 2 16,2-1 11-16,1 0-14 0,-5-1-1 15,4 1 0-15,3 0 1 0,-7 1-2 16,4 1 2-16,2 0 3 0,-3 0-2 16,1 1 0-16,2 1 0 15,1 0-1-15,1 0 0 0,-3 0-1 0,3 0 1 16,-4 0 0-16,7-1 0 16,-7-1-2-16,3-1-10 0,-1-1 10 15,3 1 2-15,-3-2 0 0,0 2 0 16,3-2 2-16,-5 1-2 0,7 2 1 15,-5 0 0-15,5 2 2 0,-3-3 9 16,3 3-11-16,-3 0 1 0,3 0 0 16,-3 0 1-16,1 3 0 0,1-2-1 15,-1 0-1-15,-1 0-1 0,0-1 0 16,3 0-1-16,0 0 1 0,1-1-1 16,-1-1 0-16,1-1 0 0,-3-2 1 15,1 3-2-15,5 0-1 0,-5 2 2 16,3-4 1-16,-2 4 1 15,1 0 1-15,3 0 10 0,-5 0-10 16,3 4 0-16,0-2 1 0,-1 1 0 16,5 1-1-16,-7 0 0 0,3 0-1 15,4 1 0-15,-7-2-1 0,3 0 0 16,2 1 0-16,-3-1 0 0,1 2 0 16,1-3 1-16,-1 2-1 0,2 0 1 15,-1 1 1-15,-3-1 0 0,3 1 0 16,3 0 0-16,-4 0 0 0,1 1 0 15,3 1-2-15,-4-1-1 0,1 1 0 16,3-1 0-16,-2 1 0 0,0-2-2 16,1 1 1-16,1-2-1 0,-2-1 2 15,1 1 1-15,5-1 0 0,0 0 1 16,-2 0 1-16,0 0 1 0,2 0 9 16,-3-1-9-16,3 3 9 0,2 0-9 15,-2 0 12-15,2 3-12 0,-2-2-1 16,-2 1 0-16,2 1-1 15,-1-2 0-15,1 1 0 0,2-1-1 16,-2 1 0-16,2-3 2 0,2 2 0 16,0-3 1-16,-2 2-1 0,0-2 1 15,2-1 0-15,0 0-1 0,-2 1-2 16,2-3 0-16,0 3-3 0,0-3-12 16,-4 0-3-16,4 0 6 0,0 0-9 15,0 0 6-15,0 0-1 0,0 0 15 16,0 0 0-16,0 0-1 0,0 0 2 15,0 0 0-15,0 1 2 0,0-1 11 16,0 0-13-16,0 1-1 0,0 1-12 16,-2 0 1-16,2 2 11 0,-2-4-1 15,-1 3-13-15,1 0-9 0,0-3 0 16,0 0-9-16,0 0 2 0,-2 0 13 16,2-3 15-16,0-4 1 15,-4 1 2-15,-1-4 1 0,3 0 1 16,0-1 1-16,-2-2 0 0,2 2-1 15,0 0-1-15,0 1-1 0,-5 0-2 16,3 2 0-16,2 1-1 0,-2-1 0 16,2 3 0-16,-5 0 1 0,3-1-1 15,0 0 1-15,-2-1-1 0,-1 0 0 16,-1 1 1-16,0-2 1 0,2 3 1 16,-5 0 0-16,1-1 1 0,6 2 0 15,-7 1 2-15,1-1-2 0,3 1 0 16,-3 1-1-16,2-1 0 0,1 0 1 15,-3 2 0-15,2-1-1 16,-1-2-1-16,-3 1 0 0,2-2 0 16,1 0 1-16,-3 0 0 0,-1 1 0 15,1-1 0-15,-1 0 1 0,-1 2-1 16,1 1 3-16,3-1 0 0,-7 3 12 16,7 0-13-16,-7 0 1 0,5 0 0 15,-7 0 9-15,5 4-10 0,-3-2-1 16,-2-1 1-16,3 0-2 0,-3-1 0 15,0 0 0-15,-3-1-1 0,-1-3 1 16,2-3 2-16,0-2-1 0,-2 3 0 16,3 1 0-16,1 0-1 0,-4-1 0 15,3 1 1-15,1 3 2 0,-2 0 9 16,-2 2-10-16,7 0 0 0,-7 0 1 16,2 0 0-16,0 0 0 0,1 0 0 15,-1 0-1-15,0 0 0 0,0 0 0 16,3 0-1-16,-3 0 0 0,0-3 0 15,1 0-1-15,1 2 0 16,-2-1 1-16,3 0 1 0,-3 2 1 16,4 1 0-16,-2-1 9 0,3 2-12 15,-5 3 2-15,5-2-1 0,-3 1 0 16,0 0 0-16,5 1-1 0,-9-3 0 16,6 1 1-16,-1-2-1 0,-1 0 1 15,0 0-2-15,1-1 1 0,-1 0 0 16,0 0 0-16,-2 0 0 0,3 0 0 15,-1 1 1-15,-2 1 0 0,5-1 1 16,-5 2 1-16,2-2-1 0,-1 1 1 16,-1-2-1-16,0 4-1 0,0-2 2 15,1-2-3-15,-3 0 0 0,4 1 0 16,-2 0 0-16,1-1 0 0,-1 1 0 16,2 0 0-16,-3 2 0 15,3 0 0-15,0-1 1 0,-2 1 0 16,5 2-1-16,-1-2 0 0,1 0 0 15,-1-1-1-15,0 0 1 0,3 0 0 16,-3 0-1-16,5-1 0 0,-7 2-1 16,5-2 1-16,-1 1 1 0,1-1-1 15,-1 1 1-15,0-1 1 0,1 1-1 16,-1 0-1-16,1 2 1 0,-1-3 0 16,1 2 0-16,-3-1 0 0,3 0 0 15,-1-1 0-15,1 1 0 0,-1-1-1 16,0-1 1-16,1 2 0 0,1-2 0 15,-1 0 0-15,-3 0-1 0,3 0 1 16,-1 0-1-16,-1 0 0 0,-1-2 0 16,-2-1 1-16,3 0 0 0,-5 0 0 15,0 0 0-15,3 1 0 16,-3-2 0-16,2-1 0 0,1 1 0 16,-3-1 0-16,4 0 0 0,-1 0-1 15,-1 0 1-15,2-3 0 0,-1 0 0 16,-1 0 1-16,0-2-1 0,1 0 0 15,-1-3 1-15,0 2 0 0,1-3 0 16,-1-3 0-16,0 3 0 0,-2-1-1 16,5-3 1-16,-3 2-1 0,3-4 0 15,1 1 0-15,1-4 1 0,-3 1 1 16,4-4-2-16,1 1 1 0,2-3-1 16,-1 2-3-16,1-1-39 15,4 4-25-15,-1 1-21 0,5 2-30 16,2 4-18-16,2 3-41 0,2 4-116 0,2 5-260 15,13 1-939-15</inkml:trace>
  <inkml:trace contextRef="#ctx0" brushRef="#br2" timeOffset="-175929.748">17238 9208 1251 0,'0'0'185'0,"0"0"20"0,0 0 775 16,0 0-642-16,0 0-34 0,0 0 11 0,0 0-28 16,0 0-57-16,0 0-31 15,25-10-19-15,-25 7-44 0,0-2-19 16,0 2 6-16,0 0 6 0,0 2-16 15,0-1-4-15,0 2 4 0,-2 0-7 16,-3 0-27-16,-1 0 6 0,0 0-3 16,-4 3-27-16,-3 0-13 0,-1 3-18 15,-1-2-9-15,-1 0-12 0,-3-1 9 16,3-2-12-16,-3 0 0 0,0-1-1 16,1 0 1-16,1 0-1 0,-1-2 0 15,3-1 1-15,-3 0 0 0,3-1 0 16,3 0-2-16,1 4 2 15,1 0 1-15,2 0 0 0,2 0 2 16,2 4 18-16,1 1-5 0,1 0-1 16,0 2-3-16,2-2-10 0,0 0 1 15,0 2 12-15,0-1-13 0,2-3 1 16,0-1 12-16,1 1-13 0,-1 0 1 16,0 0 9-16,2 1-9 0,-2 0 15 15,2 2-6-15,-4 5 0 0,4 1-10 16,-4 2 1-16,0 5-1 0,0 3 0 15,0 1-1-15,0 6 1 0,0 0 1 16,0 1 0-16,0 3 0 0,-4-1 0 16,2 1 9-16,-2 3-10 0,0-2 10 15,0 0-9-15,1-1 0 0,-1 0 12 16,2-2-14-16,0 1-1 0,-2 0-18 16,2-3 0-16,0 1 6 15,0-3-1-15,0 0 10 0,0 1 0 0,2-1 1 16,-2-1 1-16,0-1 0 15,2-1-1-15,-2-4 1 0,2 1 0 16,0-4 1-16,0-2 2 0,0-3 0 16,0-3 0-16,0-1 1 0,0-3-1 15,0-1 1-15,0-2 1 0,0-1 8 16,0 0-9-16,0 0 15 0,4-1-6 16,0 1-10-16,0-1 1 0,0 1 36 15,4-1-6-15,3 0 9 0,3 1 97 16,-1-1-55-16,7 2-48 0,-3 0-12 15,3 1-6-15,1 2 1 16,2 0-7-16,-3 3 0 0,1-1-10 0,-2 0-2 16,-5-2 0-16,1-2-12 15,-3-2-22-15,-2-1-74 0,-3-5-94 16,-1-6-84-16,-2-5-141 0,-2 3-340 16,-2-8-878-16</inkml:trace>
  <inkml:trace contextRef="#ctx0" brushRef="#br2" timeOffset="-175245.34">17339 9725 1243 0,'0'0'667'0,"0"0"-288"0,0 0 6 15,0 0-22-15,0 0-21 0,0 0 3 16,0 0-24-16,0 0-40 0,6-50-45 16,-10 42-45-16,0 3-35 0,0 0-24 15,-2-1-13-15,-3 1-19 0,3 0-8 16,-6 1-13-16,-1 2-16 0,3 1-14 16,-4 1-13-16,-1 0-6 0,1 0-5 15,1 7-4-15,-1 2 0 0,1 2 0 16,1 0-9-16,4 7 4 0,-3-1 2 15,7 2 3-15,-2 1 15 0,4 3-3 16,0 0-8-16,2 1 35 0,0 1 12 16,2 1-17-16,4-3-19 0,0-1-6 15,5-2 0-15,-1-2-9 16,7-4 0-16,-5-2-18 0,9-5-3 16,-3-4-10-16,3-2-14 0,0-1-18 15,-1-5-63-15,-1-1-46 0,-3-4-34 16,1-2-67-16,-9 0-128 0,3-1-270 15,-3 2-612-15,0-3-631 0</inkml:trace>
  <inkml:trace contextRef="#ctx0" brushRef="#br2" timeOffset="-175093.07">17548 9759 3614 0,'0'0'557'0,"0"0"-526"0,0 0-31 16,0 0-254-16,0 0-507 0,0 0-1369 15</inkml:trace>
  <inkml:trace contextRef="#ctx0" brushRef="#br2" timeOffset="-174254.81">17988 9347 1451 0,'0'0'514'0,"0"0"-371"0,0 0 61 15,0 0 67-15,0 0-52 0,0 0 38 16,25-51 66-16,-23 46-31 0,-2 1-43 15,0 2-29-15,0-2-33 0,0 2-29 16,0 1-13-16,0 1 2 0,0 0 19 16,-2 0-22-16,-2 3-25 15,0 5 30-15,-2 2-7 0,-3 3-33 16,1 5-30-16,0 1-24 0,-1 3-10 16,1 0-3-16,-2 1-14 0,2 1-7 15,-1 1-3-15,-3-2 0 0,2 3 0 16,1 1 3-16,-1 1-6 0,2 3 6 15,-1 0 1-15,1 2-10 0,2 4 9 16,2 0 3-16,0 2 6 0,0 1-18 16,4 3 6-16,0 2 21 0,-2 0 4 15,4-2-16-15,6 1-3 0,2-4-9 16,-2-2-13-16,5-5-2 0,1-3 0 16,1-6-3-16,1-5-57 0,-3-1-46 15,-1-5-54-15,-2-3-42 0,-1 0-62 16,-1-5-156-16,-2-2-281 0,-4 0-813 15,7-3-1083-15</inkml:trace>
  <inkml:trace contextRef="#ctx0" brushRef="#br2" timeOffset="-173692.922">18067 9863 160 0,'0'0'2653'0,"0"0"-2143"0,0 0-104 15,0 0-54-15,0 0-87 0,0 0-8 16,12-49 38-16,-6 29-47 0,3-2-69 16,-5-4-27-16,2 2-9 0,4-3-40 15,-1-1-58-15,1-1-12 0,0 1-6 16,3-2-6-16,-1 1 1 0,0 0-4 16,3 5 3-16,-7-2-3 0,3 3-6 15,1 2 0-15,-4 4-9 0,-2 4 9 16,3 4 3-16,-3 1 4 0,0 4 2 15,-2 1 6-15,0 3-3 0,0 0 3 16,-1 0-6-16,-1 0 15 0,0 3-6 16,-2 3-19-16,0 5-11 0,0 5-4 15,0 3-8-15,-2 4 12 0,-3 6 0 16,3 2 2-16,0 1 1 16,0 4 13-16,-2 3-4 0,2 2 3 15,2 0 6-15,-6 3 9 0,4 0-15 16,-2 1-15-16,0-3-12 0,-1-4 9 15,3-5 0-15,0-7-9 0,-2-4 0 16,2-8 9-16,0-5-18 0,2-4-19 16,-2-3-74-16,2-2-97 0,0-5-47 15,0-5-42-15,2-4-158 0,2 3-322 16,6-12-839-16</inkml:trace>
  <inkml:trace contextRef="#ctx0" brushRef="#br2" timeOffset="-173392.447">18377 9748 2236 0,'0'0'1163'0,"0"0"-818"0,0 0 58 16,0 0 65-16,0 0-75 0,0 0-45 16,0 0-33-16,0 0-76 0,0 0-67 15,0 0-24-15,62-41-49 0,-41 40-51 16,1 1-27-16,-3 0-18 0,4 0-1 16,-7 0-2-16,1-2-15 0,-7 2-54 15,0-3-109-15,-3-2-96 16,1-1-190-16,-6-2-679 0,6-4-1331 0</inkml:trace>
  <inkml:trace contextRef="#ctx0" brushRef="#br2" timeOffset="-172223.676">18763 10057 150 0,'0'0'1069'0,"0"0"-717"16,0 0-86-16,0 0 33 0,0 0-34 16,0 0-22-16,0 0 17 0,0 0-32 15,0 0-14-15,0 0 5 0,-16 0-26 16,14-2-1-16,2-2 28 0,0-4 16 15,2 0-38-15,0-2-47 0,6-1-19 16,-4-1-4-16,5-5-15 0,1 0-15 16,0-1-16-16,1-3 3 15,1-1-6-15,0-4-9 0,1 2-13 16,3-3-14-16,-3-1-16 0,-1 0-3 16,3 0 0-16,-3-1-2 0,2 2-19 15,-3-3-3-15,1 1-2 0,3-2 0 16,-3 2 0-16,-2 0 0 0,3-1 2 15,-1-1 1-15,-1 0 0 0,-1 1 0 16,0 1 1-16,1-1 0 0,-3 2 0 16,-4 0 1-16,2 6-2 0,-2 0 1 15,0 3 1-15,1 3-2 16,-3 4 0-16,0 1 0 0,-2 5-1 16,0 3 1-16,0 3 11 0,0 0 18 15,0 5-21-15,-2 8-9 0,0 3-2 16,-3 5 1-16,1 5-1 0,0 3 1 15,2 1 1-15,-2 2 0 0,2 2 2 16,0 0 0-16,0 3 13 0,-4 1-12 16,6 4 15-16,-2 0 10 0,2 2-4 15,-3-1 3-15,3 2-6 0,0-1-12 16,0-3-9-16,0 1-18 0,0-4-3 16,0-5 6-16,0-4 12 0,0-5 2 15,-2-11-2-15,0-3-9 0,-2-4-3 16,0-5-22-16,-2-1 7 0,-4-7 3 15,-3 0 24-15,3-5 3 0,-9-2 2 16,5 2 1-16,-3 3-1 0,1-1-2 16,5 4-1-16,1 2-1 0,2 4 2 15,4 0 3-15,1 2 27 0,3 4 9 16,3 3-2-16,3 1 2 0,6-1 30 16,5 0 1-16,3-3 120 15,3-2-79-15,6-4-45 0,4-1-17 16,2-11-34-16,0-3-15 0,3-5-2 15,-5-1-10-15,-4-2-10 0,-3 2-44 16,-7 1-63-16,-4 3-73 0,-3 3-124 16,-6 5-331-16,4-1-982 0</inkml:trace>
  <inkml:trace contextRef="#ctx0" brushRef="#br2" timeOffset="-171290.243">19377 9130 881 0,'0'0'544'0,"0"0"-183"15,0 0 3-15,0 0 2 0,0 0-38 16,0 0-10-16,0 0 0 0,0 0-8 16,0 0-45-16,0-31-12 0,0 27-5 15,0 1-11-15,0 2 5 0,0 1-8 16,2 0-36-16,5 0-52 0,-3 4-34 15,0 3-19-15,2 4-8 16,2 3-10-16,1 2 4 0,-3 5-13 16,0 2-9-16,4 4-17 0,-3-1-7 15,3 5 0-15,-4 0-6 0,2 3 3 16,1-1 3-16,1 3 6 0,-4-1-3 16,2 0-5-16,-1-1-4 0,-1 3-3 15,-2-1-6-15,-2 3-6 0,-2 1-10 16,0 9 10-16,-2 7-10 0,-6 11-2 15,-3-6-36-15,3-10 9 0,0-16 9 16,-3-8 3-16,-1 5 3 0,0 6 11 16,-7 3-1-16,7-1 0 0,-5-6-1 15,5-3 0-15,-3-2-33 0,5-2-33 16,2-7-45-16,-3-3-70 0,5-6-100 16,2 0-293-16,2-5-810 0,4-1-1460 15</inkml:trace>
  <inkml:trace contextRef="#ctx0" brushRef="#br2" timeOffset="-169572.759">19754 9793 342 0,'0'0'630'0,"0"0"-288"0,0 0-124 16,0 0-98-16,0 0 545 0,0 0-242 15,0 0-150-15,0 0-10 0,0 0-2 16,-23-4-24-16,21 4 5 0,0-1 8 16,0 1-20-16,2 0-20 0,-2-1 17 15,2 0 23-15,0 0 3 0,0 0 7 16,6 0-48-16,0 0-85 0,6 1-22 16,-1 0-20-16,5-3-4 0,1 3 3 15,5-3 4-15,-1-3-10 16,6 1-21-16,-2-2-15 0,4-1-12 15,-6 3-6-15,-1-1-12 0,-1 2-11 16,-5 1-1-16,1 0-12 0,-5 2-21 16,-1 1-42-16,-3 0-76 0,-4 0-68 15,-4 4-92-15,0-1-386 0,0 0-1043 16,-2 7-1612-16</inkml:trace>
  <inkml:trace contextRef="#ctx0" brushRef="#br2" timeOffset="-167638.034">20250 10195 1714 0,'0'0'240'0,"0"0"-113"16,0 0 436-16,0 0-293 0,0 0-90 15,0 0 88-15,0 0 46 0,0 0-43 16,0 0-20-16,-7-44-31 16,7 30-28-16,0-2-32 0,0 0-13 15,5-3 0-15,-1 1-19 0,-2 1-12 16,2-1-19-16,0-2-15 0,2 2-18 15,3-1-10-15,-3 1-8 0,2 0-1 16,0-2-5-16,5 2-10 0,-5-3-3 16,6 2 6-16,-1 1-2 0,-3 0-4 15,5 2 3-15,-1 2 6 0,-4 1-3 16,5 3 1-16,-7 0 2 0,2 4-6 16,3-1 0-16,-7 2-9 0,0 5-3 15,-2-4-3-15,1 4 6 0,-1 0-5 16,-2 0 2-16,-2 0-3 0,2 4-12 15,-2-1-3-15,0 8-17 0,0 2-7 16,0 4-1-16,0 6 7 0,0 1 15 16,-2 1 1-16,-2 2-10 0,2-1 11 15,-3 0 0-15,3-3 1 0,0-3 2 16,0-4 1-16,2-2 0 16,0-7 12-16,0-4-12 0,0-2 15 15,0-1-16-15,2-1-2 0,2-6-18 16,5-3-21-16,-1-7 12 0,0 1 12 15,0-8 15-15,5-2 0 0,-1 1 3 16,-3 1 12-16,1 0-12 0,4 3 12 16,-5 2-12-16,1 6 18 0,0 0-9 15,-3 5-10-15,1 1 13 16,-2 1-3-16,2 3 10 0,-4 2 8 0,1 1-6 16,-3 1-9-16,2 5-3 15,2 1-12-15,-4 3-15 0,2 4-9 0,-4 1 3 16,0 3 3-16,0 2 6 15,0 0-7-15,0-1 17 0,0-1 0 16,-2-2 1-16,0 0 0 0,2-4 0 16,-2-3 1-16,2-3 0 0,0-5 1 15,0 0-1-15,0-1-1 0,2-2-32 16,2-6 0-16,4-3 9 0,1-5 6 16,3-4 6-16,3-6 10 0,-3 2 2 15,0-1 2-15,5 1 13 0,-3 1 0 16,3 8 0-16,-5 4 0 0,1 1 12 15,-5 5-6-15,2 5-6 0,-4 0 0 16,3 0 1-16,-3 6-14 0,-2 3-2 16,0 2-2-16,-2 3-14 0,-2 5-2 15,0 1 0-15,0 3 3 0,-2 3 3 16,-2 2-3-16,0-3-3 0,4-2-15 16,-4-2-46-16,4-7-38 15,0-6-77-15,0-4-100 0,0-4-240 0,2-2-732 16,8-12-499-16</inkml:trace>
  <inkml:trace contextRef="#ctx0" brushRef="#br2" timeOffset="-166769.45">20806 9234 1330 0,'0'0'507'0,"0"0"-192"16,0 0 86-16,0 0-30 0,0 0-112 16,0 0 15-16,0 0 84 0,0 0 12 15,0 0-16-15,0 0-12 0,-7-53-46 16,14 52-65-16,-3 0-34 0,2 1-27 15,2-2-31-15,1 2-18 0,5 0-19 16,-2 0-23-16,9 0-10 16,-4 0-9-16,3 0-21 0,3 0 15 15,0 0-11-15,0 0-1 0,1-3-3 16,-1 0-6-16,-2 1-9 0,6 0-6 16,-11-1 3-16,5 3-19 0,0 0 13 15,-7 0-12-15,3 2 9 0,-7 0-12 16,0 0 1-16,1-1-1 0,-7 1-2 15,-2-1-1-15,0 0-15 0,-2 1 0 16,0 1-9-16,0-2-3 0,0 5-15 16,0 2 9-16,-2 2 21 0,-2 3 13 15,-3 6 1-15,5 0 0 0,0 4-1 16,0 7-1-16,0 1 0 16,0 3-12-16,2 6 13 0,-2 1-2 15,2 10 4-15,-2 9 0 0,0 11 3 16,2 2-1-16,0-4 0 0,0-4 8 15,0-11-10-15,-2-1-34 0,2-9 4 16,-2-10 6-16,0-6 9 0,2-1 12 16,0 2-12-16,0 2 13 0,0 1-15 15,0-2 17-15,0-3 0 0,6-3-1 16,-4-4 1-16,2-2 0 0,4-5-3 16,-1 0-7-16,-1-6 10 0,0-2 2 15,0-1-2-15,0-4-15 0,-2 0-6 16,3 0-9-16,-3-5 6 0,-2 0 6 15,0 1 6-15,-2 2 9 0,0-1-10 16,-4 1 0-16,-7 2 13 0,1 0 3 16,-6 5 19-16,-7 1-1 0,-2 3 0 15,-4 2-9-15,0-2-11 0,-2 0-1 16,2-5-11-16,-2-4-4 16,2 0 0-16,-2-8-31 0,0-8-44 15,4-2-97-15,1-4-143 0,7 4-316 16,-6-5-906-16</inkml:trace>
  <inkml:trace contextRef="#ctx0" brushRef="#br2" timeOffset="-166331.023">21523 9782 4006 0,'0'0'657'0,"0"0"-498"16,0 0-125-16,0 0-34 0,0 0-37 15,0 0-212-15,0 0-287 0,0 0-1108 0</inkml:trace>
  <inkml:trace contextRef="#ctx0" brushRef="#br2" timeOffset="-165700.83">21742 9286 726 0,'0'0'1605'0,"0"0"-1395"16,0 0-61-16,0 0 147 0,0 0-21 15,0 0-40-15,0 0 31 0,-6-52 52 16,6 49 3-16,-2 3-18 0,2-3 3 15,0 3 5-15,0 0-1 0,4 0-65 16,0 6-85-16,6 0-25 0,3 6-20 16,-3 3-16-16,5 4-8 0,3 4 2 15,-1 2-12-15,1 1-18 0,3 3 6 16,-4 0-33-16,5 0-6 0,-5 2-12 16,4-3-15-16,-1 1 0 0,-1 0-3 15,1-2-8-15,-5-5 8 0,2-1 3 16,-7-5-3-16,-6-5 0 0,2-6-30 15,-4-1-30-15,0-4-45 0,-2 0-45 16,0 0-25-16,0 0-30 0,0-5-81 16,-2-1 1-16,-2-7-104 15,2 1-147-15,0-3-186 0,2 0-501 16,0-10-405-16</inkml:trace>
  <inkml:trace contextRef="#ctx0" brushRef="#br2" timeOffset="-165369.188">22280 9252 2561 0,'0'0'639'0,"0"0"-438"16,0 0 53-16,0 0 70 0,0 0-104 16,0 0 16-16,0 0 63 15,0 0-20-15,0 0-47 0,0 0-49 16,4-16-35-16,-11 28-18 0,1 8-33 15,-6 8-27-15,-1 8-7 0,1 6-6 16,-9 10-2-16,1 13-4 0,-7 8-6 16,-4 4 0-16,2-6-5 0,0-4-7 15,6-8-6-15,3 1-27 0,-5-7-16 16,4-6-11-16,9-9 12 0,-1-12 12 16,3-2 0-16,0 3-9 0,-1-1 9 15,-1-1-28-15,2-3-35 0,3-9-52 16,1 0-54-16,0-8-100 0,4-4-300 15,2-1-820-15,8-12-1063 0</inkml:trace>
  <inkml:trace contextRef="#ctx0" brushRef="#br1" timeOffset="-150704.457">8436 10539 33 0,'0'0'352'0,"0"0"-290"16,0 0 16-16,0 0 613 0,0 0-187 16,0 0-270-16,0 0-75 0,0 0-23 15,0 0-45-15,-2 2 0 0,2 1 22 16,0-3 22-16,0 0 20 0,2 2-24 15,2-2-12-15,-2 0-23 0,0 0-23 16,0 0-9-16,0-2 9 16,1 2 1-16,1-4 11 0,0 3 4 15,0-1 6-15,0-1 9 0,2 0 12 16,-2 0-12-16,1 0-22 0,-1-2-11 16,2 4-15-16,-2-2-3 0,0-3-12 15,0 2-1-15,-2-4 0 0,2 1-9 16,1-3-3-16,-5 2 6 0,2 0-9 15,-2-1 9-15,2 0 6 0,-2-1 6 16,0 2 3-16,0 1 3 0,0-3-9 16,0 3-6-16,0-2-9 0,0 4-4 15,0-1-5-15,-2-1 2 0,0 3-9 16,0 1 1-16,-3-3 2 0,1 3 6 16,-2 0-5-16,2-1 8 0,0 1-3 15,-2-2 4-15,4 3 2 0,-3-1-2 16,1-1-4-16,-2 0 0 0,0 0 7 15,2-1 5-15,-2 1 4 0,3-1-4 16,-1 0-8-16,0 2-4 16,-2 3-3-16,4 0 6 0,-2 0 1 15,0 0-1-15,0 0 0 0,1 3 0 16,-1-2-2-16,0 5-1 0,-4-3-6 16,4 2-13-16,0-1 0 0,-5-1 0 15,7 1 0-15,-2-1 0 0,2 0-2 16,-4 1 1-16,4-2 11 0,-2 1 3 15,0 3 10-15,1 1-4 0,-1-1-6 16,2 1-13-16,0 2 1 0,2-2-1 16,-2 2 1-16,0 0-1 0,0-2-1 15,2 2 2-15,0 0-1 0,0 1 1 16,0-1-1-16,0 1 10 0,0 1-12 16,2-1 1-16,0-1 0 15,0-2 1-15,0 0 1 0,2-1 0 16,-2-2 10-16,3 0-11 0,1 3 1 15,-4-3 0-15,6 0-2 0,-4 1 11 16,3-2-10-16,-1-1 0 0,0-1 1 16,4 0-1-16,-4 1-1 0,1-2-1 15,3 0-1-15,0 0 1 0,-3 0-1 16,3 0 0-16,-2 0 0 0,2-2 1 16,-5 1-2-16,3-2 0 0,-2 0-13 15,0-1 2-15,0-2 1 0,-1 0 0 16,-3-2 9-16,4 1-9 0,-2-3 11 15,0-2-1-15,-2-1-1 0,4 0 0 16,-4 1 1-16,1-4 0 0,-1 4 0 16,-2-2 2-16,0-1-1 0,0 2 0 15,0 1 0-15,-2-1 0 0,-3 2 0 16,-1 1 1-16,4 1 1 16,-2 2 0-16,-2 4-1 0,2-4 0 15,2 4 0-15,-5 0 2 0,-1 1 10 16,0-1-10-16,0 2 1 0,-1 1 0 15,-1-1 9-15,0 1-10 0,1 0 1 16,-3 0 9-16,2 0-10 0,3 0-1 16,1 1 2-16,-4 3 1 0,4-2-1 15,0 1 12-15,-1 0 0 0,3 2 0 16,0 0-12-16,-2 0 15 0,2 1-16 16,0 2 10-16,-1-1 3 0,3 4-13 15,0 0-1-15,0 1 2 16,0-2 0-16,0 3-1 0,0-2-1 15,2 2 2-15,-2-1-1 0,2 1 0 16,0-1 0-16,0 1-1 0,0 0 0 16,2 0 0-16,0-1 0 0,2-2 1 15,-2 0 1-15,2-2 0 0,3-1 9 16,1 0-10-16,4-2-1 0,-3 0-1 16,3-1-12-16,2-1 12 0,-1-3 0 15,3 0 2-15,-3 0 10 0,3-4-11 16,-5-2 1-16,1-1 1 0,-2 0-3 15,-1 0-3-15,-3-3-15 0,0-2 2 16,-2 0 4-16,2-1 9 0,-4 0-15 16,-2-2 15-16,0-1 1 0,0 3 0 15,-2-2-1-15,-4 2 0 0,2 1 1 16,-2-1 0-16,0 2 1 0,2-2 0 16,-5 5 1-16,1 0 0 15,2 4 1-15,0 2 1 0,-1 1 0 16,-3 1 1-16,2 0 9 0,0 2 0 15,-1 3-9-15,-1 0 0 0,2-1 0 16,1 3 9-16,1 1-10 0,-4-1 1 16,4 2 10-16,2 0-11 0,-1 4 1 15,3-4 12-15,0 2-12 0,2 0 0 16,0 0 9-16,0 0-11 0,0-1 2 16,4-1 0-16,3 3-1 0,-1-5 1 15,4 2-1-15,-2-2-2 0,5-3-1 16,-1 1-11-16,-1-4 0 0,1-1 0 15,0 1-3-15,-5-8-1 0,1 0-2 16,-2-6 3-16,-4 0 3 0,2-2 9 16,-2-1-12-16,-2-2 13 0,-6 2 1 15,2-1-1-15,-4 0 1 0,2 5 1 16,-3-1-1-16,-3 5 1 16,2 3 0-16,3 4 2 0,-3 1 1 0,4 5 15 15,-2 6 0-15,3 2-3 0,-1 5-3 16,-2 1 1-16,8-1-11 15,-2 2 0-15,2-1 1 0,0-1 0 16,0-2 0-16,4-4 0 0,2-2 9 16,0-2-11-16,-1-4-1 0,3-4-1 15,-2 0-17-15,4-3-7 0,-3-5 1 16,-1-3 6-16,0-1 6 0,-4-3 0 16,-2 1 10-16,0-1-10 0,-2 3 11 15,-6 0-1-15,1 5 0 0,-1 1 1 16,-4 6 0-16,4 0 1 0,-1 0 2 15,1 5 13-15,2 2 0 16,4 2-13-16,0 1 10 0,2-3-12 16,2 1-63-16,4-4-74 0,4-2-78 15,1-2-120-15,-3-2-227 0,13-6-1030 0</inkml:trace>
  <inkml:trace contextRef="#ctx0" brushRef="#br1" timeOffset="-149453.054">8370 10352 541 0,'0'0'196'0,"0"0"826"0,0 0-435 16,0 0-231-16,0 0-35 0,0 0 27 15,0 0-24-15,0 0-69 0,0 0-17 16,-21-40 11-16,13 23-8 0,-2-6-47 15,-1-3-20-15,3-5-19 0,-9-4-2 16,5-4-20-16,-11-13-12 0,-1-12-15 16,-10-19-9-16,-1-5 0 0,-2 0 3 15,4 6-19-15,2 11-18 16,0 3-42-16,0 1-21 0,4 7 0 16,2 8 2-16,5 13 23 0,7 8-4 15,-1 8-6-15,-1-2-3 0,5 2-9 16,-7 1-1-16,7 6-2 0,4 4 2 15,-2 6-2-15,6 1 0 0,0 5-2 16,2-2 0-16,0 2 0 0,0 0-31 16,0 0-40-16,4 0-96 0,2 0-115 15,0 0-156-15,-2 0-569 0,9 2-1029 16</inkml:trace>
  <inkml:trace contextRef="#ctx0" brushRef="#br1" timeOffset="-148785.792">8355 10040 2274 0,'0'0'639'16,"0"0"-427"-16,0 0 97 0,0 0 39 15,0 0-97-15,0 0-12 0,0 0 43 16,0 0-55-16,0 0-116 0,0 0-38 16,-6-12 41-16,4 12 56 0,0 0-18 15,2 0-39-15,-2 0-13 0,0 0 9 16,-4 1 2-16,6 5-17 0,-4 2-21 15,2 6-25-15,-3 6-21 0,3 4-9 16,2 2-16-16,-4 2-1 16,4 0 0-16,0 1-1 0,-2-3 1 15,2-5-1-15,-2 0-1 0,0-6 1 16,0-3-2-16,0-4-1 0,2-2 1 16,-4-3-10-16,4-2-3 0,0-1 0 15,0-1 12-15,0-5 3 0,-2-1 2 16,2-4 0-16,-4-1 0 0,-1-4 0 15,-3 0 28-15,0-4 0 0,-9-1 6 16,5-2-9-16,-9 1-2 0,5-2-10 16,-7 2-3-16,0-1 0 0,3 5-10 15,-5 2 0-15,4 1 0 0,5 3-2 16,-3 5 0-16,4-2-58 0,1 0-122 16,2 1-138-16,5 0-271 0,7-5-1179 0</inkml:trace>
  <inkml:trace contextRef="#ctx0" brushRef="#br1" timeOffset="-147183.808">6886 8299 1258 0,'0'0'1224'0,"0"0"-840"16,0 0-185-16,0 0 69 0,0 0 2 15,0 0 5-15,0 0 7 0,0 0-27 16,0 0-54-16,-11-4-65 0,5 14-32 16,0 3 19-16,0 0-10 0,-5 8-16 15,1 1-8-15,0 3-10 0,-1 4-13 16,-1 3-14-16,0 5-3 16,1 0-1-16,-3 4-15 0,6-1-2 15,-5 1-1-15,1-2-12 0,3-5-6 16,-1-3-10-16,2-6-1 0,0-4-1 15,1-4-2-15,-1-4-10 0,4-1 9 16,0-6-18-16,2 1-37 0,0-5-51 16,2-1-43-16,0 1-33 0,0-2-17 15,0-2-16-15,2-2-34 0,2-5-146 16,0-2-186-16,2 3-378 0,-2-7-302 0</inkml:trace>
  <inkml:trace contextRef="#ctx0" brushRef="#br1" timeOffset="-146783.855">6867 8312 2240 0,'0'0'552'0,"0"0"-289"0,0 0 69 16,0 0-56-16,0 0-87 0,0 0 45 15,0 0 49-15,0 0-60 0,0 0-119 16,0 0-5-16,-2 22 20 0,2-1 10 16,0-1-19-16,0 7-31 0,0-1-30 15,2 5-25-15,2 4-21 0,0-1 0 16,1 6-3-16,5-2 0 0,-6 1-12 16,2-1-43-16,2-4-30 0,3-4-28 15,-3-4-6-15,-2-9 8 16,3-4 31-16,-5-6 59 0,4-5-7 15,-6-2-6-15,-2-6-40 0,2-2 74 16,-2-5 68-16,-2-2 55 0,-6-1 9 16,-1-2-3-16,-3-1 11 0,0-1-6 15,-5 7-3-15,5 1-34 0,-7 3-61 16,7 5-18-16,-7 1-6 0,5 3-12 16,-5-1-57-16,7-1-159 0,1 2-147 15,3 0-268-15,2 0-1035 0</inkml:trace>
  <inkml:trace contextRef="#ctx0" brushRef="#br1" timeOffset="-146166.5">7309 8251 2884 0,'0'0'693'0,"0"0"-422"0,0 0 78 0,0 0-54 16,0 0-101-16,0 0-19 0,0 0 36 16,0 0-49-16,-57-30-83 15,34 30-39-15,2 0-7 0,1 4-9 16,-3-1-9-16,4 0-11 0,3 2 14 16,-1 2-15-16,5-1 12 0,1 1-12 15,1 4 12-15,4-1 0 0,2 0 1 16,2 2-4-16,0 1-10 0,2 0 1 15,0 1 0-15,2 4 0 0,0-1-3 16,0 3 0-16,2 4 0 0,-2 3-1 16,-2 0-1-16,2 3 1 0,-4-1-2 15,2 3 1-15,0-2-1 0,0-1 1 16,0-1 2-16,-4-6 0 0,0 0 1 16,2-6-1-16,2 0 3 0,0-5 27 15,0-1 6-15,0-3 10 0,4-4-1 16,2 0 52-16,4-3 24 0,1 0-46 15,1-3-32-15,5 0-7 0,-1-1 0 16,1 2-12-16,-1 1-6 16,1 1 0-16,-1 0-16 0,-1 0 1 15,-3 1-3-15,3 1-1 0,-7 2-14 16,0-2-57-16,-2-1-82 0,-2-1-82 16,3 0-85-16,-5 0-204 0,-2-3-650 15,4-10-413-15</inkml:trace>
  <inkml:trace contextRef="#ctx0" brushRef="#br1" timeOffset="-146026.248">7293 8534 3094 0,'0'0'1063'0,"0"0"-854"16,0 0 57-16,0 0 44 16,0 0-169-16,0 0-83 0,0 0-34 15,-62-12-24-15,47 14-220 0,-5-2-235 16,9 0-615-16,-5 0-1599 0</inkml:trace>
  <inkml:trace contextRef="#ctx0" brushRef="#br1" timeOffset="-145560.431">7721 8467 1888 0,'0'0'1414'16,"0"0"-1150"-16,0 0 158 0,0 0 22 15,-29-49-136-15,16 37-84 0,-3 4-59 16,1 3-52-16,-3 1-61 0,1 4-34 16,-3 0-15-16,1 0-3 0,0 4-38 15,3 0-118-15,1 1-73 0,1 0-57 16,6 2-98-16,-1-3-252 0,5 3-523 16,4 3-605-16</inkml:trace>
  <inkml:trace contextRef="#ctx0" brushRef="#br1" timeOffset="-145366.123">7692 8510 2902 0,'0'0'762'0,"0"0"-375"0,0 0 81 0,0 0-84 16,0 0-142-16,0 0-90 0,0 0-40 15,0 0 34-15,0 0-34 16,0 0-67-16,-54 8-33 0,33-8-12 15,-3 0-94-15,1 0-143 0,2-3-180 16,5-3-593-16,3 0-1383 0</inkml:trace>
  <inkml:trace contextRef="#ctx0" brushRef="#br1" timeOffset="-144630.075">7839 8220 1072 0,'0'0'774'16,"0"0"16"-16,0 0-295 0,0 0-87 15,0 0-1-15,0 0-35 0,0 0-10 16,0 0-31-16,0 0-35 0,0 0-35 15,-9-9-34-15,14 14-76 0,-1 1-45 16,8 3-19-16,-4 5-5 0,5-1-16 16,1 3-15-16,3 3-12 15,1 0-12-15,1 3-6 0,2-4-21 16,1 0-2-16,-3-2-1 0,-3-3-15 16,1-3-24-16,-5-3-24 0,-5-3-37 15,-1 0-32-15,-2-4-64 0,-4 0-104 16,0-6-165-16,-2 0-193 0,0-1-534 15,-4 1-695-15</inkml:trace>
  <inkml:trace contextRef="#ctx0" brushRef="#br1" timeOffset="-144311.696">8227 8077 2872 0,'0'0'493'0,"0"0"-226"15,0 0 135-15,0 0-92 0,0 0-50 16,0 0 84-16,0 0-45 0,0 0-80 16,-31 63-83-16,19-30-24 0,-3 3-30 15,-5 13 15-15,-5 11-28 0,-4 15-8 16,0 1-16-16,6-5-3 0,1-16-3 15,11-18-15-15,-1-10-9 0,4-5 1 16,1 2-1-16,-5-1-15 0,2 3 0 16,1-8-18-16,7-2-37 0,-2-6-71 15,4-3-80-15,0-5-78 0,2-2-222 16,0-3-913-16,13-13-1914 0</inkml:trace>
  <inkml:trace contextRef="#ctx0" brushRef="#br1" timeOffset="-139643.297">8347 10387 39 0,'0'0'108'0,"0"0"-33"16,0 0 6-16,0 0-12 0,0 0 296 15,0 0 94-15,0 0-361 0,0 0-56 16,0 0 72-16,2 41 62 0,0-37 379 16,0-2-393-16,0 0-162 15,-2-2 0-15,0 0-71 0,0 0 39 16,0 0 32-16,0 0 51 0,0 0 11 0,2 0-4 15,-2 0 58-15,3 0 14 16,-3 0 2-16,0 0-13 0,0 0 15 16,0 0 10-16,0 0-16 0,0 0-17 15,0 0-44-15,0 0-16 0,0 0 15 16,0 0 4-16,-3 0-13 0,1 0 3 16,-4 0 6-16,2 0 25 0,-6 0 10 15,-3 0-10-15,3 0-19 0,-7 0-13 16,-1 0-6-16,-5 0-10 0,0 0-9 15,-6 0-18-15,-4 2 2 0,-2 0 1 16,-6 0-16-16,-3-1 15 0,-3-1-14 16,-3 3-4-16,-10-3 1 0,-8 2 17 15,-6 0-6-15,-5 1-12 0,9 0-14 16,10 1-11-16,8-2 13 0,5 1-106 16,14 1-143-16,6-2-162 15,2 2-659-15,4 2-4 0,5 0 284 16,-3 14 388-16</inkml:trace>
  <inkml:trace contextRef="#ctx0" brushRef="#br1" timeOffset="-139025.692">6830 10573 382 0,'0'0'580'0,"0"0"-316"0,0 0-170 15,0 0 7-15,0 0 13 0,0 0-114 16,2-53-323-16,-4 43-671 0,0 0 994 15,2 3 340-15,2 5 716 0,4 0-913 16,0 0-78-16,-2 2 133 0,-2 0-3 16,3-3-59-16,-3 3-85 15,0 0-34-15,-2 0 34 0,0 0 43 16,0 0 0-16,0 0 5 0,0 0 4 16,0 0 16-16,0 0 6 0,-2 0-29 15,-7 0 67-15,3 0-1 0,-4 0-45 16,2 0-38-16,-9 0-41 0,3 0-19 15,-7 0 34-15,-2 3 64 0,3-3-33 16,-7 0-42-16,0 0-18 0,-2 0-24 16,-4 2 0-16,-2-1-3 0,-5 0 3 15,1-1-3-15,-6 2 3 0,-7-1-3 16,4 2-36-16,-3 0-71 0,1 0-116 16,5 0-257-16,-3 4-622 0,3 0 296 15,12 2 56-15,-5 6 189 0</inkml:trace>
  <inkml:trace contextRef="#ctx0" brushRef="#br1" timeOffset="-138458.972">5540 10525 1064 0,'0'0'706'0,"0"0"-372"16,0 0-74-16,0 0-31 0,0 0-68 15,0 0-42-15,0 0-16 0,0 0 19 16,0 0 2-16,0 0-21 0,0 0-8 16,19 2 4-16,-19-2 5 0,-5 0-9 15,-1 0 59-15,-6 0 42 0,-3 0-21 16,-3 0-64-16,-7 0-14 16,-2 0-33-16,0 0-5 0,-4 0-28 15,-2 0-16-15,0 1 1 0,-2 0-14 16,-2 1 56-16,-5-2-18 0,1 3-40 15,-4-3-15-15,-1 2 12 0,-1-1-31 16,-1 0-65-16,0 1-58 0,1-2-39 16,1 4-105-16,3-1-189 0,8-1-563 15,-6 2-156-15</inkml:trace>
  <inkml:trace contextRef="#ctx0" brushRef="#br1" timeOffset="-138024.872">4360 10569 473 0,'0'0'1137'16,"0"0"-1134"-16,0 0-3 0,0 0 0 15,0 0 146-15,0 0 104 0,0 0 10 16,0 0-5-16,0 0 55 15,0 0-34-15,-17-5-24 0,11 5-46 16,0 0-48-16,-5 0-3 0,-1 0-30 16,-2 0 8-16,-5 0-80 0,0 1-38 15,-1 0-12-15,-5 0-1 0,-2-1-2 16,-4 1 0-16,0-1 0 0,-4 0-15 16,0 0-60-16,-3 0-120 0,1 0-108 15,10 0-241-15,-12-1-806 0</inkml:trace>
  <inkml:trace contextRef="#ctx0" brushRef="#br1" timeOffset="-137424.362">3326 10594 1137 0,'0'0'348'0,"0"0"-247"0,0 0-39 16,0 0 3-16,0 0 9 0,0 0-38 16,0 0 3-16,0 0 33 0,0 0 48 15,0 0-20-15,25-6 82 0,-23 6 102 16,-2 0 12-16,2 0-30 0,-2 0-17 16,0 0-40-16,0 0-58 0,0 0-69 15,-4 0-81-15,-4 0 0 0,1 0 34 16,-5 3 15-16,-4-3 7 0,-7 0 25 15,0 0 2-15,-2 0-46 0,-4 2-29 16,-4-1-9-16,-2 0 0 16,-2 0-3-16,-4 0-13 0,-3-1-24 15,-1 1-102-15,-3 1-43 0,-2 0-74 16,3 2-193-16,-3-1-204 0,17-3-336 16,-12 6-95-16</inkml:trace>
  <inkml:trace contextRef="#ctx0" brushRef="#br1" timeOffset="-137140.873">2663 10622 1091 0,'0'0'745'0,"0"0"-544"0,0 0-136 15,0 0 94-15,0 0-59 0,0 0-93 16,-54 0-7-16,41 2-412 0,-3 0-1035 0</inkml:trace>
  <inkml:trace contextRef="#ctx0" brushRef="#br1" timeOffset="-135539.019">1606 10428 1311 0,'0'0'414'0,"0"0"-258"15,0 0 9-15,0 0-87 0,0 0 168 16,0 0 299-16,0 0-260 16,-6-55-109-16,4 47 17 0,0-1 6 15,2 2-10-15,-2 0-31 0,-2 2-2 16,4 1-7-16,-2 1-7 0,2 1-16 15,0 2 19-15,-2 0 14 0,2 0-3 16,0 2-22-16,-5 5-7 0,1 5-17 16,0 2-26-16,-2 4-29 0,-4 6-22 15,6 0-9-15,-5 3-8 0,1 1-13 16,0 4-1-16,-1-2 0 0,-1-1-1 16,0 2 0-16,-1-2-1 0,1 2-40 15,2 0 37-15,-5-2-9 0,5-1 12 16,-2-1 1-16,2-4 2 0,-1-4 0 15,5-4 0-15,0-4-3 0,0-2-1 16,2-4-11-16,0-5-6 0,0 3-24 16,2-3-61-16,0 0-37 0,0 0-9 15,0-3 9-15,4-2-22 0,-2 0-62 16,2 0-157-16,2-2-218 0,-4 1-178 16,5 0-491-16,1 0-359 0</inkml:trace>
  <inkml:trace contextRef="#ctx0" brushRef="#br1" timeOffset="-135122.225">1573 10327 1532 0,'0'0'555'0,"0"0"-254"0,0 0 45 15,0 0 78-15,0 0-39 0,0 0-16 16,0 0-8-16,0 0-70 0,0 0-91 16,0 0-62-16,6 3-28 0,-6 14 3 15,0 1-3-15,0 8-16 0,0 3-21 16,2 4-15-16,1 1-25 0,-3 4-8 16,2 4-10-16,2 0-14 0,0 2-1 15,0 0-49-15,2 0 28 0,2-4 19 16,-1-5-10-16,3-4-16 0,0-8-20 15,-3-7-10-15,-1-7-3 0,-2-6-18 16,4-3-28-16,-2-9-15 0,-2-4 36 16,-1-5 37-16,-3 1 31 0,0-5 18 15,-3 7 1-15,-1-3 26 0,-6 3 47 16,0-2 42-16,-3 4 16 0,-3 0-11 16,1 1-5-16,-3 3-37 0,3 5-58 15,-1 3-19-15,1 1-2 0,1 1-27 16,-1 3-98-16,3-1-124 15,-1 0-150-15,7-3-385 0,0 0-1044 0</inkml:trace>
  <inkml:trace contextRef="#ctx0" brushRef="#br1" timeOffset="-134504.5">2016 10352 2959 0,'0'0'638'0,"0"0"-373"16,0 0-13-16,0 0 83 0,0 0-78 16,0 0-39-16,0 0-23 0,0 0-42 15,0 0-56-15,-54-26-21 0,39 26-3 16,-1 0-7-16,-3 0-29 0,-1 0-19 16,1 0-15-16,-2 1-1 0,7 2 1 15,-3 0 12-15,7 1-13 0,0 4 10 16,1-1 6-16,1 3-3 0,6 1 1 15,-2 1-1-15,2 4-12 0,0-1 9 16,2 2-9-16,0 0 0 0,0 0 0 16,2 3 0-16,0-1-2 15,0-1 0-15,0 5 1 0,0 1-1 16,-2 2-1-16,0 1-2 0,2 2-40 16,-2 2 26-16,2-3 14 0,2 1 0 15,-4-6 2-15,2 1 2 0,0-5 1 16,1-2 13-16,1-3-13 0,0-4 12 15,0-2 3-15,2-4 9 0,2-1 6 16,1-3 7-16,-1 0 11 0,2 0 97 16,7-5-46-16,-3 0-41 0,5 0-34 15,-5 0-6-15,5 0 3 0,-5 3-9 16,3-2-13-16,-3 4 0 0,1 0-2 16,-5 0-2-16,-1 0-1 0,-3 0-39 15,0 2-49-15,-2 0-65 0,-4-1-59 16,0-1-100-16,0 0-236 0,-4 0-415 15,2-3-361-15,-4-6-940 0</inkml:trace>
  <inkml:trace contextRef="#ctx0" brushRef="#br1" timeOffset="-134342.899">1985 10616 673 0,'0'0'2867'15,"0"0"-2296"-15,0 0-384 0,0 0 73 16,0 0 35-16,0 0-87 0,0 0-49 15,0 0-74-15,0 0-58 0,-60 6-27 16,41-4-57-16,-2 0-105 0,5-2-98 16,-3-4-162-16,5-3-631 0,-5-2-732 15</inkml:trace>
  <inkml:trace contextRef="#ctx0" brushRef="#br1" timeOffset="-133837.853">2282 10904 1912 0,'0'0'567'0,"0"0"-219"0,0 0 43 16,0 0-22-16,23-53-56 0,-23 34-25 16,-2 1-20-16,-6-2-37 0,-5 1-50 15,1 3-40-15,-7 4-40 0,5 6-40 16,-7 6-9-16,7 3-3 0,-5 7-13 16,7 7-12-16,-1 3-2 15,3 5-10-15,4 0-9 0,4 1 12 0,2-1-13 16,0 0 0-16,8-6 10 15,2-1-9-15,3-5-3 0,5-7 0 16,1-5-51-16,-1-3-99 0,1-11-106 16,-2-10-134-16,-3 7-579 0,0-20-1167 0</inkml:trace>
  <inkml:trace contextRef="#ctx0" brushRef="#br1" timeOffset="-128380.071">8399 10524 36 0,'0'0'0'16,"0"0"121"-16,0 0 400 0,0 0 475 15,0 0-574-15,0 0-422 0,0 0 0 16,0 0-91-16,0 0 13 0,-19-46 78 16,15 41 10-16,2 3 146 0,-2 0-85 15,2 2-71-15,2 0-97 0,0 0-4 16,-2 0-29-16,2 0 33 15,-2 0 15-15,2 0-9 0,0 3 30 16,-2 0 61-16,2-1 107 0,0-2-55 16,2 1 162-16,-2-1 69 0,0 0-40 15,0 0-40-15,0 0-3 0,2 0 12 16,0-1-14-16,0 1-13 0,2 0-20 16,-2 0 9-16,0 0 2 0,-2 3 23 15,0 1 19-15,0 1-29 0,0-3-75 16,0 0-49-16,0 2-35 0,0 3-28 15,0 7 23-15,0 8 24 0,-2 9 0 16,0 14 12-16,-2 15-9 16,2 18-23-16,2 9-27 0,-2-1 11 15,2-4 12-15,-2-9-14 0,2-9-11 16,-2-11-2-16,2-13-50 0,0-14-21 16,0-6-7-16,0-2-18 0,0 0-22 15,4 1-29-15,-2-3-59 0,-2-1-102 16,2-2-97-16,6 3-279 0,-2-3-119 15,1-3 276-15,15 7-761 0</inkml:trace>
  <inkml:trace contextRef="#ctx0" brushRef="#br1" timeOffset="-127879.545">8349 11783 411 0,'0'0'46'0,"0"0"1314"16,0 0-761-16,0 0-189 0,0 0-137 0,0 0-18 16,0 0-32-16,0 0-46 15,0 0 11-15,0 0 11 0,11 6-12 16,-11-1-26-16,0 0-13 0,0-1-34 15,0 5-41-15,0 2-30 0,-3 5-12 16,3 6 0-16,-2 6-1 0,0 7-5 16,2 12-4-16,-2 15-3 0,2 9 7 15,0 5-24-15,0-5-1 0,0-8-11 16,0-17 10-16,0-10 0 0,0-7-38 16,0-8-1-16,0 2-12 0,0 2-21 15,0 1-26-15,0-4-67 0,0-2-103 16,0-4-230-16,0 0-595 0,0-4-595 15,6 7 703-15</inkml:trace>
  <inkml:trace contextRef="#ctx0" brushRef="#br1" timeOffset="-127364.8">8355 13219 339 0,'0'0'26'16,"0"0"1407"-16,0 0-1264 0,0 0 598 15,0 0-149-15,0 0-380 0,0 0-162 16,0 0-44-16,0 0-7 0,0 0 19 15,-6 2 73-15,6-2 97 0,-4 6 44 16,2 0-32-16,-4 6-44 0,4 5-32 16,0 7-58-16,0 8 24 0,2 13-43 15,0 13 22-15,0 19-50 0,-2 4-11 16,2-3-14-16,2-9-19 0,-2-21 10 16,2-9-11-16,-2-14-10 0,0-2 10 15,0-2-76-15,0 2-70 0,2-2-89 16,-4-7-76-16,2-5-169 15,0-4-224-15,2-1-533 0,-2-1-236 16,6 9 808-16</inkml:trace>
  <inkml:trace contextRef="#ctx0" brushRef="#br1" timeOffset="-126696.875">8302 14501 173 0,'0'0'339'0,"0"0"-218"15,0 0 280-15,0 0 175 0,0 0-258 16,6-54-61-16,-4 50-24 0,0 1 92 15,-2 2-29-15,0 1-43 0,0-1-24 16,2 1-43-16,-2-1-37 0,0 1-5 16,0-2 1-16,0 2-5 0,0-1-13 15,0 1-6-15,0 0-10 0,0 0 15 16,0 0 15-16,0 0 6 0,0 1 6 16,0 7-16-16,0 5-34 0,0 5-30 15,-2 11-55-15,2 9-6 0,0 14-9 16,0 12 12-16,0 9 31 0,0-6-17 15,0-16-29-15,0-14-49 0,-2-12-17 16,4 3-31-16,0 4-31 16,0 3-9-16,-2-6-58 0,2-3-91 15,0-3-322-15,2-4-522 0,-2-5-84 16,7 5 475-16</inkml:trace>
  <inkml:trace contextRef="#ctx0" brushRef="#br1" timeOffset="-126013.043">8318 15743 124 0,'0'0'126'0,"0"0"-125"15,0 0 291-15,0 0 909 0,0 0-805 0,0 0-396 16,0 0 10-16,0 0-10 16,0 0 191-16,0 0-36 0,-18-31-45 15,18 25 32-15,0 2-20 0,0 3-13 16,0-2-3-16,0 3 0 0,0-1 18 15,0 1 7-15,0 0-27 0,0 0-21 16,0 0 2-16,0 0 35 0,0 0 68 16,0 0 44-16,0 0-2 0,0 1-39 15,0 2-10-15,0 5-12 0,0 3-29 16,0 6-27-16,0 4-10 0,0 5-18 16,0 3-33-16,0 4-32 0,-2 4-20 15,2 12-21-15,0 11-1 16,0 12 4-16,-3 2-3 0,3-5 3 15,-2-15 6-15,2-16-1 0,-2-9 12 16,2-2 1-16,0 6-2 0,0 1-10 16,0 3-9-16,-2-6 19 0,2-3-10 15,-2-5-13-15,2-5 4 0,0-2 0 16,0-4-6-16,-2-5-7 0,2-2-3 16,0-3-36-16,0-2-67 0,0-5-87 15,0-9-137-15,4-6-218 0,2-5-629 16,1 4-871-16,5-12 1559 0</inkml:trace>
  <inkml:trace contextRef="#ctx0" brushRef="#br1" timeOffset="-124510.973">8021 16811 738 0,'0'0'446'0,"0"0"-29"0,0 0-37 16,0 0-88-16,0 0-95 0,0 0 344 15,0 0-234-15,0 0-100 0,0 0-11 16,-25-15-16-16,23 13-49 0,2-1-33 16,-2 3 2-16,2-1 34 0,-2-1 14 15,2 2-3-15,0 0 6 0,0 0 8 16,0 0 28-16,0 0 8 0,4 0-53 16,2 3-33-16,0 4-6 0,4 2-18 15,1 1-12-15,1 6-16 0,3 1-12 16,1 4-8-16,1 2 2 15,1 0-6-15,1 1-6 0,0 2 3 16,-5-1-6-16,5-1-12 0,-7 0-9 16,2-1 0-16,1-3 12 0,-9-4-15 15,2-3 0-15,-3-3-12 0,-3-2-6 16,-2-2 0-16,0-4-15 0,0 2-39 16,0-3-43-16,-2-1-48 0,-1 0-37 15,-3 0-43-15,2-5-71 0,0-2-122 16,2-2-244-16,2 1-397 0,0-4-391 0</inkml:trace>
  <inkml:trace contextRef="#ctx0" brushRef="#br1" timeOffset="-124078.12">8457 16782 1884 0,'0'0'470'16,"0"0"-263"-16,0 0 67 0,0 0 27 15,0 0-20-15,0 0 23 0,0 0 23 16,0 0-49-16,0 0-70 0,0 0-45 15,6-38-18-15,-10 38 2 0,-2 0-4 16,1 3-18-16,-7 4-12 0,2 3 2 16,-1 3-3-16,-3 6-24 15,-1 1-30-15,3 4-13 0,-5 2-6 16,5 5-5-16,-7 4-10 0,5 8 0 16,-7 14-9-16,-1 15 0 0,3 2 0 15,-4-3 3-15,9-14-15 0,-1-20-3 16,7-8-26-16,0-6 2 0,-5 3 9 15,3-1 13-15,0 1-13 0,-5-8 3 16,3-4-12-16,6-6-43 0,-7-5-87 16,5-3-74-16,0-6-85 0,4-9-212 15,-1 6-702-15,8-13-1128 0</inkml:trace>
  <inkml:trace contextRef="#ctx0" brushRef="#br1" timeOffset="-122909.913">8527 17447 2153 0,'0'0'398'16,"0"0"-256"-16,0 0 74 0,0 0-21 15,0 0-25-15,0 0-11 0,17-52 3 16,-17 41-30-16,2-2-24 0,-2 1-27 16,0-1 16-16,0 0 11 0,-2 2 10 15,-1 2-6-15,1 1-6 16,-4 0-17-16,2 4-12 0,-2-1-15 0,0 0-16 15,-1 0-6-15,-3 2-12 16,4 1-7-16,-4 0 1 0,3 1-1 16,-3 1 4-16,2 0-4 0,0 0-5 15,3 0-1-15,-5 0-3 0,4 3 3 16,0 0 1-16,-1 1 5 0,5-1-3 16,-4 4 1-16,0 0-1 0,2 1 7 15,2 1-4-15,0 5 6 0,0-1 1 16,2 2 2-16,0 3 10 0,0-2-10 15,0 2-2-15,4-1-1 0,0 1-9 16,4-4 10-16,-2 0 11 0,3-4 7 16,3-1 18-16,0-3 23 0,1-3-20 15,1-3-34-15,-3 0-33 0,1-5-2 16,0-8-19-16,-3 2-21 0,-1-5-98 16,-4-4-124-16,-2-1-170 0,2 3-742 15,0-8-1750-15</inkml:trace>
  <inkml:trace contextRef="#ctx0" brushRef="#br1" timeOffset="-102990.059">6840 2917 3306 0,'-64'-54'380'0,"-14"5"-304"15,-17-3 9-15,4 13 9 0,-7 5 13 16,-1 8 6-16,-4 5 3 0,-5 4 23 15,-1 6-9-15,-7 2-34 0,0 5-31 16,-6 0-25-16,2 4-9 0,-2 10-29 16,3 7 9-16,5 7-11 15,0 9-28-15,9 6-37 0,3 8-15 16,7 8 3-16,4 9 9 0,9 6 37 16,5 7 31-16,9 7 20 0,6 7 23 15,10 6 19-15,5 5 21 0,10 3 10 16,6 6-26-16,10 4 7 0,6 4 39 15,9 0 37-15,6 0-19 0,15-2-22 16,7 2-36-16,9-1-73 0,11 3-12 16,7-1 0-16,11-1 10 0,4-5 1 15,11-6-1-15,5-11-11 0,7-9-14 16,6-10 6-16,7-11 6 0,5-9 12 16,7-14-22-16,5-8 4 0,7-11-9 15,5-9 11-15,5-8 1 0,2-6 6 16,3-4 11-16,-3-11-2 0,5-6-16 15,-3-4 1-15,-3-8 6 16,-3-5 9-16,-10-5-21 0,-8-8 23 16,-11-6 1-16,-8-10 2 0,-12-11 16 15,-7-11-6-15,-10-10-11 0,-10-12-1 16,-8-7-3-16,-9-6-9 0,-6-1-9 16,-8-1-37-16,-9 3 37 0,-5 1 21 15,-3 3 22-15,-8 4-1 0,-4 6 6 16,-11 3-27-16,-3 6-12 0,-13 0 12 15,-8 5 16-15,-11 4 36 0,-8 2 15 16,-10 6-3-16,-11 5 6 0,-7 5-21 16,-10 5-47-16,-5 6-2 0,-4 7 0 15,-5 7 0-15,-6 9 0 0,1 8 1 16,-5 3 1-16,0 7 16 16,2 5-16-16,0 0 13 0,-2 5-12 15,0 0 18-15,1 5-5 0,1 6-4 16,2 9 6-16,2 7 3 0,9 11 9 15,-1 8 13-15,7 9 39 0,4 8 63 16,6 8-28-16,13 6-20 0,8 5-16 16,12 10-23-16,6 3-16 0,15 10-12 15,10 4 0-15,9 4-30 0,9 8-15 16,7 4-3-16,9 3 16 0,7 4 2 16,7 1 18-16,8-4 6 0,4-2-24 15,4-5-24-15,9-6-12 0,4-6 18 16,10-6 18-16,2-7 3 0,10-7 15 15,7-1-15-15,6-10-3 0,8-3-24 16,8-5-12-16,9-7 5 0,5-8 13 16,10-6 6-16,9-8 11 0,-2-8-11 15,7-8 11-15,2-10-1 0,3-7 2 16,-7-6-1-16,3-14-2 16,-3-9 0-16,-7-5-9 0,-8-11 0 15,-6-5 12-15,-15-11 0 0,-5-12 33 16,-12-9 3-16,-9-14-5 0,-11-9 2 15,-14-9-9-15,-7-7-24 0,-12-4-29 16,-8 5-47-16,-8 1 46 0,-9 8 30 16,-8 5 10-16,-2 5 17 0,-13 7 4 15,-9 4-31-15,-7 6-28 0,-9 3 28 16,-13 1 28-16,-7 7-4 0,-15 0-3 16,-5 4 0-16,-13 3-3 0,-7 0-15 15,-5 6-3-15,-9 4 0 0,-2 5-48 16,-10 5 24-16,-2 9 6 0,-6 3 14 15,-1 5 4-15,-1 2 13 0,0 6-10 16,-5 3 18-16,3 7-3 0,1 4 3 16,5 7-3-16,2 8 0 0,3 12-16 15,5 11 16-15,9 10-3 0,1 12 0 16,9 12 3-16,4 9 0 16,8 10 3-16,8 7-3 0,2 7 0 15,9 3 4-15,6 4-22 0,6 5-26 16,8 3 5-16,9 5 21 0,10 5 1 15,12 1 26-15,9 0 7 0,10 1-6 16,10 2-28-16,13 1-55 0,14 5 55 16,10-5 13-16,13-1 20 0,14-4 6 15,11-3-39-15,10-5-9 0,10-8-15 16,7-11 24-16,4-10 12 0,6-13 9 16,-1-8 0-16,6-14-21 15,-4-9 0-15,6-7-54 0,-1-11 30 16,2-8 12-16,4-6 10 0,0-10 0 15,-1-7-1-15,-3-14 1 0,2-11-1 16,0-11 0-16,-2-8-21 0,-1-13 3 16,-1-7 3-16,-9-9 3 0,3-7-3 15,-8-7-15-15,-2-5-33 0,-11-5 18 16,-12-2 31-16,-7 0 17 0,-10 1 15 16,-10 2 9-16,-12-2-8 0,-7 2-16 15,-12 0-57-15,-8-3 29 0,-13 0 28 16,-8-2 1-16,-10-5 20 0,-15-3 4 15,-8-2-4-15,-13 0-21 0,-13 1-52 16,-12 5 35-16,-9 7 17 0,-7 7 21 16,-8 10 10-16,-5 8-1 0,-3 8-30 15,-6 10-31-15,-5 6 6 0,2 8 23 16,-8 8 2-16,-2 9 13 0,0 7 17 16,-6 6 9-16,2 6-3 15,-4 6-3-15,-2 5 3 0,1 4-12 0,-1 8 0 16,4 5-12-16,4 9-9 15,-2 2-1-15,6 6-1 0,4 4 0 16,3 5 0-16,5 7 11 0,9 4-10 16,4 7 0-16,10 6 11 0,8 9-10 15,11 6 12-15,11 8-12 0,9 5-3 16,11 9-25-16,12 7 0 0,11 5 23 16,8 6 2-16,8 2 28 0,10-1 14 15,9 4 6-15,10-4-48 0,4-1-21 16,11 0 21-16,3-5 20 0,11-3 19 15,5-8-3-15,9-6-6 0,7-4-30 16,10-8-42-16,8-7 6 0,9-5 0 16,5-8-6-16,9-11-3 15,11-9-4-15,7-10 1 0,9-13 3 16,11-11-6-16,5-11 0 0,3-3-1 16,1-11-8-16,-6-12 0 0,-3-9 24 15,-13-9 8-15,-15-13 13 0,-14-12-15 16,-15-18 12-16,-20-18-6 0,-19-25-15 15,-16-29-88-15,-25-27-137 0,-15-28-269 16,-8 42-1016-16,-6-12-1634 0</inkml:trace>
  <inkml:trace contextRef="#ctx0" brushRef="#br1" timeOffset="-95398.039">455 16979 192 0,'0'0'225'0,"0"0"-9"0,0 0 15 15,0 0-9-15,0 0 9 0,0 0-7 16,0 0-32-16,0 0-36 0,0 0 0 16,-37-33 13-16,37 26-17 0,-2 3-23 15,2 1-35-15,0-1-33 0,0 1-19 16,2 1-7-16,2 2-34 0,2 0-1 16,6 0-38-16,3 0 9 15,1 2 6-15,1 1 23 0,0 1 11 16,1-3 8-16,3 1-16 0,-3-1 0 15,7 0 10-15,-2-1-13 0,2 0 0 16,2 0 0-16,4 0 11 0,2 0-10 16,0 0 24-16,2 1 62 0,-2 2-39 15,2 1-35-15,2-4 154 0,-2 1-90 16,3-1-61-16,-1 0-13 0,0 0-1 16,-4-3 1-16,2-1 13 0,-2 1 7 15,0-1 6-15,-2-3-7 0,-2 0-19 16,0 1-1-16,-2-2-1 0,-2-1-1 15,6 2 0-15,-6-2 0 0,2 0 19 16,0 0-3-16,-5 1 4 16,3 2-10-16,-2-1-10 0,-2 2-1 15,3 2 0-15,-1 3-1 0,2-2-11 16,0 2 12-16,4 0-1 0,-3 0 1 16,3 0-2-16,0 0 3 0,0 2-1 15,-2 1 0-15,2 0 1 0,-2-2 0 16,0-1 1-16,-4 0 0 0,-3 0 2 15,1 0-2-15,-5-4-1 0,3-2 1 16,-4 1 15-16,1-3-14 0,-6 2 1 16,-3-3 0-16,-1 4-3 0,-2 0-2 15,-4 4-10-15,0-1-30 0,0 2-76 16,-2 0 44-16,-6 2 49 0,-1 2 24 16,-3 2 1-16,-3 0 16 0,1 2-4 15,-7-1-8-15,1 1 8 0,-3-2-9 16,-6 0-3-16,0 0 1 0,-2-3-1 15,-2 2 0-15,-4-2 0 0,2 0-2 16,-1-1 2-16,-1-1 0 0,-2 1 3 16,-2-2 10-16,3 0-12 15,-3-2 17-15,0 1-18 0,-5-1 0 16,9 0-2-16,-4 0-18 0,-1 0 17 16,3-3 0-16,-2 2 0 0,4-1 2 15,-3-1 1-15,1-1-1 0,4 0 1 16,0 2-12-16,2 1 12 0,4 1 0 15,2 1-2-15,2 1 1 0,4 0 0 16,5 5-13-16,1 0 12 0,1 1 2 16,4 1-4-16,1-1 2 0,-1 2 0 15,4-2 1-15,4 1-2 0,-2-1 0 16,2-2-17-16,-1 1 8 0,1-3 9 16,0-1-9-16,2 1 12 15,0-2 12-15,0 0 17 0,0 0 19 16,0 0 10-16,0 0 25 0,0 0-35 15,4 0-48-15,3-3-2 0,-1 2-20 16,4-2-30-16,3 0 17 0,1 0 35 16,5 2-1-16,-1-1 1 0,5 0-3 15,0 0 0-15,4 0-23 0,2 1-38 16,-3-1 0-16,7-1 16 0,5-2 9 16,-3 2 27-16,4 0 9 0,0 0 1 15,3 2 1-15,3 1-2 0,1 1-10 16,-3 5 0-16,5 2-41 0,-5 0-17 15,0 2-26-15,5-2-13 0,-7 2-3 16,3 0 45-16,-1-2 26 0,-1 0 29 16,-1-2 13-16,-4-2 16 0,0-1 7 15,3-1 22-15,-7-2 1 0,-2 1 2 16,-5-1-16-16,-1 0-12 16,-4-4-7-16,-2 0-12 0,-3 2 18 15,-3-1 10-15,-7 0 4 0,2 0 28 16,-4 0-13-16,-4 3-48 0,0-2-48 15,-4 2-75-15,-6 0 80 0,-1 0 43 16,-7 0 3-16,1 3 0 0,-4 0-3 16,-7-1-19-16,3 1-16 0,-4-1 12 15,-4-1 22-15,-2-1-2 0,-3 0-8 16,-3 0 11-16,-9-1 26 0,-10-7 48 16,-10-4 26-16,-2-2 3 15,2 2 10-15,5-4-1 0,8 8-15 16,-3-3-27-16,4 5-25 0,8 1 6 0,11 2-6 15,4 2-13-15,4 1-32 16,-6 1 12-16,-6 4-12 0,-7 2 0 16,5-1 2-16,-3 3-4 0,3-3 2 15,1 2-57-15,1 0-42 0,2-1-20 16,0-3 14-16,3-2 11 0,1 1 46 16,2-4 33-16,2 1 15 0,0-2 1 15,6-1 2-15,-2-2 1 0,7 2 21 16,3-2 11-16,1 2 6 0,10 3-4 15,1 0-28-15,1 0-10 0,4 0 0 16,2 6 35-16,5 1 13 0,1 2-20 16,10 1-28-16,-1 3-77 0,8-1-45 15,2-1 16-15,2-1 12 0,2 0 26 16,2-4 30-16,4-3 15 0,2 2 23 16,-2-4 3-16,5-1 10 0,3 0 7 15,-1-2 12-15,1-3 26 16,9 0 10-16,8 1 9 0,8-2-3 15,2 6-19-15,-5-3-33 0,-5 3-22 16,-7 0 0-16,-1 0-2 0,4 0-1 16,-4 1-13-16,0-1 12 0,-1 0-15 15,1-2 6-15,0-3 0 0,-9-1 13 16,-5 0 2-16,-12 1-2 0,1 0 12 16,7-4-8-16,3-1 15 0,4-2-16 15,-6 2 42-15,1 0 26 0,1 1-7 16,-6 4-19-16,-2 2-42 0,-4 1-3 15,0 2 0-15,-7 0-23 0,-3 2 11 16,-5 3-4-16,-1 1-7 0,-5 0-9 16,-4 1-13-16,-2-3-13 0,0 1 13 15,-8-1 42-15,-3-1 3 16,-5-1 15-16,-5-2 11 0,-4 0-13 16,-6 0 6-16,-4-5 29 0,-4-1 23 15,-5-1-7-15,-1 0 3 0,-9-1 13 16,-12 2-13-16,-4 3-23 0,-7 3-12 15,7 0-10-15,4 3-20 0,4 2 13 16,0 0-14-16,-6 0 0 0,-3 1-1 16,-1-3 0-16,0-1-54 0,1 0-25 15,3-2-7-15,0-2 18 0,2-3 30 16,0-1 36-16,2-3-11 0,2 3 13 16,2-2 0-16,2 1 32 0,2 2 29 15,8-1 0-15,7 3-14 0,12 0-5 16,2 3-17-16,-4 0-9 0,-4 0-16 15,-2 6 0-15,4 1-2 0,2-1 0 16,4 2-1-16,4 2-67 16,7 0-29-16,1-1 3 0,9-1 9 15,4-1 23-15,2 0 58 0,6 1 6 16,7-6 45-16,3-1-20 0,7-1-2 16,0 0-7-16,6-4 16 0,2-3 16 15,4 0 13-15,2-1 2 0,10 0-2 16,9-3-26-16,10 2-19 0,7 1-3 15,-3 2-13-15,-8 4-3 0,-2-2 2 16,-2 1-11-16,6-2 11 0,2 1-3 16,0 0-21-16,0-4-26 0,1 2 3 15,3-3 23-15,2 1 9 0,-2-3 16 16,1 1 3-16,-3 1 0 0,0 0-1 16,-2 2-1-16,-2 3 1 0,0 1-1 15,-2 3-1-15,0 3-2 0,-4 2-10 16,0 2 8-16,-2 3-21 0,-8-1-39 15,-11-2 3-15,-4-1 13 0,-6 1 0 16,4-1-7-16,4 3 10 0,0-2 10 16,-4 1 35-16,-4-4 3 15,-6 0 10-15,-5-2 6 0,-6-2 13 16,-3 0 29-16,-5 0 29 0,-2 0-90 16,-11-2-20-16,-3-1 20 0,-9 1 64 15,-4 0-13-15,-6 1-22 0,-2 1-26 16,-15 1-1-16,-7 6 0 0,-16 2-2 15,-3 2 1-15,1-1 1 0,9-2-2 16,0 0 0-16,4-4 0 0,-4 1-18 16,0-4 18-16,-2 1 4 0,-1-2-2 15,1 0 11-15,-4 0 54 0,1-1 3 16,-1 1-10-16,2 1-2 16,2 3-4-16,4 3-13 0,2 2-16 15,2-2-9-15,2 3-14 0,10-1-1 16,11-1 0-16,6-2-1 0,4 0 0 15,-4 1-50-15,-4-1-36 0,-2 3-10 16,6-5 10-16,2 1-6 0,4-5 31 16,10 0 35-16,3 0 26 0,6-5 17 15,6 1 57-15,2-5 6 0,12 3-39 16,3-4-6-16,10 1 26 0,0 0 18 16,6 3 1-16,4-1-23 0,2 4-4 15,5 2-8-15,9 2-33 0,12 2-12 16,7 4-2-16,6 4-17 0,-3-2-47 15,-5 0-45-15,-4-4-3 0,2 0-7 16,1-2 12-16,1-1 39 0,0-2 41 16,1 0 29-16,1 0 1 0,-2 1 2 15,0-1 61-15,-3-1 22 16,-3 1 4-16,-2-2-8 0,-7 4-5 0,3-2-33 16,-14 4-12-16,-5 0-16 15,-14-1-15-15,2 2-1 0,-2 0-1 16,3 1-12-16,1 3-47 0,-6-3-36 15,-4 1-5-15,-5-4 18 0,-3-2 25 16,-5 2 58-16,-6-3 18 0,0 0-18 16,-9-4-64-16,-7-2 58 0,-7-6 6 15,-4 2 57-15,-8-3-2 0,-10-2-11 16,-17-3-5-16,-9 2 5 0,-5 1 7 16,-1 4 3-16,5 3-12 15,6 5-20-15,-2 1-3 0,-3 2-17 0,-1 0 11 16,-2 0-13-16,-3 5 1 15,1-2 1-15,-3 0-2 0,1 1-47 16,5-5-32-16,1 1-4 0,0-3 19 16,3-3 23-16,5-1 27 0,2 1 14 15,2-2 0-15,11 0 1 0,7 1-1 16,11 4 2-16,5-2 27 0,-8 0-3 16,1 2-14-16,-2 1-11 0,6 2-1 15,7 0-1-15,3 5-107 0,11 5-235 16,6-3-358-16,8 2-1342 0</inkml:trace>
  <inkml:trace contextRef="#ctx0" brushRef="#br1" timeOffset="-86404.156">21850 7898 783 0,'0'0'710'0,"0"0"-401"0,0 0-248 0,0 0 1 16,0 0 61-16,0 0 69 15,0 0-95-15,0 0 393 0,0 0-249 16,-15-37-113-16,15 30 12 0,0 1 42 16,0-1 1-16,-2 2-32 0,2-1-25 15,-2 1-12-15,0 0-18 0,-2 1-21 16,2 1-9-16,0-1-20 0,-2 2 7 16,-3-4 21-16,5 0 19 0,-6 0-19 15,0-2-37-15,-1 0-35 0,1 1 13 16,0-1-3-16,-2 0 13 0,-1-1-7 15,3 0 4-15,-4 2 18 0,3 1-19 16,1-1-8-16,0 0 2 0,-3 0 3 16,3 3 1-16,2-2 2 0,0 3-6 15,0-1 10-15,-3-1-7 0,3 2-3 16,0-1-2-16,0 3 5 0,-5-3 19 16,1 2-7-16,4 0-9 15,-7-1 4-15,1 3-1 0,4-3-9 0,-3 1-2 16,-1 1-1-16,2-2 6 15,-1 2-6-15,1 1-11 0,0-1 0 16,-1 1-1-16,-1-2 1 0,2 2 15 16,1 0-16-16,-3 0 0 0,2 0 0 15,3 0 2-15,-3 0 16 0,-2 0-18 16,3 0-1-16,-1 0 1 0,-2 3 21 16,-1-2-9-16,-1 1 0 0,1 2 16 15,1-1-27-15,-3 3 0 0,5-1-1 16,-6 0 24-16,1 0-23 0,3 2-1 15,-5 1 1-15,5-2 2 0,-3 1 17 16,3 1-20-16,-5 0 0 16,3 2 13-16,4-2-10 0,-5 0-2 15,5 2 11-15,-5 1-11 0,3-1 1 16,4 1 19-16,-7 2-9 0,5 0-11 16,-1 1 14-16,-1 0-12 0,0 1 0 15,3 1-3-15,-5 0 1 0,2 1-1 16,1 2 0-16,-1-1 4 0,-1 2 11 15,7-2-3-15,-4-1-11 0,0 0 1 16,3-1 0-16,1 2 0 0,-4-1 10 16,6 1-11-16,-5 0-1 0,5 0-1 15,2 2-11-15,-2-4 10 0,0 2 2 16,-2-2 0-16,6 0 1 0,-2 1-1 16,0-1 2-16,2-1 13 0,0 3-3 15,0 0-12-15,0-1 1 0,2 2-1 16,2 0 2-16,2-1 0 0,0 2 19 15,-4-2-8-15,7-1 2 16,-1 2 9-16,2-2-6 0,-4-1 18 0,3-2 7 16,-1 0 17-16,4-3 1 15,-3 0-22-15,1-2-18 0,2-1-19 16,-1 0 0-16,1-2 13 0,2 1 0 16,-3 1-13-16,5 2 0 0,-3-4 0 15,1 3 10-15,3 0-9 0,-3 0 10 16,3-1-11-16,-1-1 1 0,1-1 15 15,-3-1-17-15,5-1-1 0,-7-1-1 16,9 1-1-16,-7-2-1 0,5-2-12 16,4 0 14-16,-5 0-1 0,7 0-11 15,-4-6 10-15,0 3-9 0,3 0 9 16,-3 0 3-16,-4 0 0 16,3 1 3-16,-5 1 12 0,1 1-14 15,-3-1 1-15,1 1-1 0,-1 0 2 16,-3 0-1-16,0 0-1 0,5 0-1 15,-7-2-12-15,2-2 0 0,5-1-6 16,-5-2 0-16,5-2 3 0,-3-1 0 16,2-2 13-16,3 1 0 0,-1-3 0 15,1 1-1-15,0 0 3 0,-1 1 0 16,-1 1-1-16,1 0 0 0,-6 3 1 16,3-1-2-16,-3-2-1 0,-2 1-9 15,1-1 0-15,1-1 0 0,-2-3-1 16,1 3 11-16,-1-3-10 0,2-1 11 15,-4-2 0-15,5 1 0 0,-1-2 1 16,-2-1 0-16,-1 0 0 0,3 2 0 16,-2-2-2-16,0 3 0 0,-1-1 0 15,-3 3-1-15,0-1-15 0,0 3 0 16,-2-3-9-16,2 0-31 0,-4-5-33 16,0 0-42-16,0-9-40 15,-4-4-105-15,0-3-300 0,2 4-788 16,2-17-1542-16</inkml:trace>
  <inkml:trace contextRef="#ctx0" brushRef="#br1" timeOffset="-60663.004">21581 9575 1175 0,'0'0'250'0,"0"0"-58"0,0 0 39 16,0 0-4-16,0 0-68 0,0 0-52 15,21-60-55-15,-21 43-13 16,0 0-20-16,-3-2 4 0,-3 1-4 15,0-2-6-15,-2 2 6 0,0-4 7 16,-5 1-25-16,1 1-1 0,1-4 49 16,-3 1 160-16,4 1-84 0,-7 0-54 15,1-2-1-15,-1 1 30 0,0 1-17 16,-3 3-29-16,1 1-3 0,-4-1-7 16,3 0-18-16,-3 1-1 0,-4-3-9 15,0 1 10-15,-2-3-10 0,0-2-14 16,-2-2 1-16,-2-1 8 0,2 0-11 15,-4 1-3-15,2 2 1 0,0-1-1 16,-2 3-16-16,-4 1 17 0,1 3-20 16,1 3 2-16,0 0-8 0,-6 2 28 15,3 4 0-15,-3 3 2 0,2-3 1 16,-5 2 13-16,-1-1 19 16,-1 0 28-16,-6-5-44 0,-12-3 7 15,-8-7-10-15,-5 3-16 0,9-5 0 16,6 2-3-16,6 4 2 0,0-1 1 15,-4 4 0-15,2 2 0 0,-2 3 1 16,4 2-1-16,-4 3 4 0,4 1-3 16,-4 2 0-16,-2 1 0 0,4 0 1 15,-4 0 0-15,0 1 1 0,0-4 13 16,-4 0-15-16,2-1 12 0,-5-3-10 16,3 4 16-16,-2-5-17 0,2 3 1 15,-3-1 13-15,5 1-13 0,-4 1 13 16,0 0 6-16,-1 4 6 0,-1 1-25 15,0 2 8-15,1 0-9 0,1 4-2 16,0 6 0-16,-3 3 0 0,7 0-13 16,-2 3 12-16,0 2-1 0,2 1-1 15,0 0-13-15,1 0 15 0,1-1-2 16,0 0 3-16,-2-1 1 0,4-2 1 16,-4 5 2-16,2-5 11 15,2 7-15-15,-2 1 13 0,2 4 3 16,0 5-1-16,2 5 7 0,0 2 0 15,2 7-22-15,2 4 13 0,0 2-13 16,-1 2 3-16,3-2 0 0,6-7 1 16,9-7-4-16,8-8-19 0,0-1 15 15,-6 3 1-15,-7 5 2 0,-1 5 1 16,1-2 1-16,1-3 2 0,4-1 1 16,4 2 11-16,-1 1-11 0,5 8 11 15,0 10 1-15,5 12 3 0,5 6-7 16,9-2-9-16,7-2 13 15,5-7-13-15,0 1-3 0,5 0-1 16,5-5-11-16,0 0 11 0,3-9 0 16,-1-11 1-16,-2-7-1 0,3-4 0 15,5 6-1-15,7 3 2 0,4 4-1 16,4-2 0-16,4 0-1 0,3 1 1 16,5-4 1-16,9 6 0 0,10 4 0 15,14 5-15-15,3-2 15 0,-4-4 2 16,-3-7 1-16,-6-5 16 0,0-1-1 15,5-1-2-15,-3-5-3 0,4-2 5 16,-3-2-4-16,1-5-14 0,3-4-1 16,-1-5 0-16,0 0-20 0,3-2-4 15,-1 1 9-15,5-1 13 0,0 1 3 16,3 0 11-16,1 2-8 0,2-1-3 16,2 1 0-16,-2-1 1 0,1-1 11 15,-3-1-9-15,2-3 0 0,0 0 12 16,-7-2-13-16,5 0 11 15,-4-1-10-15,4-1-3 0,-9 0 0 16,3 0 0-16,-1-5 12 0,-1-3-12 16,-1-1 0-16,-1-1 4 0,-5-4-3 15,2 0 22-15,1-3 5 0,1 0-18 16,0-2-10-16,-3 1-19 0,-1 2 1 16,4-2-27-16,-1 4-24 0,-5-1-10 15,0 1 23-15,2 3 27 0,-8-5 27 16,5 1 1-16,-5-4 1 0,2 1 1 15,-2-2 11-15,0-3-11 16,-2-1 0-16,-2 1 59 0,-5-1-13 16,-5 2 9-16,-9 3 13 0,-6 1-24 15,-2 0-14-15,4-2-6 0,7-6-23 16,3-1 2-16,3-2-4 0,-7 0-1 16,0-1-28-16,5-1-28 0,-9-1-53 15,2 1 13-15,1 0 18 0,-5 0 0 16,0 1 22-16,-2-1 23 0,-2 0 22 15,-2-1 12-15,0 1 2 0,-2-2 11 16,-7 1 31-16,-1-2 4 0,2-2 2 16,-7-3-28-16,1 0 0 0,-5-2-6 15,-6-9 9-15,-2-12-22 0,-2-8 32 16,-6-2-32-16,-2 4-3 0,-11 5 0 16,7 7-44-16,-7 0 19 0,0 0 25 15,-1 9 12-15,1 8-5 0,3 10-7 16,-3 1 0-16,-2-4-10 0,-5-4 26 15,-8-3-9-15,1 1-7 0,-4 2-15 16,-2 0 12-16,-5 2 3 0,1 0 0 16,0 0 13-16,-15-5 0 15,-4-3-11-15,-11 1 10 0,-7 1-11 16,7 7-1-16,3 7-19 0,6 3-3 16,-4 1 12-16,-2 2 10 0,-1-2 1 15,-3 2 12-15,-3-4-13 0,3 3 0 16,0-2-3-16,-5 1-19 0,0 1-3 15,3-1 25-15,-7 3 0 0,3 4 16 16,-3 5 0-16,2 1 9 0,-1 5-25 16,1 2 3-16,-2 2 16 0,1 2 16 15,-1 8-20-15,-4 0 14 16,2 1-1-16,-1 2-3 0,-1 1-9 16,0 0 5-16,2 0-5 0,0 0 0 15,1-3 10-15,-3 1-10 0,0-2-16 16,4-1 1-16,-1-3-1 0,-1-1 1 15,2-1-1-15,-2-1-3 0,3 3 3 16,3 1 2-16,1 6 0 0,1 3 1 16,5 6 0-16,0 5 13 0,3 3-1 15,-1 4-2-15,6 1 12 0,-2 4 0 16,4-4-4-16,0 5 11 0,0-4-1 16,0-1-10-16,2-4 1 0,0-4-22 15,0 0-9-15,2-3-10 0,2 2 16 16,0-3 0-16,5 3-9 0,5-2-1 15,9-4 1-15,6-1-4 0,4 2-12 16,-4 5-22-16,-4 8 0 0,0 7 6 16,2 4 18-16,6 1 17 15,0 4 9-15,6 7 19 0,1 11 7 0,1 4-1 16,7-4-3-16,3-15 3 16,5-15-4-16,4-8-9 0,0 4-12 15,0 8 0-15,2 4 0 0,5-1 2 16,1 1-1-16,4 0 0 0,3-2-1 15,3 2-2-15,3 2 0 0,4 1-17 16,2 1-3-16,4-1-12 0,2 1-14 16,4-1-2-16,2-1-10 0,3 2 13 15,3-6 6-15,9 3 7 0,8 6 19 16,8-2 15-16,7-1 2 0,-7-6 14 16,-4-8-13-16,-2-7 22 0,0-1-6 15,4 0 13-15,3 1 8 0,-1-4 1 16,2-2-13-16,1 1-3 0,3-5-9 15,-1-4-16-15,1 0 1 0,5-2-1 16,-3-4-3-16,3 0 2 0,-1-1 1 16,3-2 1-16,0-3-1 0,-1-2 1 15,1-1 0-15,2-2 2 0,0-3-1 16,-1 0-1-16,1 0-1 16,6 1 0-16,-2-2 3 0,0 3 0 15,2 1-1-15,-2-1 1 0,-2 0 16 16,1 0 9-16,-3-1 0 0,0-2 3 15,-2-3-3-15,-1-4 16 0,-1-2-23 16,0-5-21-16,-3-1 2 0,3-2-2 16,-7-1-3-16,3 1-9 0,-1 2-4 15,1 2 1-15,-5 4 15 0,0 5-3 16,3 0-10-16,-3 2-15 0,0 3-12 16,-3 0-1-16,-3-2-13 15,0 0 7-15,0-4 28 0,-4-4 17 16,-4 1-26-16,2-8 6 0,-2 1 22 15,0-5 11-15,-5-2-8 0,1 0 44 16,2-2 3-16,-13 3-8 0,-8 3-10 16,-4 2 11-16,-2 0-28 0,5-4-15 15,1-10-19-15,6-3 0 0,-4-2-9 16,-2-5-6-16,-4 0-49 0,0-11-17 16,-4-13-35-16,-6-18-84 0,-11-15-144 15,-6 22-273-15,-4-7-842 0</inkml:trace>
  <inkml:trace contextRef="#ctx0" brushRef="#br1" timeOffset="-58241.941">17308 11299 280 0,'0'0'402'0,"0"0"-77"0,0 0-18 16,0 0-8-16,0 0-26 0,0 0-78 15,-2-51-82-15,0 48-77 0,2 1 64 16,-2 0 259-16,2 2-51 0,0-1-77 16,0 1-62-16,0 0-42 0,0 0-19 15,0-1-7-15,0-1 6 0,0 2 3 16,0 0-26-16,0 0-23 0,0 0-14 15,0 0 9-15,0 0 31 0,-2 0 50 16,2 3 20-16,0 3-18 16,-8 9-81-16,1 9-43 0,-5 18-14 15,-9 18 1-15,-1 16 25 0,-1 8 1 16,0-3-25-16,7-8-1 0,1-15-2 16,5-7 1-16,1-13 2 0,5-11 13 15,0-4-13-15,2 2 9 0,-2-3-10 16,0 0-2-16,2-8-2 0,2-6-20 15,-2-5-82-15,2-4-186 0,0-10-67 16,0 2-303-16,2-11-967 0</inkml:trace>
  <inkml:trace contextRef="#ctx0" brushRef="#br1" timeOffset="-56074.258">16144 13361 1497 0,'0'0'397'0,"0"0"-238"0,0 0 19 16,0 0-29-16,0 0-97 0,0 0 38 15,0 0 26-15,0 0 139 0,0 0-121 16,-24 13-79-16,21-13 2 0,1-4 10 16,2-1 29-16,0-1 9 0,0-4 19 15,5-4 22-15,1-3 8 0,4-5-9 16,2-3-19-16,3-7-23 0,4-5-16 16,-1-4-9-16,1 0-25 0,-1 1-19 15,-1 2-13-15,-3 7-5 0,-3 2-14 16,-1 8 20-16,-2 7-10 0,-1 3-9 15,-1 4 12-15,0 1-13 0,-2 3 11 16,0 3 11-16,0 0 14 0,3 0-5 16,-3 8 17-16,2 2-1 15,0 1-9-15,0 7-13 0,3 3-27 16,-3 5 0-16,2 2 0 0,-4 3 1 16,0 2-1-16,-2 0-18 0,-2 1 15 15,0-2 3-15,-2-2 0 0,-6-3 3 16,-2-3 11-16,-1-6-14 0,-3-4-18 15,-1-7-1-15,-1-1-5 0,-1-6 9 16,1 0-1-16,-1-4-2 0,5-1-1 16,-3-2 4-16,5 4-10 0,2-1 4 15,2 2 21-15,3 2 0 0,3 0 74 16,0 6-16-16,5 0-37 0,3 1-8 16,4 1-1-16,3-2-9 0,-1 0 16 15,5-5 8-15,-1 2 1 16,1-3-10-16,2-3 10 0,-1-3-16 15,3-3 0-15,-2-7 0 0,2-3-9 16,-1-4 10-16,-1-5 2 0,0-6 0 16,-1-4 1-16,3-15 2 0,2-12 6 15,0-15 1-15,-1-7 2 0,-3 0-15 16,-2 3-9-16,-5 7 19 0,-3 1-7 16,-5 18-13-16,-2 17 10 0,-4 13-11 15,0 10-1-15,0 6-1 0,0 4-20 16,-2 5-21-16,-4 6 42 0,-1 15 3 15,-5 15-3-15,-5 20 0 0,-3 19 1 16,-1 9 0-16,-2-3 21 0,3-5 2 16,1-10 7-16,3-4-13 0,1-12 0 15,7-9-6-15,2-10-10 0,1-9 11 16,3 0-10-16,2-4-3 0,0-3 2 16,5-9-4-16,7-4-8 0,4-13-14 15,5-6 21-15,4-7 2 0,0-3 1 16,2 4-18-16,-5 1 16 15,1 7 2-15,-6 10 2 0,-5 5 28 16,0 3 4-16,-5 8-7 0,-3 5-15 16,-4 2-10-16,0 3-2 0,-8 3-2 15,-1 2-1-15,-3-1 0 0,-1 0 0 16,-1 0-18-16,2-2-13 0,1 2 22 16,-1-2 10-16,2 2 1 0,3-3 1 15,3-3 2-15,0-1 10 0,4-3 4 16,0-2-13-16,2-2 21 0,4 0-12 15,3-2-10-15,-1 0-2 0,4-2-1 16,3-3-2-16,-1-1-12 16,5-1 3-16,-1-8 0 0,5-6 9 0,4-9-9 15,0-4 12-15,4-18 0 16,4-17 1-16,4-16 1 0,-4-7 11 16,-4 0-13-16,-8 4-21 0,-10 5 18 15,-3 0-11-15,-6 6 14 0,0 15 12 16,-4 14 0-16,0 18-11 0,-4 4-1 15,0 8-2-15,-2 4-16 0,0 8-12 16,-5 9 18-16,1 16 12 0,-5 18 0 16,-3 16-2-16,-1 19 0 0,1 7 2 15,5-3 1-15,1-3 12 0,1-10 2 16,3 2 3-16,0-1 0 0,4-3 4 16,4-6-1-16,0-11-19 0,2-15-1 15,2-10 19-15,4-9 20 0,0-2 2 16,5-4-5-16,6-8-7 0,3-6-12 15,3-19-15-15,4-8 9 0,4-15 1 16,4-16-1-16,-4-11 6 16,-8 8 12-16,-8 16 10 0,-11 21-37 15,-4 19-3-15,-2 0-19 0,0 6 19 16,0 3 38-16,-2 10 16 0,-6 8 13 16,-3 10-46-16,1 5-6 0,-2 6-12 15,1 0 18-15,3 0-21 0,0-1-42 16,1-7 39-16,5-3 0 0,2-5-9 15,0-7 12-15,2-5 0 0,5-6-1 16,3-5-14-16,4-5-34 0,3-13 13 16,4-8 12-16,-1-6 6 0,1-17 5 15,-4 2 10-15,-3 0-12 16,-4 2 12-16,-5 12-9 0,-1 3-12 0,-4 9-9 16,0 3-16-16,-4 8 19 15,1 5 17-15,-3 2 12 0,2 3 1 16,0 0 16-16,0 3 11 0,0 5 15 15,2 2-17-15,0-1-7 0,2 0 6 16,2 1 6-16,4-2 10 0,2 0-7 16,5-5-12-16,3 0-9 0,1-3-12 15,1 0 0-15,5-3-3 0,-2-3 0 16,1 1-15-16,-1 0 17 0,-2 0 1 16,-3 5 1-16,-1 0 14 0,-5 9 0 15,-2 2-2-15,-4 2-13 0,0 7-1 16,-4-2-2-16,0 4 0 0,-2-1 0 15,-2-1-16-15,0-3-17 0,2-3 15 16,-2-4 19-16,2-1-1 0,2-9-9 16,0 0-22-16,0-3-14 0,8-9 39 15,5-4 9-15,5-8 15 0,3-3-15 16,2 0-1-16,-1 4-35 16,-5 2 16-16,-1 12 20 0,-1 8 31 15,-3 4-1-15,-3 12-9 0,-1 4-19 16,-6 8 1-16,0 4 9 0,-2 6-9 15,-2-1-3-15,2 0-42 0,-4-2 27 16,2-8 14-16,2-7-11 0,-2-7-31 16,2-11-142-16,0-4-154 0,6-13-159 15,-2 0-666-15,17-16-1078 0</inkml:trace>
  <inkml:trace contextRef="#ctx0" brushRef="#br1" timeOffset="-53623.194">17897 13353 258 0,'0'0'1611'15,"0"0"-1391"-15,0 0-93 0,0 0 6 16,0 0 235-16,0 0-172 0,0 0-7 16,0 0 25-16,37-57 12 0,-24 35-14 15,1-10-30-15,1-12-18 0,8-12-27 16,5-16 9-16,-3-8 18 0,2 0-9 15,-2 4-45-15,-6 2-27 16,-1-7-10-16,-3 2-14 0,-5 6-4 16,-4 13-19-16,-2 20-8 0,-4 12-10 15,0 13-15-15,0 2-1 0,-4 2-2 16,0 6-15-16,-2 5 6 0,-2 10 9 16,-3 10 15-16,-1 16-14 0,-1 22 1 15,-1 22 0-15,4 17 0 0,-3 4 1 16,3 2 12-16,4 1-3 0,-5 8 4 15,3 10 5-15,0 5 0 0,0 2-21 16,1-4-41-16,5-10 41 0,-4-14 48 16,0-14-2-16,0-15-13 0,-3-19-29 15,-1-18-4-15,0-13-29 0,1-11 5 16,-5-6 3-16,0-5-13 0,-7-3-6 16,2-16 19-16,-3-6 9 0,1-17 12 15,-2-17 11-15,5-11-9 0,5-4 12 16,9 5-14-16,4 17-30 0,4 13 30 15,6 8 0-15,3 3 12 16,8-6 6-16,5-3-2 0,10-6 11 16,1 6 10-16,4 0 20 0,-2 2 10 15,5 1 12-15,-3-2 67 0,-2-1-19 16,1 1-58-16,-7 0-26 0,0-4-10 16,-6-1-6-16,-5 0-9 0,-3 3-18 15,-5 4-9-15,-1 2-9 0,-3 8 3 16,-6 6 0-16,0 7 0 0,-1 5-1 15,-3 6 15-15,0 3 1 0,-5 9 18 16,1 9-18-16,-6 8-12 0,2 7-7 16,-1 5 16-16,1 3 1 0,2 2 1 15,0-2-35-15,4-4 9 0,2-7 15 16,0-6 10-16,4-11 2 0,6-9 3 16,0-7-3-16,3-8-30 15,3-12 11-15,1-7 4 0,0-7 12 16,-1-3-9-16,-1-1-3 0,-3 1 13 15,-4 2 0-15,3 10-13 0,-9 7-31 16,0 10 3-16,0 8 43 0,-2 4 64 16,2 14-64-16,-2 4-12 0,0 7 11 15,2 4 0-15,0 3-20 0,2-1 9 16,2-1 11-16,5-5 1 0,-5-5 15 16,6-9 6-16,3-8 19 0,-3-7-22 15,9-9-18-15,-5-13-12 0,7-6 11 16,-2-6 1-16,1-4 0 0,-1-1 2 15,-2 2 10-15,-3 2-9 0,1 5-3 16,-5 10-12-16,-1 5 12 0,-1 9 11 16,2 6 19-16,-8 2 4 0,1 9-16 15,-1 3-18-15,-2 8-1 16,-2 2 0-16,0 3 1 0,0 0-2 16,-4-1-32-16,2-2 19 0,-3-7 3 15,1-1 10-15,4-10 0 0,0-3 0 16,0-3-37-16,0-7-10 0,4-8 46 15,5-3 1-15,-1-5 0 0,4-1 0 16,-5 1-10-16,3 5 12 0,-2 5 1 16,0 10 14-16,-3 3 22 0,-1 6-13 15,0 10-23-15,0 3-1 0,-2 5-3 16,0 2-31-16,0-2 34 0,0-1 4 16,4-5 17-16,-4-8 6 0,5-3 3 15,-1-7 1-15,4-7-30 16,5-9-1-16,1-6-1 0,3-8 1 0,4-6 2 15,-3-5 1-15,3-5-2 16,4-7-1-16,-2-11-23 0,2-13 5 16,-3-9 15-16,-3 5-9 0,-9 3 10 15,-3 11 1-15,-3 3 1 0,0 1 2 16,-4 2 10-16,-2 12 3 0,0 11-13 16,0 14-1-16,-2 5-1 0,-4 4-12 15,4 5-12-15,-2 8-9 0,-5 7 33 16,3 23 36-16,-2 19-3 0,-7 24-17 15,5 10-16-15,2 2-48 0,-2-5 33 16,3-9 14-16,1-5 1 0,2-12 3 16,2-14 12-16,2-13-3 0,0-8 3 15,0-3 0-15,2-4-2 0,2-4-1 16,4-6-12-16,3-9-46 0,3-7 22 16,3-8 3-16,-1-1 18 0,1-2-12 15,-3 4 0-15,-1 8 15 16,-1 4 15-16,-6 10 15 0,0 1 3 15,1 10-33-15,-3 5-13 0,-4 10-17 16,0 4 12-16,-8 3 15 0,-1 5 1 16,-3-2 1-16,-3-1 1 0,5 0 0 15,-4-1 1-15,1-4 2 0,5-3 0 16,-2-5 12-16,3-6-15 0,3-4 2 16,4-5 7-16,0-3 15 0,2-3 9 15,7-6-33-15,3-8 0 0,0-3-1 16,9-6 1-16,-4-2-1 0,5-5-1 15,3 3-1-15,-2 1 0 0,2 3 2 16,2 1 1-16,-3 4 12 0,-3 5 4 16,-2 4-1-16,-5 3 6 15,-1 3 0-15,-7 2 3 0,-2 1 0 16,-4 0 7-16,0 0-31 0,0 1 0 16,-4 5-43-16,-7 4 11 0,-1 3 32 15,0 5 12-15,-7 3 3 0,5 2-13 16,-1 4 10-16,3-1-9 0,3 5 19 15,1 0-7-15,4-5-3 0,4 0-12 16,2-7-2-16,8-5 2 0,1-5 12 16,9-3-11-16,-1-4-1 0,6-2 1 15,2-7-1-15,2-8-1 0,-3-5 0 16,5-7 0-16,-4-4 0 0,-2-6 0 16,0 3-23-16,-9 1-4 0,-1 3 10 15,-7 6 6-15,0 6 11 0,-3 4-1 16,-3 5 2-16,-2 3 0 0,2 2 0 15,-2 1 1-15,0 3 1 0,0-2-1 16,0 2 2-16,0-1 9 0,0 1 3 16,0 0 1-16,0 0 2 15,0 0 0-15,0 0-3 0,0-3-13 16,2-1 1-16,0-2 0 0,2 1-3 16,-2-1 0-16,2-2-12 0,-4-1 10 15,2 1-1-15,-2 0 0 0,2-1-9 16,-2-1 9-16,0 3-9 0,0-1 0 15,-4 3-7-15,0 2-5 0,-6 1 21 16,-3 2 3-16,1 4 0 0,-5 7 21 16,5 6 1-16,-5 5-4 0,5 7 3 15,4 5-3-15,-3 2-3 0,9 3 0 16,2 0-3-16,2 3 6 0,11-3-15 16,1-3 9-16,7-2-12 0,0-5-33 15,3-6 21-15,1-5-3 0,4-6-12 16,-6-5-109-16,4-7-103 0,-4-6-62 15,-5-3-247-15,19-14-981 0</inkml:trace>
  <inkml:trace contextRef="#ctx0" brushRef="#br1" timeOffset="-52839.156">20560 12405 2786 0,'0'0'433'0,"0"0"-276"0,0 0 191 16,0 0-24-16,0 0-111 0,0 0 88 0,0 0 40 15,0 0-102-15,0 0-105 16,6-15-80-16,-16 31-26 0,-1 7 2 16,-7 7 6-16,3 4 1 0,-10 13-4 15,-2 17-2-15,-6 20-4 0,-2 7-9 16,4-2 0-16,4-12 0 0,7-14 7 16,-1-13-4-16,11-10-6 0,-3-14-15 15,3-4 0-15,2 0-42 0,-1-2 14 16,-3 0 13-16,6-9-3 0,2-4-9 15,4-5-70-15,0-2-74 0,2-4-42 16,8-9 66-16,3-8-71 0,-1-2-206 16,9-8-356-16,-9 6-684 0,15-13-559 0</inkml:trace>
  <inkml:trace contextRef="#ctx0" brushRef="#br1" timeOffset="-52522.391">20525 12419 2312 0,'0'0'445'0,"0"0"-287"0,0 0 118 16,0 0 10-16,0 0-143 0,0 0-26 15,43 77 53-15,-37-29-15 0,-2 19-43 16,-6 17-6-16,2 12-35 0,-6-5-43 16,0-2-25-16,0-9-1 0,2-7-2 15,1-7-1-15,1-17-11 0,2-13-31 16,0-15 24-16,0-9 19 0,0-2 0 15,2-7 3-15,5-3-3 0,-3-13-100 16,0-9 100-16,-4-6 44 16,0-6 83-16,-2-6 56 0,-6 2 35 15,-3 1-46-15,-5 6-65 0,1 11-79 16,-5 4-28-16,5 9-19 0,-6 5 4 16,7 2-3-16,-3 0-31 0,5 2-86 15,0-2-102-15,3 0-187 0,3 0-599 16,6-3-932-16</inkml:trace>
  <inkml:trace contextRef="#ctx0" brushRef="#br1" timeOffset="-52003.523">21246 12430 3447 0,'0'0'549'0,"0"0"-426"0,0 0 54 16,0 0 34-16,0 0-134 0,0 0 13 15,0 0 54-15,0 0 40 0,0 0-59 16,-70-18-39-16,39 20-35 0,-4 3-32 15,-1-2-17-15,1 4-1 0,0 1-1 16,4 2 0-16,2 3 1 0,0 5 17 16,7 4-6-16,3 3-9 0,-2 4 12 15,9 5-15-15,-1 3 0 16,1 4-1-16,6 0-2 0,-2 4 1 0,3 0 1 16,-1 3 1-16,2-1 2 0,-2 1 1 15,4-3 10-15,-4-1-12 0,-1-2 0 16,3-4-1-16,0-6-20 0,2-6 17 15,2-5 3-15,0-7 13 0,2-2 18 16,6-8 11-16,5-3-2 0,3-1 8 16,3-3 22-16,8-2-15 15,-2-3-7-15,6 2-3 0,0-1-20 16,0 4-1-16,-4 0-6 0,1 2 0 16,-1 1-18-16,-8 0-10 0,2 0-8 15,-7 4-46-15,-2-1-51 0,-3 0-42 16,-5-3-35-16,0 0-101 0,-4-5-336 15,0-3-621-15,4-8-582 0</inkml:trace>
  <inkml:trace contextRef="#ctx0" brushRef="#br1" timeOffset="-51856.543">21205 12853 1474 0,'0'0'2640'0,"0"0"-2170"16,0 0-469-16,0 0 171 0,-58-11-52 15,29 10-68-15,-4 1-28 0,-4 0-13 16,-1 1-11-16,-7 2-150 0,12-3-176 16,-11 0-785-16</inkml:trace>
  <inkml:trace contextRef="#ctx0" brushRef="#br3" timeOffset="-23370.335">19718 9193 909 0,'0'0'136'15,"0"0"-22"-15,0 0 644 0,0 0-317 16,0 0-331-16,0 0-58 0,0 0 58 15,0 0 35-15,0 0 63 0,7-25 61 16,-7 23-11-16,2 0-58 0,-2 2-37 16,0 0-18-16,0 0-16 0,0 0 5 15,0 0 18-15,-2 0 21 0,2 0-1 16,0 0-52-16,-2 0-34 0,2 0-31 16,-3 0-34-16,3 0-21 0,-4 0-3 15,-2 0 3-15,0-3 59 0,-4 3-28 16,1-4-13-16,-3 1 12 0,0 0 1 15,1 0-7-15,-3 1 4 0,1-2-1 16,-1 2 9-16,-1 1 1 0,3 1-4 16,-7 0 4-16,7 0-10 0,-5 0 0 15,3 2 1-15,-3-1-7 0,3 0-3 16,-3 2-3-16,3-3-3 16,-1 0 0-16,-1 0 1 0,1 0-10 15,3 0 12-15,2-3-3 0,-5 1-10 16,3 0 1-16,2-1 15 0,-5 0-16 15,3 2 1-15,-1-1 9 0,1-1-10 16,-1 0 0-16,-1 2 1 0,-1-1 0 16,1 0-1-16,-3 0 1 0,3-2-1 15,-3 2 1-15,5-2 0 0,-4-1 10 16,1-1-10-16,-4 0-1 0,7 2 10 16,-4-2-9-16,1 3 0 0,1 2 0 15,-3 1 9-15,3 0 0 0,-1 3-10 16,3 0 0-16,-5 1 0 15,5 2-1-15,-7 1 0 0,5-4 1 16,-1 0-2-16,-1 0 1 0,1 0-1 16,1-1 1-16,-3 0 1 0,1 0-1 15,1-2 0-15,-1 1 0 0,3-1-1 16,-3 1 1-16,3 0 0 0,-3 1 1 16,3-1-1-16,-3 3 0 0,1-1 1 15,1 0 0-15,-3 0-1 0,5 1 0 16,-5-2-1-16,3 2 0 0,-3 1 0 15,3-2 0-15,-5 2 1 0,5-3 0 16,-3 1-1-16,3 1-1 0,-3-2 0 16,3-1 0-16,-1 1 1 0,-1-1-1 15,6 0 0-15,-7 1 0 0,3 0 1 16,3-1 1-16,-3 2 1 0,3 0 0 16,-1-1-1-16,0 0 1 0,-3 2-2 15,3-2 1-15,-1 0-1 16,-1-1 0-16,-1 1 1 0,1 0 0 15,-1-1-1-15,-1-1 0 0,-1 2 2 16,1 0 0-16,-1-2 0 0,1 3 0 16,-3-3 1-16,3 3-1 0,-1-3-2 15,1 1 1-15,-1 0 1 0,-2 0-1 16,3 0 0-16,-1-1 0 0,1 3 0 16,-1-3 0-16,3 0 1 0,-3 3-1 15,1-2 0-15,-1 0-1 0,1 1 0 16,-1-2 0-16,3 0 0 0,-5 0 1 15,2 3-1-15,-1-3 1 16,1 0 0-16,-1 3 1 0,-1 0 0 16,1-1-1-16,1 1 0 0,-4 0 0 15,5 0-1-15,-3-3-1 0,3 1-1 16,-1-1 2-16,1 0-2 0,1 0 0 16,-1 0 1-16,-1-1 1 0,7 0 0 15,-7 0 0-15,5 1-1 0,-1 0 1 16,1 0 1-16,4 0 1 0,-3 0-1 15,1 2 0-15,2-2-1 0,-1 1-1 16,1-1 0-16,-2 0-1 0,0 0 0 16,3 0 0-16,-5 0 0 0,4 0 0 15,-3 0 1-15,-1 0-1 0,2 0 1 16,-1 0 1-16,-1 3 0 0,-3 2 0 16,3-1 0-16,-3 3-1 0,1 0-1 15,0-1-1-15,-1 0-15 0,3 1 0 16,-1-2-3-16,1 1 0 0,-1-2 0 15,3-4 2-15,0 3 4 0,2-3 0 16,-3 0 0-16,5 0 0 16,-2 0-3-16,-1 0-1 0,3 0 7 15,0 0-6-15,0 0 3 0,0 0 14 16,-3 0-1-16,1 0 1 0,2 2-2 16,0-1-15-16,2-1-16 0,-5 0 10 15,5 0 0-15,-2 0 0 0,4 0-4 16,-2 0 7-16,0 0 6 0,2 0 13 15,-1 0-1-15,-1-1-9 0,4-1 10 16,-2-1 2-16,0 0-1 0,0 2-1 16,0-2 0-16,2 3-10 0,0 0 12 15,0 0 19-15,-2 0 8 0,2 0 3 16,0 3-2-16,0 1-11 0,-2 3-17 16,2 2-2-16,0 0 0 0,-2 4 2 15,0-1 0-15,2 0 12 16,-2 0 3-16,-2-2-3 0,2 0 3 15,-3 1 1-15,1 0-4 0,0 1 0 16,0 0 3-16,2 1-3 0,-2 0 3 16,2 0-12-16,0 3 15 0,0-2-16 15,0 5 0-15,-1-3-1 0,3 3 2 16,-2-1-2-16,0 2 0 0,2-2 2 16,0 0-1-16,0 0 10 0,0 2-9 15,0 0 9-15,-4-1-9 0,4 0 15 16,-4 2 3-16,2-1-21 0,0 1-3 15,-2 0 1-15,2 1-1 0,0 1-9 16,0-3 12-16,0 1 0 0,-3-1 0 16,1 0 0-16,4-1 1 0,-4 0 0 15,0 2 2-15,2-2-1 0,0 1 1 16,2 1 0-16,-2-2 9 0,0 3-10 16,0-3-1-16,2-1 0 15,-2-1 0-15,2 1 2 0,0-2-1 16,0-3 0-16,0 1 0 0,0-4 0 15,0 2-2-15,0-4 0 0,0-2 1 16,0-3 1-16,0 0 1 0,0-2 16 16,2-1-7-16,-2 0-9 0,2 0-1 15,2 1-1-15,0-1-1 0,4 0-2 16,-2 0-10-16,1 0 10 0,5 0 0 16,-2 0-1-16,3-1 0 0,-1 0 1 15,3-2 0-15,1 2 2 0,-1-4 0 16,1 2 0-16,1-1 0 0,1 0 0 15,-1-1 0-15,2 0 0 0,-3 0 1 16,1 1 11-16,-1-1-12 0,1 2-2 16,-1 0 2-16,1 0 2 0,-3 3 0 15,3-3 10-15,-3 3-9 0,3-2 12 16,-1 0-3-16,1 2 0 16,-1 0-11-16,3-1 0 0,0 1 2 15,-3 0 0-15,3 0 0 0,-3 0 9 16,3 0-9-16,-1 1 9 0,1 3 0 15,2-1-10-15,-3-3 11 0,3 3-1 16,2-2-10-16,-5 0 13 0,3-1 0 16,-2 0 0-16,3 0 0 0,-1 0 0 15,0 0-12-15,-1 0 18 0,3 0 0 16,-2-2 1-16,-1-1-1 0,5 0-9 16,-6 3-9-16,2-4 15 0,-3 3-6 15,1 0-12-15,1 1 2 16,-3 0 1-16,2 0 0 0,-3 0 9 15,3 0 3-15,-1 2-12 0,3 0 9 16,-2 0-11-16,1 1-1 0,-1-3 1 16,-1 2-1-16,3 0 0 0,-2-1 0 15,-1 0-1-15,3-1 1 0,-7 2 0 16,7-2 0-16,-6 0-1 0,3 0 0 16,-1 0-1-16,1 0-1 0,3-3 1 15,-2-2-1-15,3 2 0 0,-1-2 0 16,2 1 2-16,0 3 0 0,-1 0 1 15,-1 1 1-15,6 0-1 0,-4 1 0 16,-1 2 0-16,1 0-2 0,4-1 0 16,-6 0 0-16,1 1 0 0,3 0 1 15,-4-1-1-15,-1-1 1 0,3 2 0 16,-4-1 0-16,1 1-1 0,1-2-1 16,-2 2 2-16,1-2-1 0,-3 1 0 15,4-1 0-15,-3 0-1 0,3-1-9 16,-3 1 9-16,1-1 1 15,2 0-1-15,-5 0-9 0,3 0 10 16,0 0 1-16,-1 0 1 0,1 1 0 16,-3 2-3-16,1 0 0 0,-1 3 1 15,1-2-1-15,-1 4 1 0,1-4-1 16,-1 2 0-16,-1-3 0 0,-1 0 1 16,3 0-1-16,-3-2 1 0,1 0 0 15,1-1 0-15,-3 0-1 0,1 0 0 16,1-1-9-16,-1 0-1 0,1-2 10 15,-1 3-9-15,3-1 9 16,-7-1-15-16,2 2 15 0,1 0-9 16,-3 0 11-16,1 0 0 0,1 0 1 15,-6 3 0-15,2-2 0 0,-1 1 0 16,1 0-1-16,-4 0 0 0,0-2-1 16,2 0-13-16,-2 0-6 0,3 0-9 15,-1 0 5-15,-2 0 1 0,-2 0 3 16,2 0 3-16,0 0 3 0,0 0-3 15,3 3 0-15,-5-3-7 0,4 0 7 16,-4 3-12-16,0-2-13 0,0 1 7 16,-2 0 0-16,2-1 5 0,0-1 10 15,-2 1 6-15,4-1 3 0,-2 0 11 16,1 0 0-16,-1 0-1 0,-2 0-16 16,0-1-1-16,2-4 1 0,-2-2 6 15,0-3 9-15,0-3-9 0,0-3 11 16,0-3 1-16,0-3-1 0,-2-2 1 15,0 1 0-15,-1-4 0 0,1-1 0 16,0 0 0-16,0-2 2 16,2 1 1-16,0 0 12 0,0 2-12 15,2 0 9-15,0 0-10 0,0 0 10 16,1 0-9-16,-3 2-1 0,0-2 11 16,0 2-11-16,0-2 0 0,0 5 0 15,0-2-1-15,-3 1-1 0,1 4-22 16,0-2 19-16,2 2 0 0,-2 1 1 15,2 1 2-15,0-1 1 0,0-1 2 16,0 1 0-16,0 2-2 0,2-2 0 16,0 1 0-16,0 1-1 0,-2 1 1 15,3 2-1-15,-3-2-1 0,0 1-2 16,0 0 2-16,0-1-1 16,0 0 2-16,0 0-1 0,-3 0 1 15,3 1 1-15,0-1 0 0,-2 0 1 16,2 1 0-16,0 0 11 0,0 4-11 15,0-2 0-15,2 3 1 0,-2 3 9 16,3-1-10-16,-1 1-1 0,0 0 1 16,0 3 1-16,0-1 15 0,-2 2-15 15,2 0 0-15,-2 1-2 0,4 1 1 16,-4 0 13-16,0 0-12 0,0 0 1 16,0 0-4-16,0 0-4 0,0 0-17 15,0-1-12-15,0 0-7 0,0-1 1 16,0 2 25-16,-6-4 14 0,4 1 1 15,-4-1 2-15,-1 0 0 0,1 0 9 16,-4 3 12-16,-1 1 7 0,-1 0 5 16,-2 0 3-16,-3 0-11 0,-2 0-16 15,3 0-9-15,-7 0 9 0,3 0-11 16,-1-4 2-16,-2 0 15 0,0 1 0 16,1-2 1-16,-5 1-1 15,4 0 0-15,-4 0-3 0,2 2 3 16,-2-1-3-16,-1 2 4 0,3-2 2 15,-4 3-9-15,4 0-10 0,-2 0 10 16,-2 3-10-16,4 0 1 0,-1 1 9 16,3 4-10-16,-6-2 0 0,4 1 10 15,0 2-9-15,2-2 9 0,-1-3-10 16,-1-1-1-16,0-3 1 0,2 0 0 16,-4-1 10-16,3-2 1 0,-1-3-12 15,2 2 1-15,0 1 1 0,3 1 9 16,-3 1-11-16,2 1 0 0,1 0 1 15,-1 3 10-15,0 2-11 0,1 1 0 16,-1 1 1-16,0 1 1 0,1 0 0 16,-1-1-1-16,0-2 1 15,3 0-2-15,-3 0 1 0,0-3-1 16,1 1-1-16,-1-3 2 0,0 0 0 0,1-5-1 16,-3 0 1-16,2-2 0 15,1-2 10-15,1 3-12 0,-2-3 0 16,1 6-1-16,3 1 1 0,1 2 0 15,-1 0 2-15,0 5-1 0,1 0 1 16,-1 1 10-16,3 1-10 0,-3-1-1 16,3 1-1-16,-1-3-1 0,-3-1-1 15,3 0 1-15,-3-3-1 0,-1 0 0 16,3 0 0-16,3-3 2 0,-3 0 0 16,1-1 1-16,3-2 1 15,-3 3 0-15,1-1-2 0,1 4 2 16,1 0 1-16,-2 0 0 0,1 4 9 15,-3 1-9-15,-1 2 0 0,-2 0 9 16,3-1-12-16,-5 1 0 0,5-2-1 16,-5 0-1-16,2-2 1 0,1-1 1 15,-3 0-1-15,3-2 1 0,-1 1 1 16,0 0 0-16,3 1 0 0,-5 0 1 16,5 2 1-16,-3 0-1 0,0 2 1 15,3 0 0-15,-3 3-2 0,1 0 1 16,-3 2 1-16,2 0-1 0,1-2 0 15,1 1-2-15,1-4-2 0,-1-3-11 16,1-2 11-16,1-1-1 0,3-1-12 16,-3-5 13-16,5-3 1 0,0 2-1 15,-1-1 0-15,1 1 1 0,4 3-1 16,2-1 2-16,2 1-2 0,-5 0 0 16,5 2-1-16,-2-1-15 15,2 3 15-15,-2-4-18 0,2 3-3 16,-2 0 0-16,2 0-1 0,-2-1 13 0,1 1-3 15,3 0 12-15,-4 1-12 16,4-1 14-16,-2 1 1 0,2 0 15 16,0 0 9-16,0 0-6 0,0 1 1 15,0 1-3-15,0 3-16 0,0 2-2 16,2 3-1-16,-2-1-9 0,0 3 11 16,-2 1-2-16,0 4 0 0,-2-3-1 15,0 5 1-15,2-1 1 0,-2 2 1 16,0-1 0-16,-1 3 1 0,3 2 1 15,-2-2 2-15,0 2-1 16,2 0 11-16,-2 0-12 0,2-1 0 16,-2-1 2-16,0 2 0 0,-3-2 9 15,1 1-12-15,2-2 1 0,-2 0 0 16,0 1-1-16,-1-2-3 0,1 2-15 16,0-2 15-16,-2 0 0 0,4 2 1 15,0-2 0-15,1 0 2 0,-1 0 0 16,4 2 2-16,-2-3 0 0,2 3 0 15,0-4 0-15,-2 2 1 0,2-2 0 16,0 1 0-16,0-3 9 0,0 3-11 16,0-4 0-16,0 0-1 0,0 2 0 15,0-1 0-15,0 2-1 0,-4-3 1 16,4-1-1-16,0 1 0 0,-2 1 1 16,0-3 0-16,2-2 0 0,-2 0 0 15,0-2 0-15,2-1 0 0,-2-3-1 16,2-1 1-16,0-3 0 0,0 2 2 15,0-3 13-15,2 0-13 0,2 0-1 16,4-3-1-16,-2 3-3 16,7 0 0-16,1 0 0 0,3 0 0 15,-1 0 1-15,3 0 1 0,2 0 1 16,-3 3 1-16,3-2 11 0,0 3-11 16,-1-2 0-16,1-2 0 0,0 0 1 15,1 0-1-15,3 0 2 0,-2-6 0 16,2 2 15-16,-1-1-17 0,3 1 2 15,2-2-2-15,0 0-1 0,2 0 1 16,2 1 1-16,0-1-2 0,0 1 2 16,1-1-2-16,-1 3 2 0,0-1 0 15,-4-2 13-15,0 3 0 16,2 0 0-16,-2 1 1 0,-1 2-1 16,1 0-3-16,2 1-10 0,0 6 10 15,2 0-9-15,1 4 12 0,-1-1-12 16,0 1-1-16,2-1 1 0,-2-2-1 15,0-3-2-15,0-1-1 0,0-1 0 16,-2 0 0-16,0 0 1 0,0 1-1 16,0-1 1-16,-4 1-1 0,0 0 1 15,0-2 0-15,0 0 0 0,0-1 1 16,-3 0-1-16,1-1-1 0,2 0 1 16,0-1 0-16,0-2 0 0,0 2 0 15,-3 0 0-15,3-1 0 0,2 1 0 16,0 0-1-16,0 1 0 0,-2 0 1 15,2 0-1-15,0 0 1 0,-2 2-1 16,2 1-11-16,0 0 12 0,-7-2 1 16,5 1 0-16,-2-1-1 0,0 0-1 15,-2 1 1-15,1-2-1 0,1 0 1 16,-2 0-2-16,-2 0-1 0,-1-4 1 16,-1-1-13-16,2-2 12 15,1 2 0-15,-1 0 1 0,-2 0 0 16,3 1 0-16,-3 4 1 0,2 0 0 15,-1 0 0-15,-1 6-2 0,-3-1 0 16,1 2-10-16,4 0 11 0,-9 3 0 16,5-3-1-16,-3 0-9 0,-2-3 12 15,1 3 0-15,-3-3 0 0,-2-4-1 16,1 2-1-16,1-2-10 0,-6 0 9 16,6 0-21-16,-3-4-3 0,1 1-3 15,-2-3-1-15,-2 2 7 16,0 1 6-16,-2 1 18 0,3 2-3 15,-3 0-18-15,0 0-3 0,4 0-6 16,-4 2-7-16,0 1 4 0,0-1 18 16,0 0 3-16,-2 1 9 0,2-2-9 15,-2-1-4-15,0 0-20 0,0 0-25 16,0 0-2-16,0-1 23 0,0-8 28 16,-2 0 11-16,0-5 1 0,-2-7 3 15,-2-1-1-15,2-5-1 0,0-3-1 16,-3-1-12-16,3-3 0 0,0-3 0 15,0 1 10-15,-4-4 2 0,4 2 0 16,-3-3 1-16,5 0 2 0,0-2 15 16,0 2-15-16,2 3-1 0,0 1 10 15,0 4-11-15,0 2 1 0,0 4-2 16,0 1-12-16,0 1 10 0,0 1 0 16,0 1-10-16,0-1 11 15,0 4-1-15,0-2 1 0,0-2-1 16,0 2 2-16,-2-1 0 0,2-1 1 15,0 0-2-15,0-2 0 0,0-2-14 16,0 5-1-16,2-2 4 0,0 5 12 16,0 2 0-16,0 3 0 0,0 5 0 15,0 2 0-15,-2 5 2 0,3 3 22 16,-3 0 4-16,0 0-28 0,0 0-33 16,0 0-30-16,0 0-41 0,-3 3-76 15,-1 0 5-15,0-1-22 0,-2 1-87 16,4-3-92-16,-6 0-18 0,4 0 54 15,-3 0 3-15,5 0-98 0,0 1-216 16,2 4-1018-16,42-22 1536 0</inkml:trace>
  <inkml:trace contextRef="#ctx0" brushRef="#br1" timeOffset="-15099.735">21023 9670 443 0,'0'0'1016'0,"0"0"-870"0,0 0-120 16,0 0 88-16,0 0 3 0,0 0-3 15,0 0 12-15,0 0-32 0,0 0 78 16,-17-26 399-16,11 19-302 15,2 3-97-15,2-1 25 0,-2-3 5 16,0 1-39-16,-1 0-14 0,3 1 0 16,0 0 4-16,-2 0-14 0,-2 0-28 15,2-2-25-15,0 0-21 0,-3-1-19 16,1 1-9-16,2-1-16 0,-6 0-9 16,4 2-9-16,-3-1 19 0,3 1-7 15,-6-3 6-15,3 2-2 0,-1 2 11 16,4-1-5-16,-6-2-4 0,3 2 10 15,3 0 2-15,2 1 1 0,-6 1-4 16,5-3-2-16,-3 1 5 0,2 2 4 16,0-1-1-16,-5 2 4 0,3-1-1 15,0-1 10-15,-7 3-10 0,5-4-8 16,0 3 8-16,-5-2-9 0,1 2-18 16,-1-1-11-16,1 0 3 0,-1-1 17 15,-1-2-18-15,1 2 9 0,-3-3-9 16,3 1 12-16,-1-2 0 15,3 3-3-15,-3-2 6 0,3 2 7 16,-1 2-4-16,2 0 0 0,1 0-3 16,-3 0 12-16,1 2 1 0,1 0 2 15,-5 1-9-15,5-1-6 0,-5 0-3 16,3 0-3-16,-5 0 3 0,5 1 0 16,-5-3-2-16,3 1-10 0,-3 1 9 15,7 0-11-15,-7-2 0 0,7 4 0 16,-7-1 1-16,5 2 10 0,-1 0 6 15,-1 0-16-15,1 0 10 0,1 0 0 16,-1 3-9-16,-1 2 0 0,1-2 9 16,-5 0-11-16,5 1 0 15,-6-1 0-15,5-2 0 0,1 0-1 16,1-1 1-16,-3 0 1 0,5 0 0 16,-2 0-1-16,1 0 1 0,3 1-1 15,-3 0 2-15,1 2 9 0,0 2 0 16,-1-1-10-16,3 1 10 0,-3 0-10 15,-1 3-2-15,2-1-1 0,-3 1 1 16,3 0 0-16,-3-2 2 0,1 4-2 16,3-2-2-16,-3-1 1 0,2 3 1 15,-1 0 12-15,3 1-10 0,2-2-2 16,-1 2 2-16,-1 0 1 0,2 0-1 16,-1 0 0-16,3 2 0 0,-2-1 0 15,0 1-1-15,-1 3 0 0,5-3 1 16,-6 2-1-16,2 0 0 0,-1 1 0 15,3-1-1-15,-4-1 0 0,4 2 0 16,-5-4 3-16,7 2-1 0,-6-1-1 16,4 1 0-16,-3 1 0 15,3 0 2-15,0 1 10 0,0-3-10 16,2 0-1-16,0 2 0 0,-3-1 0 16,3 2 0-16,2 1-2 0,0-2-10 15,-4 2 7-15,0-1 0 0,2 3 1 16,-1-1 0-16,3 2 0 0,0 1-2 15,2-1-8-15,0-1 12 0,0-1 1 16,0 0 1-16,4-2 1 0,1 1 10 16,1 0-12-16,2-2 0 0,-4 0 2 15,2 0-1-15,3 0 1 0,1 0 0 16,-4-2-2-16,0 3 0 0,1-2 1 16,1 0 0-16,2 2 1 0,-4-1-2 15,5 0 2-15,-3-1 0 0,2-2-1 16,1 0 10-16,-1-1-11 0,2 1 1 15,1-2 0-15,3-1 1 0,-3 0 0 16,5 0-1-16,-3 0-2 16,3 1 0-16,-1-2 0 0,2 2-1 15,-3 1 1-15,5-2 0 0,-7 3-1 16,5-2 1-16,-1 0 0 0,1 2-1 16,-2-3 0-16,1 1-1 0,3 0 0 15,-7-1 1-15,5 0 1 0,-7 0 0 16,5-3 0-16,-3 1-1 0,1-1-2 15,-1-1 1-15,1-1-10 0,1-4 9 16,-3 3 0-16,3-3 1 0,-1 0-1 16,3 0 0-16,-3 0 0 0,3 0 1 15,-3 0-1-15,-1 0 1 0,3 0 1 16,-1 0 1-16,-1 0 1 16,1 0-1-16,-1 0 0 0,1 0 0 15,1 0 0-15,-1 0 0 0,1 0-1 16,0-3 1-16,-1 3 1 0,1-3-1 15,-1 2-1-15,-1-4 0 0,3 1-1 16,-1-2-11-16,-1-3 11 0,1 2 0 16,-1 0-1-16,1-1 2 0,-1 2 0 15,-5-2 1-15,5 3 11 0,-5 1-11 16,1-2-1-16,3 2 0 0,-5-1 1 16,2 1 0-16,1-1 0 0,-1-1-1 15,3-1 0-15,-5-2-2 0,4-1-9 16,1-1 10-16,-1-1-1 0,3 1 2 15,-7 1-1-15,3-2 1 0,1 3-2 16,-4-1 2-16,-1 2 0 0,3 0 1 16,-4 0 0-16,3 1 1 0,-1 1-1 15,-4-4 0-15,2 1-2 16,1 0 0-16,1-3-1 0,-4 0 0 16,5-3-9-16,-3 1 10 0,4-2 1 15,-8 0-1-15,7-1 0 0,-1-1 0 16,-2 3 2-16,-4-1-1 0,3 3 1 15,-1-2-1-15,-2 2 0 0,2 3 0 16,-2-4 0-16,-2 4-1 0,0 1-10 16,1-1 11-16,-1 1 0 0,0 0-2 15,-2 2 0-15,2-3 0 0,0-3 2 16,-2 3 1-16,2-2-1 0,0 0 1 16,0-2-2-16,0 1 1 15,2 0 1-15,-4 1-1 0,2-1 1 0,-2 2-1 16,0 0 0-16,0 2 0 15,0-1-11-15,0 0 9 0,0 1-9 16,-6 0 11-16,2 0 1 0,0-1 0 16,-2 0 0-16,-1 0 0 0,3-1-12 15,-4 2-9-15,2-1 19 0,0-3 1 16,-1 3 1-16,5-4 0 0,-4 3 1 16,0-2 0-16,2 5 0 0,-2-2 2 15,-1 1-3-15,3 3 0 0,0 2-2 16,-4-1 2-16,2-2 1 0,-5 4 1 15,3-3 10-15,-4 2-11 0,1-2-1 16,1-1 0-16,-4-1 1 0,1 0 0 16,5-1 0-16,-7-2 0 0,5 0 1 15,0 0-1-15,-3-2 1 0,3 2-1 16,2 0 1-16,-5 0-1 0,5 3 0 16,2-1 2-16,-7 2-2 0,5 0 1 15,0 1-1-15,2 1 0 0,-7-2 1 16,3 1-1-16,2 0 2 15,-5 2 0-15,1-2 12 0,-1 4-3 16,-1-3-10-16,0 1 0 0,-3 0 10 16,3 0-11-16,-3 1 1 0,3 0-1 15,1-3 0-15,-3 3 1 0,5-3 1 16,-5 2 0-16,3-4 9 0,3 4-10 16,-2-2-1-16,-1 0 1 0,-1 2-2 15,1 1 3-15,1-2 14 0,-7 2-17 16,5 1 0-16,-5 2 1 0,3-3 2 15,-5 3 0-15,2 0 9 16,3 0-12-16,-3 0 3 0,3 3 0 16,-3-2 10-16,3 0-13 0,-3 0 0 15,4-1 2-15,-1 0-1 0,-1 0-1 16,1 0 0-16,1 0-1 0,1 0 0 16,-3 0 1-16,1 0 1 0,-1 0 1 15,1 2 1-15,1 3-1 0,-1 1 13 16,1 3 3-16,3 2-6 0,-5-2-11 15,7 0 0-15,-2 1-1 0,-1 0-1 16,3-2 0-16,-3-1 0 0,1 2-1 16,2-3 1-16,-3 3 1 0,1-4-1 15,4 2 0-15,-7-1-2 0,3 0 3 16,1 2 1-16,-1-1 0 0,0 3 1 16,-1 1 1-16,1-1 15 0,2 2-16 15,-5 2-1-15,3 0 2 0,-1 1 0 16,1 2 12-16,2-2-12 0,-1 2-2 15,-1-1 1-15,1-1-1 0,5 2 11 16,-4 0-10-16,2-1 10 16,1-1-10-16,3 1 1 0,0-3-2 15,2-2 0-15,-4 2-1 0,4-3 0 16,2 3-1-16,-2-1-2 0,2 1-21 16,-2 1 6-16,0 0-3 0,0 1 9 15,-3 1 0-15,1 0 9 0,2 3 1 16,0-3-1-16,0 4-9 0,0-2 9 15,0 1 0-15,2-1-9 0,0 0 0 16,0-2 11-16,0-1 1 0,4-2 2 16,-2 2 0-16,2-1-1 0,2-1 2 15,1 2 0-15,-1 1-1 0,4-1 0 16,-6 1-2-16,7-1 0 0,-5 4 1 16,6-3-1-16,-5 2 0 0,1-2 0 15,-2 2 2-15,2-1-1 16,-2-1-1-16,1 1 0 0,1-3 0 15,-4 4 0-15,6-5 0 0,-5 4 0 16,1-3-3-16,2 2-19 0,2-3 1 16,-3-1 3-16,3 0 0 0,0 1 0 15,3-3-6-15,-1-1 21 0,5 0-9 16,-3-2-6-16,5-1-6 0,-3-2 9 16,5 2 3-16,-7-3 12 0,5 2 0 15,-3-2-2-15,1-2 2 0,0 5 3 16,-1-2-2-16,-4 2 2 0,5 0-1 15,-5 1-1-15,3-1 1 0,1-2-2 16,1 0-1-16,-1-3 0 0,1 0-1 16,2 0 0-16,1-1-1 15,-5 0 1-15,3 0-11 0,-3 0 11 16,3-1 1-16,-5-1 1 0,1 2 0 16,-1-2 0-16,-1 2 1 0,5-2 3 15,-9 2-2-15,6 0 10 0,1 0-12 16,-5 0-1-16,7-1-1 0,-3-2-11 15,3-3 11-15,-3 2-10 0,9-6 10 16,-7 1-10-16,5-1 9 0,-2 0 1 16,1-1 1-16,1 1 0 0,-4 0 1 15,1 3 2-15,-3 0 16 0,1 0-6 16,-1 3-10-16,3-2 2 0,-5 3-2 16,5-3 0-16,-3 2 1 0,3-3-2 15,-3 3 1-15,3-1-1 0,-3-2-1 16,6 0 0-16,-9-3-12 0,2 2 8 15,1-4 1-15,-1-2 1 0,1 2-9 16,-5-4 11-16,1 0 0 0,3 1-1 16,-6-1 1-16,3 2-1 0,3-3 0 15,-4 1 1-15,1-2-1 0,1 1-1 16,-1-2 0-16,-1 1 0 16,2-1 1-16,-3 1-1 0,-1 1 0 15,2 3 0-15,-4 0-1 0,-2-1-15 16,1 1-9-16,-1 0-15 0,-2 0-13 15,0-3-23-15,-2-4-28 0,0-4-49 16,0-4-73-16,0-4-181 0,-2 6-359 16,0-19-1040-16</inkml:trace>
  <inkml:trace contextRef="#ctx0" brushRef="#br4" timeOffset="28160.375">17540 9680 1502 0,'0'0'361'0,"0"0"-228"0,0 0-100 16,0 0 61-16,0 0 304 0,0 0 123 15,0 0-265-15,0 0-157 0,0 0 12 16,0-18 19-16,0 16-4 0,0-1 6 16,0 3-3-16,0-4 3 15,0 3-1-15,-2-1-4 0,0-2-12 16,-1 2-10-16,1-1-10 0,2-1-6 16,0 1-6-16,-4-2 0 0,0 0-4 15,0-2-2-15,0 0-4 0,0-1 0 16,0-1 0-16,-3 0-3 0,5 0-13 15,-4-2-11-15,0 3-4 0,0 1-2 16,2-1-1-16,-3 2-3 0,3 0-5 16,0 3-1-16,0-1-6 0,-2 1-3 15,0 2 3-15,1-1-6 0,-3 1 4 16,4 0-1-16,-2 0 6 0,0 0-9 16,-1 1 3-16,-1 0-3 0,2-3 3 15,-4 3 1-15,1-3-7 0,1 0 3 16,0-1-15-16,0 1 9 0,-1-2 3 15,-1 1-3-15,2 1 0 0,-1-3 0 16,1 6-12-16,0-3 2 16,-2 3 1-16,1 0 9 0,3 0-10 15,-2 0 10-15,2 0-10 0,-3 3 1 16,3 1 12-16,-4 0-14 0,2 1 2 16,-1 0 0-16,1-1-1 0,0 2 0 15,-1-3-2-15,1 3 1 0,2-2 0 16,-2 2 0-16,4 0-1 0,-5 0 2 15,1-2 0-15,2 1 0 0,-2 0 1 16,1 1 0-16,1-1-1 0,0 2 0 16,2-3-1-16,-4 0-1 0,3 1 1 15,-1 0 1-15,2 1-1 0,-2 1 1 16,2 0 1-16,0 2 9 0,-1-2-11 16,1 3 0-16,-2-2 2 0,2 3-1 15,0-1 0-15,0 0 0 0,0 2 0 16,2 1 0-16,-3 0 1 0,1-1 9 15,4 1-11-15,-4-2 0 0,0 2-1 16,2 0-3-16,0 1 0 16,2 0-9-16,-2 0 10 0,2-1 0 15,0 1 1-15,0-1 0 0,0 0 0 16,0 0 1-16,0-2 0 0,2 0 2 16,0 1 10-16,0-4-10 0,2 2 10 15,0 0 6-15,-2-1 0 0,2 1 0 16,3-2-6-16,-3 1-10 0,0 0 1 15,0 0 21-15,0 0-6 0,2-1 24 16,1 2 12-16,-3-4-17 0,2 0-10 16,2-2-9-16,0 3 3 0,1-2-3 15,-1-2-3-15,2 3-12 0,1 0 15 16,1 0-15-16,-2 2-1 16,1-2 0-16,-1 3 0 0,0-2 0 15,1-1-1-15,-3 1-1 0,2-4 0 16,-3 1 1-16,1-2 0 0,0 1-1 15,2-3-1-15,1 0 1 0,-1 0 0 16,-2 0 0-16,3-3-1 0,1 1 0 16,1 0 1-16,-1-1-1 0,-2-1 1 15,1-1-1-15,1 2-2 0,-2 0 1 16,1 0 0-16,1-1 0 0,-4 2-1 16,3-2 2-16,-1 1 0 0,-2 0 0 15,1 0 1-15,1-2-2 0,-4 0 0 16,2-1-10-16,1-1 9 0,-1-3-15 15,0 0 17-15,-2-3-2 0,3-1 2 16,-1 0-1-16,0-2 2 0,-2 2 0 16,1-1 0-16,-1 2 1 0,-2 0-1 15,2 2 0-15,-2-3 0 0,-2 2-2 16,5 0 0-16,-5-2 0 0,0 0 1 16,-2 0 0-16,0-1-1 15,0 1 1-15,0-2 0 0,0 3 1 16,0-3 2-16,-2 4 1 0,0-1 0 15,-1 0 7-15,-1 1-10 0,0 0-24 16,0 0 22-16,2 1 1 0,-2 0 1 16,-2 1-1-16,2 2 1 0,-1-1 1 15,1 1 2-15,0 0 0 0,0 0 0 16,0 5 0-16,0-5 12 0,-2 3-15 16,-1 1 2-16,1 1-2 0,-2 0 1 15,0-2 1-15,-1 2 0 0,-1-1 0 16,0-2 0-16,-1 1 0 15,1 0 1-15,-2-3-2 0,1 1 0 16,-1 0 1-16,1 1-1 0,1 0 0 16,2 0-1-16,-2 3 1 0,-1-1 0 15,3 1 0-15,-2 3 1 0,1 0 1 16,1 0-1-16,2 0 0 0,-4 0 1 16,-1 0 9-16,3 4-11 0,0-2-1 15,-1 1 0-15,1 1 0 0,0 1 1 16,0 0 1-16,-1 0 1 0,1 2 0 15,0-2-1-15,-3 2-1 0,3-2 0 16,0 0 0-16,0 4 0 0,-1-4 0 16,1 2-1-16,0 0 1 0,0 1 0 15,1 0-1-15,-1 1 2 0,0 0-1 16,2-2 0-16,1 2 1 0,-1 1-2 16,2-1 1-16,0 3 0 0,0-3 0 15,0 1 0-15,0 0-1 0,-3 1-2 16,5 0 1-16,-2 0 1 15,0 0 0-15,2 4-12 0,0-2 0 16,0 1 0-16,2 3 10 0,0-3 0 16,0 3 1-16,0-1 1 0,0 0 0 15,0 2 1-15,2-3 0 0,0 1 1 16,-2-3 0-16,2 0 0 0,0 0 0 16,-2-4 10-16,2 0-10 0,2-2 0 15,-4 2 1-15,2-3 12 0,3 1-14 16,-1 1 0-16,0 2 1 0,2-3-2 15,0 3 0-15,2 1 0 0,1 0 1 16,-3 0-1-16,2 0 1 0,0 0 1 16,1-1-2-16,1-1 1 15,0-2 1-15,1 2 0 0,1-4 0 16,3-1 0-16,-3 1 0 0,3-4 1 16,1-1 0-16,1 0-1 0,-1 0 1 15,1 0-1-15,-1-3 0 0,1 2 0 16,-3-1-2-16,3 0 1 0,-1-1-1 15,-1 2-1-15,-1-1 0 0,1-1 1 16,-1-1-1-16,-4 1-1 0,1-1-10 16,1-2 10-16,-4 0-10 0,1-1 9 15,1-5 0-15,-2 1-9 0,1-4 9 16,-3-1 1-16,2-1 1 0,0-2-1 16,-1 0 1-16,-1 0 1 0,0 1 0 15,-2 1 1-15,2 0 0 0,-2 2 0 16,1 1-1-16,-3 1 0 0,2-1 0 15,-2 0 0-15,-2 2 0 0,2-5 0 16,0 3-1-16,-2-3 1 16,0 2 0-16,0 0 1 0,0-2-1 15,0 3 1-15,0-1-1 0,0 4-10 16,-4-1-17-16,2 0 15 0,-2 1 9 16,0 2 2-16,1-2-1 0,-5 2-1 15,2 1 0-15,0 1 2 0,-2 1-1 16,-1 0 2-16,3-1 1 0,-2 1 0 15,0 1 0-15,-3 0 11 0,1-3-12 16,2 3 0-16,-3-3 0 0,-1 4 1 16,-1-1 1-16,1 1-1 0,0 0 1 15,-1 1-1-15,1 1 2 0,-1 0 0 16,1 1 0-16,-2 1 0 0,1 0-1 16,-1 0 1-16,1 0 0 0,1 1-2 15,-3 3 2-15,3-1-1 0,0 1 1 16,-3-1-1-16,5 1-1 15,-3 0 0-15,3 1 1 0,0 0-1 16,-1 0-1-16,1 0 1 0,2 1 1 16,2-2 0-16,-7 4 1 0,5 0-1 15,0 1 10-15,-1 1-11 0,3-1-1 16,-2 3 1-16,0-1 0 0,1 0 0 16,3-1 0-16,-2 2 0 0,0-2 0 15,2 1 1-15,2 2-1 0,-2 0-1 16,1 0 0-16,-1 3 0 0,4-1-15 15,0 2 13-15,-4-2-10 0,4 1 11 16,-2-2 0-16,-2 1 1 0,2-1-2 16,0 1 2-16,0-2 0 15,2 1 2-15,0 0 1 0,0-1 0 16,0 0 9-16,0 2-9 0,2-2 15 16,2 0-17-16,2 1 11 0,-2-1-9 15,3 0 0-15,-1-1 0 0,2 1 12 16,0-2-14-16,5 0-1 0,-3-2-1 15,4 1-2-15,-1-2-12 0,8-4-12 16,-1-1-57-16,7-3-88 0,4-2-99 16,15-5-149-16,-9-1-625 0,27 0-216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3-18T08:23:37.065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7030A0"/>
    </inkml:brush>
    <inkml:brush xml:id="br2">
      <inkml:brushProperty name="width" value="0.05292" units="cm"/>
      <inkml:brushProperty name="height" value="0.05292" units="cm"/>
      <inkml:brushProperty name="color" value="#FF0000"/>
    </inkml:brush>
    <inkml:brush xml:id="br3">
      <inkml:brushProperty name="width" value="0.05292" units="cm"/>
      <inkml:brushProperty name="height" value="0.05292" units="cm"/>
      <inkml:brushProperty name="color" value="#FFC000"/>
    </inkml:brush>
    <inkml:brush xml:id="br4">
      <inkml:brushProperty name="width" value="0.05292" units="cm"/>
      <inkml:brushProperty name="height" value="0.05292" units="cm"/>
      <inkml:brushProperty name="color" value="#92D050"/>
    </inkml:brush>
    <inkml:brush xml:id="br5">
      <inkml:brushProperty name="width" value="0.05292" units="cm"/>
      <inkml:brushProperty name="height" value="0.05292" units="cm"/>
      <inkml:brushProperty name="color" value="#00B050"/>
    </inkml:brush>
    <inkml:brush xml:id="br6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4602 5960 3480 0,'0'0'616'0,"0"0"-401"15,0 0-69-15,0 0 119 0,0 0-56 16,0 0-35-16,0 0-22 0,-60-5-36 15,39 5-49-15,-2 0-34 0,0 0-9 16,-1 0-23-16,-1 0-1 0,0-5 0 16,2 0-18-16,1 0-49 0,3 3-72 15,0 1-60-15,5 1-30 0,1 1-70 16,5 5-173-16,2 1-303 0,2 0-548 16,4 6-584-16</inkml:trace>
  <inkml:trace contextRef="#ctx0" brushRef="#br0" timeOffset="247.2">4602 6112 2172 0,'0'0'1175'0,"0"0"-1061"16,0 0 121-16,0 0 243 15,-50-24-53-15,31 13-38 0,-3 2-46 16,-5 2-77-16,2 0-109 0,-2 4-68 16,-2 3-47-16,2 0-30 0,-2 4-10 15,2 2-91-15,3-2-148 0,1-1-199 16,6 0-794-16,1 1-2275 0</inkml:trace>
  <inkml:trace contextRef="#ctx0" brushRef="#br1" timeOffset="7622.238">5371 5610 1140 0,'0'0'365'0,"0"0"-239"16,0 0 8-16,0 0 634 0,0 0-346 15,0 0-211-15,0 0-7 0,0 0 6 16,0 0-61-16,-11-40-14 0,9 33 37 16,0-1 14-16,0 1-25 0,-2-1-18 15,0-4 11-15,2 3 0 16,-2-1-20-16,-1 0-17 0,1-1-17 16,0-2-21-16,0 0-12 0,-2 0-15 15,0 0-10-15,-1-1-5 0,1 3-13 16,-2 2 1-16,0 0 2 0,-1 1-9 15,1 2 6-15,0 1 0 0,-3-2 4 16,3 2 8-16,-2 1-6 0,0-1 7 16,1 1 5-16,-1 0-6 0,0 2 4 15,1-1-10-15,1 1-12 0,2-1-3 16,-4 3-3-16,-1-1-9 16,5 1 9-16,0 0 0 0,-5 0-9 15,3 4 12-15,2 0-12 0,0 0 9 16,0 3 1-16,-3 2-10 0,1 1 0 15,4 0 9-15,-2 3-10 0,0 3 0 16,-1 0 1-16,3 1 0 0,-2 1-1 16,2-1 1-16,-2 1 0 0,4 0-1 15,-5-1 0-15,1-1 0 0,2 0 0 16,-2 2-2-16,0-3 0 0,1 3 0 16,-1-1 0-16,0 0-1 0,0 2-26 15,2 0 24-15,0 0 1 0,2 2 2 16,-1 0 1-16,3 1 1 0,-2 2 0 15,2 0 1-15,0 2 0 0,0 1 9 16,0 0-10-16,0 2 0 0,0-1 1 16,2 0-1-16,1-1 0 0,1 0 10 15,0 0-10-15,2-1 10 16,0-1 3-16,2 2 12 0,-1-4-6 0,1 3 0 16,2-1-9-16,1-2 3 15,1 2 1-15,3-2-13 0,-3-2 9 16,2-3-9-16,-1 0 0 0,1 0 8 15,3-5-11-15,-5 1-1 0,5-4-1 16,-1-4-10-16,1 1-3 0,-3-6-4 16,5-1-2-16,-5-2-24 0,3-5-51 15,-3-6-55-15,1-4-49 0,-1-5-39 16,-3-2-96-16,-1-3-187 0,-2 7-582 16,3-11-618-16</inkml:trace>
  <inkml:trace contextRef="#ctx0" brushRef="#br1" timeOffset="8354.28">5668 6258 143 0,'0'0'1794'16,"0"0"-1425"-16,0 0-126 0,0 0 18 16,0 0 41-16,0 0-22 0,0 0 6 15,6-66-25-15,-6 47-28 0,-2-2-34 16,-2-5-1-16,0 3 8 0,-6-3-25 15,1 5-40-15,1 2-28 0,-4 2-43 16,1 5-19-16,-1 4-14 0,0 7-13 16,-3 1 3-16,3 1 4 0,-1 7-1 15,1 4-6-15,0 3-2 0,-1 2-1 16,1 3 0-16,3 1-6 0,1 2 3 16,0 4-15-16,4-2 16 0,2 3-16 15,0-3 9-15,2 2-9 0,0-3 9 16,6-1 3-16,0-5 0 15,2 0-13-15,3-6 0 0,1-2 0 16,3-4-2-16,-1-6-1 0,3 0-2 16,-1-6-15-16,1-6 3 0,-3-5 0 15,-2-4 3-15,3-4-4 0,-7-2 14 16,-2 1-1-16,1 2-9 0,-5 4 10 16,0 7 2-16,0 7 1 0,-2 6 42 15,4 3 14-15,-2 9-39 0,0 10-15 16,4 4 0-16,-2 8 10 0,5 2-10 15,3 0 12-15,-4-2-13 0,3-2-2 16,-3-10-1-16,2-6-51 0,1-8-108 16,-3-7-138-16,2-2-179 15,-1-4-789-15,7-9-1473 0</inkml:trace>
  <inkml:trace contextRef="#ctx0" brushRef="#br1" timeOffset="8919.555">6208 6154 2323 0,'0'0'817'0,"0"0"-428"16,0 0 100-16,0 0-3 0,0 0-80 15,0 0-33-15,0 0-73 0,0 0-115 16,0 0-110-16,0 0 13 0,-27-9-12 16,6 9-13-16,-2 0-24 0,-1 3-21 15,-3 1-18-15,0-1-17 0,-4 0-101 16,2-1-157-16,2 0-186 0,8-2-836 15,1 8-2465-15</inkml:trace>
  <inkml:trace contextRef="#ctx0" brushRef="#br1" timeOffset="9823.491">6677 6112 1737 0,'0'0'706'0,"0"0"-431"0,0 0 27 16,0 0 43-16,0 0-25 0,0 0-11 16,14-59 16-16,-14 41-15 0,0-4-67 15,-2-2-45-15,-6 3-21 0,2 0-16 16,-2 4-39-16,-1 4-50 0,-3 7-29 15,-3 2 2-15,5 4 7 0,-8 7-4 16,-1 8 12-16,0 6-5 0,1 6-7 16,-1 4-15-16,5 4-5 0,1 2-10 15,3-2-15-15,2 0 9 0,6-4 3 16,2-2 9-16,0-3 12 0,10-3 0 16,0-3-3-16,11-2 1 0,0-4-13 15,8-3-21-15,6-6 0 0,2-4-27 16,0-1-34-16,-2-7-59 0,-2-5-43 15,-4 0-64-15,-8-4-92 0,-5-1-234 16,-3 4-819-16,-1-4-1179 0</inkml:trace>
  <inkml:trace contextRef="#ctx0" brushRef="#br1" timeOffset="10063.464">6968 5996 980 0,'0'0'3532'0,"0"0"-3101"0,0 0-327 16,0 0-64-16,0 0-40 0,0 0-67 15,0 0-135-15,0 0-100 0,0 0-774 16,0 0-2094-16</inkml:trace>
  <inkml:trace contextRef="#ctx0" brushRef="#br1" timeOffset="10590.524">7713 5410 2587 0,'0'0'604'0,"0"0"-299"0,0 0 115 16,0 0-6-16,0 0-111 0,0 0-51 16,4-56-17-16,-15 53-67 0,3 1-56 15,-4 1-27-15,-5 0-3 0,-1 1-18 16,-9 0-19-16,0 0-9 16,0 0-17-16,-6 1-16 0,0 1-1 0,-2 1 0 15,-1-2-1-15,1 5-1 16,-4 1-31-16,4 0-23 0,-2 1-52 15,4 1-40-15,-5-3-48 0,1 0-60 16,4-3-56-16,6 0-217 0,-2-1-241 16,11 2-433-16,1 0-394 0</inkml:trace>
  <inkml:trace contextRef="#ctx0" brushRef="#br1" timeOffset="10943.194">7332 5400 2350 0,'0'0'1004'15,"0"0"-899"-15,0 0 155 0,0 0 70 16,0 0-86-16,0 0-11 0,0 0-48 15,0 0-1-15,-8 68-62 0,4-26-36 16,2 17 5-16,-7 15 13 0,5 10-1 16,-2 1 3-16,2-8-54 0,-2-6 6 15,4-1-19-15,-2-5-15 0,-3-10-6 16,5-14-6-16,2-9 4 0,-2-8 2 16,0 1 9-16,2-1-12 0,-2-2-15 15,2-9 0-15,0-7-12 0,0-4-18 16,2-2-113-16,2-11-66 15,0-3-68-15,3-5-66 0,-5-2-270 16,2 1-814-16,2-6-1255 0</inkml:trace>
  <inkml:trace contextRef="#ctx0" brushRef="#br1" timeOffset="11544.239">7750 6173 889 0,'0'0'1709'0,"0"0"-1419"0,0 0-14 15,0 0 109-15,0 0-63 0,33-60-42 16,-31 40 22-16,-2-4-16 0,0-4-68 16,0 0-50-16,-4-4-9 0,-4 4-29 15,-5 2-42-15,5 4-39 0,-9 5-37 16,1 7-12-16,-1 5 0 0,-1 5 1 15,-5 6 1-15,2 11 10 0,1 5-9 16,-3 6 0-16,2 3-1 0,3 5 1 16,1 0 0-16,3 3-1 15,3-1 10-15,1-4-10 0,4 0 0 16,4 0 11-16,2-8-11 0,2-1 10 16,8-6-11-16,2-4 2 0,3-4 9 15,1-7-12-15,5-4-1 0,-2-3-14 16,3-8-3-16,-3-2 5 0,0-5-2 15,-1-1 12-15,-3 1-15 0,-3 0 16 16,-2 4-10-16,1 1 12 0,-7 5 3 16,2 6 21-16,0 2 0 0,0 0-2 15,3 8-19-15,-5 7 9 0,4 4-12 16,0 7 1-16,5 4-1 0,-5 1 0 16,5 0 1-16,-1-7-1 0,-6-2-1 15,4-8-66-15,-3-7-109 0,3-3-131 16,-8-4-190-16,6 0-1013 0</inkml:trace>
  <inkml:trace contextRef="#ctx0" brushRef="#br1" timeOffset="13618.85">8060 6162 1451 0,'0'0'407'0,"0"0"393"15,0 0-354-15,0 0-95 0,0 0 19 16,0 0-15-16,0 0 11 0,0 0-52 16,0 0-29-16,-25-36-36 0,29 31-37 15,6 3-18-15,-1 0-55 0,3 2-45 16,3 0-19-16,1 2-24 0,3 5-18 15,4-1-17-15,-5 1-13 0,3-1 0 16,-1-1-3-16,-1-3-2 16,4-2-29-16,-9 0-35 0,5-2-70 15,-5-3-45-15,-1 0-19 0,-1 0-27 16,-4-1-99-16,-1 1-227 0,-3 2-539 16,-2 0-517-16</inkml:trace>
  <inkml:trace contextRef="#ctx0" brushRef="#br1" timeOffset="13911.216">8169 5977 2787 0,'0'0'376'0,"0"0"-70"16,0 0 155-16,0 0-76 0,0 0-57 16,0 0 10-16,0 0-21 15,0 0-174-15,7 50-80 0,-12-22-20 16,3 5-10-16,-2 0-23 0,2 1-10 16,2-1-24-16,-2-6-76 0,2-4-131 15,0-5-93-15,0-4-265 0,0-6-788 16,6-3-1203-16</inkml:trace>
  <inkml:trace contextRef="#ctx0" brushRef="#br1" timeOffset="14613.76">8885 6049 2775 0,'0'0'391'0,"0"0"-206"15,4-53 202-15,-4 26 0 0,-9-2-79 16,3 0-36-16,-10 3-15 0,1 5-116 16,-7 6-83-16,-1 6-22 0,2 7-8 15,-6 4 2-15,0 10 4 16,3 7 5-16,1 5 10 0,-2 8 9 0,4 3 2 16,5 5-8-16,1 4-7 15,3 0-20-15,8 0-1 0,4-2-3 16,2-3 15-16,8-5 7 0,7-5 23 15,1-6 46-15,7-6-30 0,4-9-67 16,6-6-15-16,2-4-37 0,1-11-56 16,-1-4-83-16,-4-2-54 0,-4-2-71 15,-2 3-241-15,-7 3-869 0,3-3-1373 16</inkml:trace>
  <inkml:trace contextRef="#ctx0" brushRef="#br1" timeOffset="14783.069">9149 6051 4339 0,'0'0'315'0,"0"0"-315"0,0 0-324 16,0 0-256-16,0 0-1650 0</inkml:trace>
  <inkml:trace contextRef="#ctx0" brushRef="#br1" timeOffset="15397.231">9854 5426 1964 0,'0'0'647'0,"0"0"-370"16,0 0 155-16,0 0 37 0,0 0-88 15,0 0-21-15,0 0-15 0,0 0-110 16,0 0-92-16,0-29 37 0,-12 29 14 15,-7 0-46-15,-4 0-45 0,-4 5-34 16,-6-2-27-16,-2-1-23 0,-2-1-16 16,-2-1-1-16,-3 2-2 15,1-2-2-15,4 0-20 0,-2 1-38 16,-1-1-40-16,1 0-45 0,4 0-31 16,2 0-67-16,4 0-89 0,6 0-173 15,0 5-459-15,11-1-300 0,0 5-654 0</inkml:trace>
  <inkml:trace contextRef="#ctx0" brushRef="#br1" timeOffset="15745.136">9544 5478 2835 0,'0'0'579'0,"0"0"-408"16,0 0 116-16,0 0 12 0,0 0-69 15,0 0-4-15,0 0 1 0,0 0-10 16,-2 77-49-16,-2-35-34 0,2 18-13 16,-2 12-36-16,2 8-61 0,-3-4 4 15,5-8 8-15,0-8 15 0,-2-3 10 16,0-11-4-16,0-8-8 0,2-11-16 15,-2-6-9-15,0 2-21 0,0-3-1 16,0-1-2-16,0-7-18 0,2-7-42 16,0-3-92-16,0-2-72 0,0-6-52 15,6-7-42-15,-2-3-243 0,2 1-532 16,7-10-729-16</inkml:trace>
  <inkml:trace contextRef="#ctx0" brushRef="#br1" timeOffset="16080.705">9829 5535 2126 0,'0'0'978'0,"0"0"-828"15,0 0 165-15,0 0 42 0,0 0-103 16,6 68-64-16,-8-35 104 0,-2 12-27 16,-4 12-117-16,0 13-19 0,-1 5-10 15,1-5-30-15,-2-5-30 0,4-17-24 16,2-8-7-16,1-9-3 16,3-3-6-16,-4 4-8 0,2 1-10 15,-2 1 9-15,4-6-10 0,-2-7-2 16,2-7-2-16,0-2-32 0,2-8-78 15,2-4-58-15,2 0-65 0,-3-4-59 16,3-9-194-16,-2-2-250 0,-2 1-555 16,4-13-700-16</inkml:trace>
  <inkml:trace contextRef="#ctx0" brushRef="#br1" timeOffset="16563.223">9641 5652 2775 0,'0'0'506'0,"0"0"-210"0,23-62 148 16,-13 39-116-16,-1 0-120 0,7 3 16 15,1 3 15-15,5 4-65 0,1 3-46 16,2 4 9-16,4 1-7 0,0 3-33 15,0 2-21-15,2 1-4 0,-2 7 7 16,-9 5 12-16,5 1-19 0,-4 3-30 16,-5 6-24-16,1 1-15 0,-7 4-1 15,-2 3-2-15,-3 4-15 0,-5 1-30 16,0 3 18-16,-7 1 9 0,-1 2 3 16,-6 0 13-16,-5-4 0 0,0 2-1 15,1-3 2-15,-5-1 0 0,2-5 1 16,1-2 0-16,3-3 1 15,3-3 2-15,8-4 9 0,-3-4-9 16,3-1 18-16,6-3-3 0,2-3 12 16,8 2 45-16,3-5-8 0,8 3-4 15,5-3 54-15,8 1-8 0,11 2-40 16,15-1-42-16,-6 3-25 0,-3-1 13 16,-9 1-14-16,-13-2-1 0,2-2-2 15,0 0-13-15,-7-4-39 0,-9-2-79 16,-1-9-77-16,-3-9-95 0,-5-8-158 15,-2 2-715-15,11-22-1419 0</inkml:trace>
  <inkml:trace contextRef="#ctx0" brushRef="#br1" timeOffset="19048.748">10377 6044 813 0,'0'0'1128'0,"0"0"-50"16,0 0-657-16,0 0-189 0,0 0-5 15,0 0 65-15,0 0 30 0,0 0-54 16,0 0-47-16,-8-8-35 0,8 7-9 16,0-1 20-16,6-1-6 0,2 0-95 15,9 0-35-15,-3-1-16 0,7-1-21 16,4 0-21-16,-3 1 0 0,7 2-3 16,-2 2 0-16,2 0-2 0,-6 0-22 15,-2 0-27-15,-1 1-73 0,-7 1-61 16,1-1-45-16,-6-1-99 0,-5 0-215 15,-3 0-604-15,0 0-808 0</inkml:trace>
  <inkml:trace contextRef="#ctx0" brushRef="#br1" timeOffset="19299.81">10491 5900 2308 0,'0'0'577'0,"0"0"-340"16,0 0 190-16,0 0-1 0,0 0-119 15,0 0 27-15,0 0 120 0,0 0-113 16,0 0-183-16,0 0-76 0,-6 55-31 16,12-15-11-16,-4 3-13 0,0 0-27 15,2-3 0-15,-2-6-36 0,0-6-122 16,2-8-112-16,0-7-105 0,-1-6-587 15,9-7-996-15</inkml:trace>
  <inkml:trace contextRef="#ctx0" brushRef="#br1" timeOffset="19749.683">11334 5443 3067 0,'0'0'712'0,"0"0"-530"0,0 0 7 15,0 0 94-15,0 0-73 0,0 0 8 16,0 0 45-16,-64 5-74 0,39 4-70 15,0-3-31-15,-6 0-19 0,0 0-20 16,-4-3-28-16,2-3-21 0,-2 0-3 16,2-5-12-16,-2-1-46 0,4-3-66 15,0 4-34-15,4 1-43 0,-2 3-84 16,8 1-209-16,5 4-283 0,6 1-536 16,1 9-640-16</inkml:trace>
  <inkml:trace contextRef="#ctx0" brushRef="#br1" timeOffset="20097.594">11084 5544 2126 0,'0'0'592'15,"0"0"-345"-15,0 0 131 0,0 0 15 16,0 0-62-16,0 0 27 0,0 0-40 16,0 0-67-16,0 0-83 0,0 0-40 15,12 62-7-15,-14-27-24 0,-2 15-33 16,0 13-3-16,-4 16-7 0,4 4 4 16,0-4-4-16,1-8-15 15,3-13-14-15,0-10-7 0,0-14 0 16,0-7-3-16,0-6 0 0,0 3-14 15,0-2-1-15,0 1-11 0,0-6-16 16,0-4-58-16,0-4-63 0,0-3-52 16,0-2-43-16,0-3-99 0,0 0-214 15,0-1-530-15,0 0-504 0</inkml:trace>
  <inkml:trace contextRef="#ctx0" brushRef="#br1" timeOffset="20310.304">11285 6325 2820 0,'0'0'1095'15,"0"0"-903"-15,0 0 73 0,0 0 29 16,0 0-116-16,0 0-13 0,0 0 64 16,-54 45-19-16,27-33-68 0,-2 0-33 15,-4-1-18-15,-2 1-40 0,-2-2-34 16,-1-6-17-16,3-2-40 0,-4-2-123 15,4-2-116-15,-2-2-182 0,12-1-784 16,-6 5-1996-16</inkml:trace>
  <inkml:trace contextRef="#ctx0" brushRef="#br1" timeOffset="21342.603">11826 6083 1471 0,'0'0'1634'0,"0"0"-1375"0,0 0-56 0,0 0 157 15,0 0 3-15,0 0-56 0,0 0-40 16,0 0-37-16,0 0-69 16,-21-50-18-16,11 50 0 0,-6 0-10 15,-3 0-39-15,-4 2-31 0,5 0-20 16,-5-1-13-16,-4 0-16 0,6 1-14 15,-1-2-1-15,-5 0-1 0,8-4-37 16,-2 0-52-16,3-2-78 0,3 3-62 16,-3-1-83-16,7 2-214 0,3-1-644 15,-4 3-521-15</inkml:trace>
  <inkml:trace contextRef="#ctx0" brushRef="#br1" timeOffset="21648.773">11648 5869 2684 0,'0'0'718'16,"0"0"-436"-16,0 0 106 0,0 0-46 15,0 0-181-15,0 0-44 0,0 61 6 16,0-33-52-16,0 5-50 0,0 2-21 16,0-2-14-16,0-2-84 15,0-6-108-15,0-3-132 0,0-9-275 0,2-2-703 16</inkml:trace>
  <inkml:trace contextRef="#ctx0" brushRef="#br1" timeOffset="23687.955">12746 5703 2002 0,'0'0'395'15,"0"0"-282"-15,0 0 152 0,0 0 49 16,0 0-55-16,0 0 20 0,0 0 8 15,0 0-82-15,0 0-49 0,10-53 11 16,-10 44 0-16,0-4-19 0,0-2-35 16,-2 2-15-16,-2 0-3 0,2 1-12 15,-4 1-13-15,-4 1-12 16,3 0-7-16,-1 1-11 0,-4 1-7 0,-1 0-12 16,1 0 1-16,-5 1-4 15,3 0 3-15,-5 1-6 0,3-1-12 16,-3 1 16-16,3-1-7 0,-3 2 3 15,4 1 0-15,-1 0 6 0,1 4 0 16,1 0 4-16,2 0-1 0,-3 7 12 16,1-2 7-16,3 3-4 0,-3-3-12 15,4 3-12-15,-1-2-12 0,-3 4 9 16,3-1-11-16,1 1 0 0,-2 1 1 16,3 0 1-16,-3 1 0 0,0 0-1 15,3 0 1-15,-3 4 0 0,-1-1 10 16,3 4-13-16,0-3-22 15,-3 9 20-15,5-4 1 0,-2 2-1 16,-1 1 1-16,1 1 1 0,4-1 0 16,-2 2 2-16,-3 0-1 0,5 3 2 15,4-1 0-15,-4 0 9 0,2 1-9 16,0-4 0-16,-1 0 0 0,1 0 9 16,2-3-10-16,2 0 1 0,0-1 0 15,0-4 0-15,0 2 9 0,2-3-10 16,5-1 10-16,1 3-9 0,-2-4 15 15,0 4-6-15,5 0 0 0,-1-1 3 16,-2 3-3-16,2-3 3 0,5 3 1 16,-5-4-13-16,5 0 15 0,-5-3-6 15,0 0 0-15,3-4 9 0,-3-1-6 16,1-4 3-16,3 1-3 0,-2-2-3 16,1-3 6-16,5 0-16 0,1-1-2 15,0-3-2-15,-1-2-1 16,3-2 0-16,2 1-12 0,-3-1 15 15,-1-1-2-15,4 0-1 0,-7 1 0 16,3-1 1-16,-3 2 1 0,3 0 0 16,-5-1-2-16,5-1 0 0,-7-4 0 15,5 1-15-15,-3-5 15 0,1-2-9 16,-3 0 9-16,3-4-9 0,-3 4 9 16,-4-5 0-16,3 2 1 0,-1 2 0 15,-2 2 2-15,-1 0 0 0,-3 4 2 16,4 1-1-16,-4 3 1 0,-2-1 0 15,2 4 0-15,-4 2-1 0,2 2 0 16,-2 1 0-16,0 1 11 0,0 1-11 16,0 0 1-16,0 0-2 15,-2 2 0-15,-2 0 24 0,-2 3 6 16,-4 0 0-16,-1 3-6 0,-1-1 1 16,-5-2 5-16,-1 1-6 0,-1 1 0 15,-6-4 3-15,5 0-3 0,-3 1-9 16,-4-4-14-16,0 1-1 0,4-1-3 15,3 0-99-15,-1 0-142 0,5 0-162 16,1 0-581-16,9 3-1973 0</inkml:trace>
  <inkml:trace contextRef="#ctx0" brushRef="#br1" timeOffset="26022.214">13341 6088 1760 0,'0'0'607'0,"0"0"18"15,0 0-251-15,0 0-47 0,0 0-13 16,0 0-4-16,0 0-50 0,0 0-97 15,0 0-24-15,-4-11 38 0,-6 7-3 16,0 1-37-16,-3-1-22 0,-3 4-24 16,1 0-30-16,-3 0-19 0,-1 0-27 15,-2 0-15-15,-2-1-2 0,7-3-10 16,-5-1-58-16,3-3-81 16,-1 1-50-16,3-1-49 0,3 2-115 15,1 2-376-15,3 2-690 0,3 4-785 0</inkml:trace>
  <inkml:trace contextRef="#ctx0" brushRef="#br1" timeOffset="26277.259">13213 5950 1854 0,'0'0'1585'0,"0"0"-1284"0,0 0 14 15,0 0 65-15,4 52-87 0,-6-28-121 16,0 2-53-16,2 5-54 0,-4 0-63 16,2-2-2-16,0 0-49 0,0-5-104 15,2-5-99-15,0-4-223 0,0-5-608 16,2 0-1038-16</inkml:trace>
  <inkml:trace contextRef="#ctx0" brushRef="#br1" timeOffset="27009.175">14028 5497 310 0,'0'0'1845'0,"0"0"-1482"16,0 0-89-16,0 0 88 0,0 0-30 15,0 0-35-15,0 0 46 0,0 0-57 16,0 0-103-16,0 0-23 0,-31 58 30 16,18-32-1-16,1 3-36 15,-7 2-32-15,5 5-36 0,-5 1 9 16,3 2-18-16,-5 2-28 0,-2-1-11 16,0 5-16-16,-3 2-3 0,-1-4-6 15,-2 5 0-15,-2-4-11 0,6-1 2 16,-4-4 0-16,0-1-1 0,4-7 0 15,0-2-1-15,7-1 0 0,-1-8-1 16,5 0 0-16,3-3-3 0,3 0-18 16,2-4-24-16,2-2-16 0,2-4-11 15,2-1-22-15,0-3-25 0,0-3-36 16,2 0-61-16,0-5-174 0,2-6-196 16,0 3-395-16,4-17-335 0</inkml:trace>
  <inkml:trace contextRef="#ctx0" brushRef="#br1" timeOffset="27408.325">13517 5517 2108 0,'0'0'993'0,"0"0"-852"15,0 0 177-15,0 0 129 0,0 0-87 0,0 0-66 16,0 0 40-16,0 0-81 16,0 0-67-16,0 0-7 0,37 60-1 15,-22-36-36-15,-3 3-24 0,3 2-28 16,1 4-48-16,3 4 22 0,-1 3-1 15,1 2-12-15,0 3-12 0,1 8 0 16,9 11-11-16,0 8-4 0,2 1 6 16,-6-13-6-16,-2-17-9 0,-11-14 0 15,5-5-12-15,-5 2 0 0,9 0 0 16,-7-3-3-16,3-6-11 0,-9-7-46 16,-2-3-76-16,-4-6-81 0,-2-1-109 15,-2-1-192-15,-2-4-466 0,-4-2-1091 0</inkml:trace>
  <inkml:trace contextRef="#ctx0" brushRef="#br1" timeOffset="30595.263">14121 6143 1266 0,'0'0'598'0,"0"0"-374"0,0 0-33 16,0 0 88-16,0 0 462 0,0 0-309 15,0 0-105-15,0 0-65 16,0 0-2-16,-23 2 14 0,23-4 26 16,0 1-8-16,4-1-62 0,2 1-100 15,2-3-18-15,7 3 6 0,-1-3-4 16,5 3-20-16,0 1-31 0,3 0-27 15,3 0-15-15,-2 3-21 0,4 2-1 16,-4 0-14-16,-1-2-30 0,1-2-82 16,-4-1-93-16,-3-1-85 0,5-5-187 15,-9-1-706-15,7-4-1271 0</inkml:trace>
  <inkml:trace contextRef="#ctx0" brushRef="#br1" timeOffset="31194.452">14704 5610 1375 0,'0'0'1602'0,"0"0"-1339"16,0 0-18-16,0 0 71 0,0 0-54 15,0 0-35-15,0 0 33 0,0 0-29 16,0 0-83-16,0 0-35 0,0 15-43 15,-3-3 9-15,1 7 10 0,-2 5 32 16,0 4-8-16,2 5-23 0,-6 13-26 16,6 12-12-16,-7 15-13 0,3 3-18 15,-2-4 3-15,0-7-6 0,6-18-3 16,-2-10-12-16,-1-11 10 0,3-3-11 16,0 0-2-16,2-2 0 0,-2-1-16 15,2-5-11-15,0-5-36 0,0-7-37 16,0 0-49-16,2-3-78 15,0-5-72-15,2-2-73 0,1-1-188 16,-1-5-208-16,2 5-503 0,2-10-575 0</inkml:trace>
  <inkml:trace contextRef="#ctx0" brushRef="#br1" timeOffset="31728.147">14693 5643 2824 0,'0'0'458'16,"0"0"-210"-16,0 0 122 0,0 0-44 16,0 0-4-16,0 0 84 0,0 0-101 15,0 0-125-15,0 0-68 0,0 0-21 16,31 66-16-16,-18-37-11 0,-3 3-7 15,7 0 1-15,-3 0-13 0,0-2-12 16,1-9-15-16,4-3-15 0,-5-7 1 16,5-7-3-16,-1-4-1 0,1-5-22 15,-3-12 1-15,9-1-6 0,-6-7 3 16,1-3-12-16,-1 0 2 0,-2-2 4 16,-1 1 9-16,-4 3 20 0,-1 1-1 15,-1 3 0-15,-4 1 2 0,1 6 1 16,-3 2 0-16,-2 5 0 0,-2 3 0 15,0 4 1-15,0 0-2 0,0 1-1 16,0 0 0-16,0 2-11 16,0 5 12-16,-2 4 15 0,-2 3 0 15,-3 7-13-15,3 4 0 0,0 8 0 16,0 9 10-16,2 14 9 0,0 15 7 16,-4 4-1-16,6 2 3 0,0-6 6 15,0-7-3-15,-2-11-5 0,2-11-7 16,0-13-6-16,0-5 0 0,0-3 0 15,0 0-15-15,0-1 0 0,0-7-21 16,0-6-12-16,0-3-52 0,0-4-42 16,2-5-106-16,-2-8-73 15,8-4-128-15,-4 1-537 0,2-15-747 0</inkml:trace>
  <inkml:trace contextRef="#ctx0" brushRef="#br1" timeOffset="32329.982">15493 6163 1425 0,'0'0'1534'0,"0"0"-1262"15,0 0-68-15,0 0 128 0,25-51-61 16,-21 34-33-16,-4-3 31 0,0 0-35 16,0-4-77-16,-6 3-29 0,-2-1-15 15,-5 3-46-15,-1 3-36 0,-1 5-19 16,1 7 0-16,-5 4 6 0,3 6 13 16,-1 8-4-16,1 7-9 0,3 6-6 15,1 5 0-15,1 5-10 0,5 2 0 16,2-1 1-16,4-3 1 15,0-4 11-15,6-6-14 0,5-4 2 16,1-7 0-16,5-5-1 0,1-9-2 16,3 0-12-16,0-6-7 0,-3-5 7 15,1-5-3-15,-3-4 0 0,-3 0 12 16,-1-2 0-16,-4 6 1 0,1 0 2 16,-5 8 11-16,0 6 35 0,-2 4 42 15,2 14-37-15,0 6-12 0,-2 9-11 16,2 9-16-16,1 4-11 0,-1 0-1 15,0-2-11-15,4-8-83 0,-2-9-107 16,1-9-125-16,-1-8-159 0,10-8-1023 0</inkml:trace>
  <inkml:trace contextRef="#ctx0" brushRef="#br2" timeOffset="36916.772">15795 6092 1699 0,'0'0'464'0,"0"0"-221"16,0 0 842-16,0 0-690 0,0 0-128 15,0 0-21-15,0 0-5 0,0 0-97 16,0 0-39-16,-4-11 8 0,6 5 15 15,4 1 3-15,0-1 6 0,1-1 9 16,3 1 5-16,0 1-3 16,3 2-15-16,1 1-24 0,1 2-37 15,5 0-20-15,1 5-22 0,0 0-16 16,1-2-14-16,1 0-12 0,0-3-3 16,-5 0-16-16,1-1-50 0,-5-4-70 15,1-4-51-15,-7 2-37 0,-2-1-120 16,-1 3-255-16,-5 3-766 0,0 2-925 0</inkml:trace>
  <inkml:trace contextRef="#ctx0" brushRef="#br2" timeOffset="37178.349">15983 5883 859 0,'0'0'2185'15,"0"0"-1722"-15,0 0-84 0,0 0 56 16,0 0-70-16,0 0-135 0,0 0-7 16,0 57-22-16,0-29-61 0,-4 3-55 15,2 1-43-15,-2 2-29 0,4-4-13 16,-2-1-25-16,2-7-117 0,0 0-98 15,2-6-103-15,0-4-389 0,12 2-1300 0</inkml:trace>
  <inkml:trace contextRef="#ctx0" brushRef="#br2" timeOffset="38253.005">16961 5229 2096 0,'0'0'804'0,"0"0"-532"16,0 0 6-16,0 0 126 0,0 0-80 15,0 0-19-15,0 0 58 0,0 0-73 16,0 0-101-16,10-20-64 0,-16 20 11 15,-2 0 58-15,-3 0-49 0,-3 0-39 16,-3 0-25-16,-3 1-15 0,-1-1-11 16,-4 0-16-16,-4 0-3 0,0-2-15 15,-2 0-9-15,0-1-11 0,0-1 1 16,0 3 0-16,2 1 0 0,3 0 0 16,-1 3 1-16,6 4-1 0,2 1 0 15,1 0 1-15,5 0 9 16,3-1-10-16,2 1 10 0,2-2-11 15,3-2 2-15,1 0 12 0,2 0 3 16,0 0 0-16,0 2-15 0,2 2 12 16,3 3-14-16,1 1-1 0,-2 5 0 15,0 6 0-15,0 3 2 0,-2 4 14 16,0 4-14-16,-2 3 13 0,0 11-13 16,-2 10 10-16,-6 13-9 0,2 6-3 15,-5-2-41-15,1-4 7 0,2-4 19 16,-5 6 14-16,3 0 1 0,2 6 2 15,-2-1 10-15,1 5 0 0,3-4 0 16,0-2 4-16,-2-5-1 16,1-7-15-16,1-16-34 0,2-12 7 15,0-8 9-15,0-6 15 0,0 1 2 16,2 4 1-16,-3 1 2 0,5-6 10 16,0-4-10-16,0-4 13 0,5-2-13 15,-1-1 16-15,4-7-5 0,2-1 2 16,3 0-3-16,1-4 0 0,5 0 6 15,-3 0 0-15,7 0 3 0,0 0 3 16,0-3 18-16,-1 2 9 0,3 0-33 16,-4-2-18-16,2 2 0 0,-3-1-2 15,-1 0-13-15,-3-2-30 0,1 2-66 16,-5 2-67-16,1-2-66 0,-3 0-136 16,-4-1-359-16,7 0-1232 0</inkml:trace>
  <inkml:trace contextRef="#ctx0" brushRef="#br2" timeOffset="39138.874">16934 6106 1281 0,'0'0'1272'0,"0"0"-946"0,0 0 26 15,0 0 99-15,14-54-86 16,-14 37-40-16,0 0-4 0,-2 3-60 16,-6-1-90-16,0 7-67 0,-7 4-31 15,-1 4 0-15,-3 0-3 0,-1 9-7 16,-1 4-8-16,0 5 0 0,3 3-7 15,3 3 16-15,3 4 11 0,3 3 10 16,5-2-10-16,4 4-20 0,0-2-13 16,9-2-12-16,5-2-18 0,3-4-10 15,5-5-2-15,5-7-15 0,2-5-21 16,2-7-88-16,0 0-97 0,-2-6-70 16,-2-1-114-16,-8 0-559 0,1 0-862 15</inkml:trace>
  <inkml:trace contextRef="#ctx0" brushRef="#br2" timeOffset="39344.542">17180 6024 4150 0,'0'0'573'16,"0"0"-450"-16,0 0-80 0,0 0-43 16,0 0-262-16,0 0-119 0,0 0-334 15,0 0-1708-15</inkml:trace>
  <inkml:trace contextRef="#ctx0" brushRef="#br2" timeOffset="39973.885">17701 5491 1967 0,'0'0'822'16,"0"0"-549"-16,0 0 46 0,0 0 143 15,6-60-104-15,-6 49-75 0,0 2 9 16,0 4-53-16,0 4-56 0,-4 1-43 15,0 0 15-15,-9 6 6 0,3 9-37 16,-2 5-45-16,-5 6-13 16,1 9-15-16,-7 11 7 0,-2 17-7 0,-6 17-4 15,2 8-47-15,4 0-2 16,3-9 2-16,5-9 14 0,5-1 16 16,-1-2 13-16,5-3 8 0,0 2 6 15,4-1 6-15,1 1-12 0,3 1-20 16,5-4-13-16,5-5-18 0,-2-10-40 15,3-12 7-15,-1-9-9 0,2-3-48 16,3-3-76-16,3 0-60 0,3-6-74 16,2-6-198-16,-7-7-797 0,13-3-1131 0</inkml:trace>
  <inkml:trace contextRef="#ctx0" brushRef="#br2" timeOffset="40457.14">17730 6188 310 0,'0'0'3046'16,"0"0"-2646"-16,0 0-227 0,0 0 116 15,0 0-19-15,35-65-125 16,-27 37 36-16,5-3 49 0,-1-6-53 0,-2-1-52 16,3-4-7-16,1-2-6 15,-1-1-24-15,3 1-12 0,-1-3-10 16,1 3-5-16,-3 4-16 0,3 4-6 15,-1 7-12-15,-1 6-8 0,-2 7-7 16,-1 7 0-16,-3 5 9 0,-2 4 3 16,0 13-6-16,-6 3-18 0,0 12-18 15,0 6-21-15,-2 14 21 0,-6 12 16 16,-4 9 2-16,1 5 2 0,-3-3 19 16,2-6 3-16,-1-5 0 0,5-2 0 15,-2-8 0-15,3-10 3 0,5-10-6 16,-4-4-6-16,4 2-13 0,-2 1-2 15,2-3-2-15,2-8-49 0,0-7-75 16,4-7-89-16,4-4-91 0,0-11-224 16,-1 0-641-16,13-16-1213 0</inkml:trace>
  <inkml:trace contextRef="#ctx0" brushRef="#br2" timeOffset="41013.648">18180 6148 2115 0,'0'0'660'0,"0"0"-429"0,0 0 140 0,0 0 110 15,0 0-74-15,0 0-38 16,0 0-32-16,0 0-22 0,0 0-9 16,0 0-45-16,23-39-71 0,-4 38-82 15,6 1-53-15,1 0-41 0,8 2-14 16,1 0-3-16,0 0-55 0,-2-2-80 16,0-1-95-16,-6-6-94 0,-4 2-252 15,1-6-1132-15</inkml:trace>
  <inkml:trace contextRef="#ctx0" brushRef="#br2" timeOffset="41857.73">18606 6396 2470 0,'0'0'496'15,"0"0"-224"-15,0 0 37 0,0 0 16 16,0 0-70-16,0 0-9 0,0 0-23 16,0 0-103-16,0 0-22 0,0 0 13 15,13-45 11-15,-5 26-21 0,0 0-19 16,7-7 9-16,-1 0 9 0,3-5 4 15,-1-3-16-15,3-5-16 0,2-3-8 16,1-4-16-16,-3-1-9 0,2-1-8 16,1 1-10-16,-3 0 3 15,-1 1-9-15,1 4-3 0,0 0-9 16,-5 1 9-16,1 3-11 0,-1 1 1 16,-4 1-1-16,1 2 1 0,-5 2-2 15,2 4-3-15,-2 3-18 0,-4 4 3 16,3 6 6-16,-3 3 0 0,-2 4 9 15,0 5-12-15,0 3 3 0,0 0 0 16,0 1 2-16,0 7 10 0,-7 6 13 16,5 3-10-16,0 6 12 0,-2 4-14 15,0 5 11-15,0 5-9 0,2 2 6 16,-4 4-9-16,2 1-55 0,-3 4 34 16,1-1 18-16,-2 2 1 0,2 0 1 15,2-1 1-15,-7 0 0 0,1-1 1 16,4-3 0-16,-3-3 0 0,1-7-1 15,0-5 0-15,0-4 0 0,1-6-1 16,-1-3-11-16,-2-4 0 0,2-1 9 16,-1-2-15-16,-1-3 0 0,0 2-12 15,3-2-1-15,1 1 10 16,0-3 20-16,2 2 1 0,2-3 18 16,2 0 3-16,0-1 13 0,8 0 2 15,2 2 12-15,3 0 16 0,5 1-10 16,1-1 1-16,4-2-7 0,4 0 42 15,2-2 58-15,-3-4-73 0,5-2-48 16,-4-5-27-16,0 1-12 0,-2-3 0 16,-4-2-9-16,-5 2-63 0,1-2-112 15,-7 0-94-15,-6 1-204 0,-2 2-634 16,4-5-1460-16</inkml:trace>
  <inkml:trace contextRef="#ctx0" brushRef="#br2" timeOffset="42539.886">19328 5339 2466 0,'0'0'560'0,"0"0"-259"0,0 0 70 16,0 0 26-16,0 0-89 0,0 0 22 16,0 0-20-16,0 0-57 0,0 0-41 15,0 0-21-15,31-8-43 16,-21 17-24-16,0 4-9 0,3 1-22 0,-3 6-14 15,5 4-10-15,-7 8-12 16,2 2 6-16,-2 11-8 0,5 17-16 16,-9 16 6-16,-2 7-45 0,-2 2-15 15,-2 1 0-15,-4-4 12 0,-5 3 0 16,-5-2 3-16,-1 1 1 0,1-5 14 16,-9-2-12-16,0-6-3 0,3-6-24 15,-5-16-94-15,8-12-104 0,0-11-53 16,3-6-149-16,3-5-539 0,-7 13-1228 0</inkml:trace>
  <inkml:trace contextRef="#ctx0" brushRef="#br2" timeOffset="45975.1">19661 6176 988 0,'0'0'566'0,"0"0"-335"0,0 0-52 15,0 0 642-15,0 0-397 0,0 0-144 16,0 0 42-16,0 0 27 0,0 0-75 16,-23-11 10-16,23 8 16 15,0 3-16-15,0 0-23 0,4-1-28 0,6 1-91 16,3 0-48-16,5 0-31 15,1 0-27-15,6 0-17 0,2 1-19 16,1 0-15-16,-1-1-12 0,0 0-72 16,-2 0-77-16,-2-1-90 0,-3-2-211 15,-5-1-914-15,6 1-1867 0</inkml:trace>
  <inkml:trace contextRef="#ctx0" brushRef="#br2" timeOffset="47211.139">20161 6517 1258 0,'0'0'706'0,"0"0"-576"16,0 0-33-16,0 0 172 0,0 0 11 16,0 0-26-16,0 0 12 0,0 0-31 15,0 0-38-15,-21-24 4 0,19 18 7 16,0-2-27-16,2 0-48 0,-2-4-6 15,2 0 9-15,0-3 15 0,2-4-8 16,2-3-14-16,6-5-26 0,-3-3-8 16,5-3-25-16,0-1-3 0,-1 0-28 15,1 0-9-15,3 0-2 0,-5 4-4 16,4 3 3-16,-3 3 4 0,1 5-1 16,1 5-3-16,-7 1 9 0,2 6 10 15,0 3 23-15,-4 4 43 0,5 0-39 16,-5 3-31-16,-2 8-15 0,0 3-27 15,0 5-10-15,0 5-2 0,-2 2 10 16,0 4-10-16,0 2 11 16,-2-1-2-16,0-1 3 0,2-1-1 15,-2-4 0-15,2-2 1 0,-2-4-1 16,2-3-2-16,0-4 0 0,-2-5-12 16,2-2 3-16,-2-4-7 0,2-1-11 15,0 0-33-15,0-3-16 0,2-6 26 16,2-4 53-16,2-6 1 0,2-3-1 15,5-1 0-15,-5-3 0 0,4 0 1 16,1 3 1-16,-3 2 10 0,3 5 0 16,-3-1 6-16,-2 6 3 0,0 6 3 15,1 1 10-15,-1 4 2 16,-4 0 0-16,0 6-6 0,0 3-8 16,1 6-22-16,-5 3-2 0,2 5-17 15,-2 0 17-15,0 3 0 0,0-2 0 16,-2-5 1-16,-1-4 1 0,3-5 0 15,0-4 0-15,0-6 0 0,3 0-11 16,3-6-22-16,4-10-24 0,0-4 20 16,5-8 16-16,1-3 3 0,5-3 15 15,-6 2 0-15,3 4 2 0,-5 7 1 16,1 9 24-16,1 6 16 0,-5 6 2 16,0 5-9-16,3 7-6 0,-5 4-13 15,0 6-14-15,0 5 0 0,-3 2 0 16,-3 2 0-16,-2-1-1 0,0 0-11 15,0-4 0-15,0-1-39 0,-2-9-85 16,2 0-79-16,-3-6-104 0,3-5-278 16,0-2-892-16,7-3-1555 0</inkml:trace>
  <inkml:trace contextRef="#ctx0" brushRef="#br2" timeOffset="48262.349">20667 5210 1611 0,'0'0'578'0,"0"0"-423"15,0 0 142-15,0 0 118 0,0 0-140 16,0 0-49-16,0 0 89 0,0 0-7 16,0 0-56-16,0 0-5 0,-16-43 14 15,16 43-8-15,0 0-3 16,0 0-2-16,6 0-75 0,4 0-68 16,3 0-14-16,-1 0-1 0,7 0 7 15,-1 0-7-15,3-1-24 0,8 1-21 16,-6-1-2-16,3 2-7 0,1 2-3 15,0 5 6-15,0 2-6 0,-4 1-6 16,0 2 0-16,-3 3-24 0,-1 0 9 16,-3 4-12-16,-3 2-2 0,-3 2-13 15,2 3-6-15,-9 4 9 0,1-1 9 16,-4 4-9-16,0 0 11 0,0 0 1 16,0 2-1-16,-4 3 0 0,1 13 0 15,3 10-13-15,-2 17-37 0,0 8 33 16,0-2 15-16,2-1 0 0,-2-6 3 15,2 2 1-15,-4 0 11 0,4-4-9 16,-2-4 12-16,0-9 0 0,0-11-13 16,-2-12-2-16,2-10-48 15,0-7-6-15,-3 1 23 0,5 1 10 16,-2 1-3-16,2-5-18 0,0-3 12 16,0-3 15-16,0-2 3 0,2-2 10 15,3-4-1-15,1 2-12 0,-2-4 12 16,0 2 0-16,0-4 3 0,-2 0 3 15,-2-1 12-15,0 0-15 0,0-1-1 16,-8 2-15-16,-6 4 16 0,-3-2 24 16,-4 3-6-16,-6-1-16 0,-1 1-2 15,-3-2 0-15,0-3 0 0,-3-3-21 16,5-4-51-16,3-10-94 0,1-4-106 16,2-6-231-16,11 5-515 0,-3-14-955 15</inkml:trace>
  <inkml:trace contextRef="#ctx0" brushRef="#br2" timeOffset="48522.449">21345 6173 4168 0,'0'0'1027'0,"0"0"-1027"16,0 0-103-16,0 0 29 0,0 0-183 15,0 0-431-15,0 0-761 0,0 0-773 0</inkml:trace>
  <inkml:trace contextRef="#ctx0" brushRef="#br2" timeOffset="49278.963">21639 5426 2073 0,'0'0'1128'16,"0"0"-1051"-16,0 0-29 0,0 0 288 16,0 0-37-16,0 0-60 0,0 0 37 15,0 0 5-15,0 0-24 0,-15-24-7 16,15 24 0-16,0 0-2 0,0 0 0 16,6 1 26-16,3 4-100 0,1 5-89 15,9 5-37-15,-5 5 3 0,11 7 6 16,-6 7 9-16,3 5-9 15,3 3-18-15,-6 2-39 0,1 2-6 16,5-1-6-16,-8-1 11 0,3-3 0 16,-5-7 1-16,1-5 2 0,-3-6 1 15,-3-7 0-15,0-6-3 0,-5-5-24 16,-3-3-57-16,2-1-36 0,-2-1-49 16,-2 0-41-16,0-2-77 0,0-4-172 15,0-2-53-15,0-5-277 0,0 3-670 16,0-4-830-16</inkml:trace>
  <inkml:trace contextRef="#ctx0" brushRef="#br2" timeOffset="49563.043">22329 5444 3358 0,'0'0'452'0,"0"0"-304"0,0 0 94 15,0 0-9-15,0 0-85 0,0 0 55 16,0 0 36-16,0 0-86 0,-31 56-31 16,10-23 36-16,-3 16 27 0,-7 16-31 15,-11 24-54-15,-1 9-73 0,-5 8 24 16,11-3-2-16,4-12-7 0,0-4 15 16,8-8-6-16,-2-10-2 0,3-7-19 15,9-15-15-15,1-10-15 0,5-13-35 16,1-4-56-16,0-4-54 0,2-5-69 15,-3 0-125-15,9-5-587 0,0-6-694 16</inkml:trace>
  <inkml:trace contextRef="#ctx0" brushRef="#br0" timeOffset="81212.445">3152 5592 359 0,'0'0'401'0,"0"0"-173"0,0 0 29 15,0 0-6-15,0 0 9 0,0 0 10 16,0 0-14-16,0 0-17 0,-35-42-123 15,29 32 61-15,2 0 141 0,-2 2-158 16,2 0-20-16,0 1 41 0,-1-1 30 16,3 4 3-16,0 2 8 0,0-2-23 15,-2 4-23-15,4 0-16 16,0 0 8-16,0 0 10 0,0 0-2 16,0 0-15-16,0 0-18 0,6 5-68 15,0 0-11-15,3 3-16 0,-1 2-2 16,2 3-10-16,1 2 0 0,-1-1 3 15,2 2 4-15,1 2 2 0,1 4 6 16,3-3 21-16,-1 4 13 0,5 3-28 16,0 1-36-16,1 3 6 0,-1-2 0 15,4 4-3-15,-2-3-3 0,-3 2-6 16,1-3-13-16,-2 0 0 0,-3-6-1 16,-3 0 0-16,-3-8 0 0,-4-4-1 15,-2-3-3-15,0-3-27 0,-4-3-27 16,2-1-48-16,-2 0-49 0,0 0-33 15,0-5-12-15,0-4-47 0,0-2-82 16,0-7-190-16,-2 0-474 0,2 5-166 16,0-8-758-16</inkml:trace>
  <inkml:trace contextRef="#ctx0" brushRef="#br0" timeOffset="81611.8">3669 5457 2375 0,'0'0'581'16,"0"0"-261"-16,0 0-44 15,0 0 116-15,0 0-66 0,0 0-48 16,0 0-31-16,0 0-45 0,0 0-71 15,0 0-18-15,-12-5 24 0,4 16 12 16,-3 7-7-16,-1 5-48 0,2 1-16 16,-3 6-11-16,1 4-13 0,-5 4-5 15,5 12-4-15,-5 13-39 0,-1 12-3 16,-1 2-3-16,5-3 15 0,1-8 6 16,1-8 0-16,-1 1 3 0,-1-3-6 15,1 2-3-15,1-1 0 0,4-9 1 16,-3-7-1-16,5-12-3 0,0-2 0 15,-4 2-12-15,4-2-1 0,-5 2-32 16,1-7-1-16,2-3-8 0,1-6-33 16,1-3-64-16,2-4-54 0,2-3-50 15,0-3-70-15,2 0-137 16,0-1-569-16,0-5-401 0</inkml:trace>
  <inkml:trace contextRef="#ctx0" brushRef="#br0" timeOffset="82262.707">3820 6727 2020 0,'0'0'483'0,"0"0"-200"15,0 0-10-15,13-61 75 0,-13 39-18 16,0 0-5-16,-9 1-42 0,1 2-66 16,-6 4-75-16,-1 2-35 0,-4 6-6 15,-1 4-12-15,-3 3-28 0,2 4-21 16,1 7 0-16,1 3 8 0,3 4 1 15,1 1 6-15,5-1 6 0,4 2 2 16,4-3 10-16,2-1 21 0,4-2-9 16,6-2-18-16,4 0-28 0,3-3-15 15,4-5-21-15,-1-2-3 16,3-2-14-16,0-7-37 0,-5-8-110 16,1-7-85-16,-5-7-135 0,-7 5-779 15,7-22-1737-15</inkml:trace>
  <inkml:trace contextRef="#ctx0" brushRef="#br2" timeOffset="85883.498">22528 6519 1865 0,'0'0'1482'0,"0"0"-1241"16,0 0 6-16,-9-59 98 15,5 40-99-15,-2 0-95 0,0 2-3 16,-5 3-25-16,-3 1-62 0,2 0-36 16,-9 3-13-16,4 4 3 0,-5 1-2 15,3 4 17-15,3 1-2 0,-5 10 45 16,6 2 15-16,-1 6 43 0,8 4-12 15,3 3-13-15,3 2-9 0,2 3-37 16,7 0 4-16,3 1-1 0,9-4 10 16,-1-1-7-16,3-6-5 0,6-6-25 15,-3-7-21-15,-1-6-15 16,2-4-51-16,-4-15-34 0,-3-14-93 16,1-20-131-16,-5 5-255 0,7-13-1228 0</inkml:trace>
  <inkml:trace contextRef="#ctx0" brushRef="#br0" timeOffset="102815.968">2431 8044 127 0,'0'0'150'0,"0"0"-59"0,0 0 7 16,0 0 46-16,0 0 48 15,0 0 23-15,0 0-16 0,0 0-75 16,0 0-36-16,-14-7-7 0,12 3-39 16,-1 1 13-16,-1-1-15 0,2 2 200 15,0-2-117-15,0 1-68 0,0-3 17 16,2 2 12-16,-2-1 4 0,0 0 22 15,0 1 41-15,0 0 33 0,0 1 12 16,2 1-7-16,-2 0-3 0,-2 1 14 16,4-1 43-16,-3 2 15 0,3-2 2 15,0 1-3-15,0 1-23 0,-2 0 18 16,2 0 7-16,0 0-22 0,0 0-13 16,0 1-28-16,0 3-81 0,2 1-34 15,5 3-17-15,-1 2-4 0,0 4-9 16,4 4-12-16,1 3 0 0,1 5 0 15,3 3 10-15,3 3-1 0,5 5-6 16,0 2-39-16,4 0 30 16,-1 5-3-16,5 0 0 0,-4-2 0 15,-2-1 3-15,2-5-9 0,-6-5 6 16,-5-6-18-16,-1-3-9 0,-5-7-1 16,-4-6 0-16,-4-2-2 0,4-7-15 15,-3 3-39-15,-3-3-60 0,0 0-49 16,0-3-41-16,0-3-13 0,-3-3-79 15,-3-1-135-15,4-3-217 0,-2 0-573 16,2-2-627-16</inkml:trace>
  <inkml:trace contextRef="#ctx0" brushRef="#br0" timeOffset="103283.576">3026 8017 2639 0,'0'0'569'0,"0"0"-305"16,0 0 40-16,0 0 20 0,0 0-59 15,0 0-12-15,0 0-47 0,0 0-52 16,0 0-8-16,0 0 7 0,-4-36-11 16,0 32-11-16,-4 3-7 0,4 1-6 15,-2 4 3-15,-3 5-9 16,-3 7-7-16,2 8-5 0,-1 7-16 0,-3 8-12 16,1 11-6-16,-1 13-11 15,-3 12-53-15,-3 3 25 0,5-4 9 16,-6-3-3-16,7-6-3 0,-5 3-9 15,1-1 6-15,-1-2 0 0,-1 1-6 16,-1-5 0-16,0-3-3 0,5-12-6 16,-1-10-12-16,5-9-12 0,-1-5-48 15,-1-1 39-15,-3 3 3 0,-1-4 0 16,1-3-15-16,5-7-57 0,1-3-49 16,5-7-41-16,2 0-59 0,2 0-157 15,2-6-262-15,2 1-780 0,13-3-1358 0</inkml:trace>
  <inkml:trace contextRef="#ctx0" brushRef="#br0" timeOffset="103850.472">3103 9537 2168 0,'0'0'437'0,"0"0"-218"0,0 0 73 16,0 0 30-16,0 0-49 0,39-59 16 16,-39 37-19-16,2-5-38 0,-6-4-25 15,-8-5-17-15,-5 1-3 0,1-2-8 16,-5 8-45-16,-2 10-73 0,-2 8-31 16,3 11 7-16,-3 8 14 0,8 14 13 15,-1 8 27-15,7 7-10 16,5 4-29-16,4 3-19 0,0-2-9 15,8-2-3-15,7-6-6 0,3-6-12 16,3-5 12-16,1-6-15 0,7-10-11 16,0-7-31-16,0-12-106 0,4-11-94 15,-2-18-102-15,-6 4-380 0,-1-16-1347 0</inkml:trace>
  <inkml:trace contextRef="#ctx0" brushRef="#br0" timeOffset="106171.485">3332 8674 261 0,'0'0'567'16,"0"0"-153"-16,0 0-92 0,0 0-45 15,0 0-66-15,0 0-59 0,0 0-13 16,0 0-3-16,0 0-10 0,-29-6-7 16,23 6 3-16,0 0 0 15,0 0-9-15,-2 0-1 0,5 0 3 16,-3 0 12-16,2 2 3 0,0 1 3 15,0 0 15-15,0 0 6 0,2 0 19 16,0-1-24-16,2 0 9 0,-5-1 15 16,5 0 30-16,0-1 2 0,0 0-22 15,0 0-10-15,7 2-24 0,-5-2-34 16,4 0-9-16,-4 0-15 0,4 0-4 16,-2 0-20-16,0 0-10 0,-1 0-6 15,3-2 0-15,0 1 1 0,0 0-10 16,2-1 3-16,-1 0 3 0,7 1 9 15,-2-1 25-15,3 2 17 0,1 0-30 16,1 0-15-16,4 3-6 0,-1 2-3 16,3 3-6-16,2 0-6 0,0-1 9 15,0 0-5-15,-1-1-1 16,-1-3-18-16,-2-3-16 0,-5 0-2 0,3-3-15 16,-5-3-6-16,1-4-30 15,-5-2-85-15,-2 0-74 0,-3 1-82 16,-3 2-227-16,0 3-755 0,-2 6-1954 0</inkml:trace>
  <inkml:trace contextRef="#ctx0" brushRef="#br0" timeOffset="107320.105">4387 8704 1307 0,'0'0'751'16,"0"0"-537"-16,0 0 9 0,0 0 141 15,0 0-43-15,0 0-37 0,14-54 7 16,-14 43-21-16,0-3-47 0,0 0-25 16,-2-2 22-16,-2 1-33 0,0-2-28 15,-3 3-3-15,-1-1-1 0,-2 2-9 16,-3 1-34-16,1 5-27 15,-2 2-15-15,-3 5-4 0,-2 0-8 0,1 0-4 16,-1 9-3-16,1 4 1 0,-1 2-19 16,0 4-3-16,3 3-15 15,1-1 6-15,5 5 0 0,2-2 9 16,2 5 4-16,6 0-7 0,0 3 6 16,6 0-9-16,4 1 3 0,7 2 0 15,5-5-9-15,3-4-6 0,4-3-12 16,4-5-3-16,0-9-33 0,2-6-45 15,1-4-52-15,-3-10-63 0,0-9-73 16,-8 4-199-16,12-11-1000 0</inkml:trace>
  <inkml:trace contextRef="#ctx0" brushRef="#br0" timeOffset="109322.135">4488 7560 1918 0,'0'0'1332'0,"0"0"-1134"15,0 0 20-15,0 0 180 0,0 0-44 16,0 0-69-16,0 0 30 0,0 0-68 15,0 0-119-15,27-23-82 0,-36 19 27 16,-3 0 2-16,-2-1 10 0,-7 0-3 16,-2 1-25-16,-2 1-21 0,-2 0-14 15,-6 0-7-15,2 3-14 0,0-2 1 16,2 2-1-16,-2 0 0 0,5 3-1 16,1 1-1-16,2 1 0 15,4 3 0-15,3 1 1 0,1-1 0 16,3 1 2-16,4-1-1 0,-3-1 2 15,7 2 0-15,-2-1 9 0,4 0 0 16,-2 2-9-16,2 0 12 0,2 4-13 16,0 3-1-16,0-1 0 0,-2 9 0 15,2 2 1-15,0 5-2 0,0 5 0 16,0 3-1-16,0 9 1 0,0 13 1 16,0 11 0-16,-2 2 2 0,-2 0-1 15,-5-6 9-15,3-7-11 0,-2 0-45 16,2 2 18-16,-3 7 24 0,5-1 1 15,0 2 2-15,2 3 12 0,0 3 9 16,0 0-3-16,0-1 6 0,0 1 0 16,-2-3 7-16,4-4-31 0,-5-4-3 15,1-2 0-15,0-4 3 0,2-5 0 16,0-9 2-16,0-9 1 16,0-10 9-16,2-2-9 0,-2 5 9 15,2 0-10-15,0 3 1 0,0-4 9 16,0-4-10-16,0-5-1 0,0-4-1 15,-2-7-2-15,2 1-10 0,-2-5 0 16,2-2-9-16,-2-2 9 0,2-2 12 16,0 0 0-16,4-2 12 0,4-5-12 15,7-1-1-15,3-5 1 0,5-3 18 16,6 1-3-16,2 1-14 0,4-1 29 16,0 4 6-16,0 1 21 0,0 4 73 15,-2 2-55-15,-2 2-48 0,-2 1-27 16,0-1-1-16,-4 0-50 15,0-4-106-15,-4-2-78 0,-3-5-131 16,-3 3-383-16,5-5-1462 0</inkml:trace>
  <inkml:trace contextRef="#ctx0" brushRef="#br0" timeOffset="109862.129">4657 8738 2425 0,'0'0'1907'0,"0"0"-1570"16,0 0-52-16,0 0-7 0,0 0-87 16,0 0-63-16,0 0-49 0,0 0-79 15,0 0-9-15,2-1-252 0,0-2-172 16,1-1-617-16,3 2-1601 0</inkml:trace>
  <inkml:trace contextRef="#ctx0" brushRef="#br0" timeOffset="110507.307">5236 7665 1505 0,'0'0'487'0,"0"0"-386"0,0 0 28 15,0 0 146-15,0 0 12 0,0 0 85 16,0 0 45-16,0 0-107 0,0 0-124 15,0 0-36-15,-8 11 92 0,2-4-38 16,-5 4-42-16,1 2-14 0,-2 5-14 16,-1 0-12-16,-1 5-16 0,-1 3-14 15,1 5-20-15,-5 4-8 0,5 5-15 16,-7 7-4-16,0 15-9 16,1 8-5-16,-1 5-4 0,4-6 9 15,5-3-9-15,4-6-24 0,2 2 15 16,4 6 46-16,2 2 36 0,2 2-7 15,6 4-9-15,2-1-14 0,1 3 2 16,3-3 0-16,3-5-9 0,-3-4-8 16,1-14-55-16,-5-13-51 0,-2-10 18 15,2-5-6-15,1-1-66 0,1-1-64 16,3-2-54-16,-1-9-86 0,-6-4-263 16,11-6-1033-16</inkml:trace>
  <inkml:trace contextRef="#ctx0" brushRef="#br0" timeOffset="111094.138">5249 8626 3064 0,'0'0'373'0,"0"0"-278"15,0 0 149-15,0 0 39 0,0 0-77 16,0 0 58-16,0 0 1 0,0 0-88 16,43-51-54-16,-35 35 14 0,3-6 27 15,-1-2-3-15,2-5-22 0,-1-6-21 16,3-11-21-16,1-12-16 0,-1-10-17 16,1-5-10-16,-5 11-15 0,-2 15-12 15,-4 16-5-15,-2 6-22 0,2-2-4 16,3 1-20-16,-1 0 6 0,-2 8 16 15,2 8 2-15,0 3 1 0,-1 6 20 16,1 1-3-16,0 1-5 0,-2 9-10 16,0 5-3-16,2 10-2 0,-4 11-14 15,3 17 16-15,-3 18 2 0,0 3 17 16,-2 0-19-16,-2-2-37 0,-5-9 22 16,3 3 15-16,-2 1 0 0,2-3 21 15,0-4 1-15,0-10 2 0,0-11-9 16,2-11-3-16,-3-4-11 0,5 1-1 15,0 0-12-15,-2-2-21 16,2-9-64-16,0-7-78 0,2-7-70 16,7-7-137-16,-3-1-571 0,8-15-1123 0</inkml:trace>
  <inkml:trace contextRef="#ctx0" brushRef="#br0" timeOffset="111710.998">5695 8633 1808 0,'0'0'658'0,"0"0"-522"16,0 0 105-16,0 0 125 0,0 0-70 15,0 0 17-15,0 0 64 0,0 0-21 16,0 0-63-16,0 0 4 0,-27-8 22 16,38 4-46-16,5-2-62 0,3 3-54 15,5-1-51-15,5 2-43 16,2 0-30-16,5 2-18 0,-1 2-14 15,0 1-1-15,0 0-12 0,-4 1-45 16,0-3-106-16,-4-1-72 0,-2 0-77 16,-7-1-236-16,-3-2-939 0,5 3-1758 0</inkml:trace>
  <inkml:trace contextRef="#ctx0" brushRef="#br0" timeOffset="112711.933">6212 9077 1186 0,'0'0'738'0,"0"0"-566"16,0 0-55-16,0 0 109 0,0 0 16 15,0 0 38-15,0 0 50 0,0 0-66 16,0 0-59-16,0 0 18 0,-13-12 81 15,15 2-22-15,3-1-73 0,3-7-46 16,2-4-22-16,1-5-1 0,1-4-6 16,2-4-19-16,3-4-18 0,2-1-15 15,-1-4-31-15,1-1 10 0,4-1-10 16,-7-1-5-16,5-2-16 0,-3 0-15 16,1-1 0-16,0 1-12 0,-1-10 15 15,5-6-16-15,-5-8 13 16,3 0-12-16,-6 4 12 0,-3 4-13 15,-6 9 10-15,-2-1-12 0,3 3-17 16,-5 6-1-16,-2 9 3 0,0 7 3 16,2 7 12-16,-2-4 0 0,0-1 0 15,0 1 1-15,0 8 0 0,0 7 1 16,0 7-1-16,0 4 2 0,0 3 24 16,0 3 16-16,0 5-43 0,4 7-13 15,-2 6 10-15,2 8 1 0,0 6 2 16,-4 7 0-16,4 10 16 0,-2 16 11 15,3 14-3-15,-3 9-6 0,2 0-15 16,0-2 9-16,-2-6-12 0,6 3-13 16,-6 1-47-16,4-6 38 0,1-1 22 15,-1-9 1-15,-2-15 18 0,-2-12-4 16,-2-15 9-16,0-6 3 0,0 0-6 16,0 0-12-16,0-2-9 0,-2-8-36 15,-4-8-3-15,-5-5 3 0,1-1 8 16,-8-9 25-16,-1-2 3 0,0-5 2 15,-1 1-1-15,-1-2-1 16,-2 5-12-16,3 2 0 0,1 5-3 16,2 4 15-16,5 2 0 0,4 6 21 15,-1 5 6-15,7 3 7 0,2 3-1 16,5-2 15-16,9 1 27 0,5 1-20 16,3-5 74-16,7-3 1 0,6-3-61 15,11-6-30-15,1-6-27 0,1-7-12 16,2-11 1-16,-11-1 1 0,4-9-2 15,-6-5-31-15,-5-1-56 16,-6-5-79-16,-5-8-69 0,-6-9-85 0,-5 2-248 16,-6 16-904-16,2-4-2089 0</inkml:trace>
  <inkml:trace contextRef="#ctx0" brushRef="#br0" timeOffset="113444.395">7041 7624 1691 0,'0'0'1245'0,"0"0"-1023"0,0 0 169 15,0 0 38-15,0 0-44 0,0 0 25 16,0 0-12-16,0 0-91 0,0 0-71 15,29-14-66-15,-15 28-31 0,-1 6-34 16,7 8-23-16,-3 6-7 0,6 12-3 16,5 16 0-16,3 17 7 0,-4 8-7 15,-2 1-12-15,-6 1-9 0,-7-6-9 16,-4 4-42-16,-3 2-9 0,-8 0-18 16,-3 1 12-16,-8-2 13 15,-9-4 1-15,-2-3 1 0,-6-3 0 16,-6-6-24-16,-2-5-63 0,-3-5-82 15,3-5-102-15,4-10-94 0,8-17-355 16,9 8-1589-16</inkml:trace>
  <inkml:trace contextRef="#ctx0" brushRef="#br0" timeOffset="114244.848">7553 8750 3298 0,'0'0'545'0,"0"0"-366"15,0 0 149-15,0 0-34 0,0 0-51 16,0 0 105-16,0 0 44 0,0 0-117 15,0 0-139-15,27-9-31 0,-4 9-8 16,6-4-31-16,4 4-42 0,4 0-22 16,0 0-2-16,-1 1-3 0,-3-1-48 15,-2 0-76-15,-2 0-78 0,-3-4-82 16,-1-2-208-16,-8 1-967 0,12-2-1970 0</inkml:trace>
  <inkml:trace contextRef="#ctx0" brushRef="#br0" timeOffset="115262.043">8217 9177 2285 0,'0'0'780'15,"0"0"-604"-15,0 0-11 0,0 0-3 16,0 0-29-16,0 0 31 0,0 0 82 16,0 0-16-16,0 0-78 0,-29-41-19 15,27 23 11-15,2-1-6 0,0-4-15 16,0-5 2-16,2 0 6 15,4-4-7-15,2-2-36 0,3-5-15 16,-3 2-12-16,4-3-13 0,3 0-45 16,-5 4 15-16,7 2-15 0,-7 6 13 15,3 1-1-15,3 7 0 0,-6 5 3 16,1 3 15-16,3 5 0 0,-6 5 7 16,3 2 2-16,1 5 6 0,-3 10-8 15,1 5-28-15,-2 4-12 0,0 5-1 16,-6 2 0-16,1 4 0 0,1 1-1 15,-2 0 0-15,-2-3 1 16,0-3 0-16,0 0-12 0,0-4-17 16,-4-2 9-16,2-8 9 0,-1-2 9 15,3-6-9-15,-2-8 9 0,2-2-39 16,0-9 33-16,5-9 9 0,3-5 15 16,0-6-3-16,4-9 0 0,1 1-12 15,3-1-15-15,-3 4-3 0,5 5 6 16,-3 5 11-16,3 5 1 0,-1 8 12 15,2 5 3-15,-7 6 3 0,5 2-3 16,-7 10-12-16,2 6 0 0,-1 4-1 16,-3 7-1-16,-6 1 0 0,2 4 1 15,0 0-1-15,-4-3 1 0,0-4 0 16,0-5-2-16,0-7-1 0,0-7-32 16,0-4 12-16,0-4-28 0,0-10 48 15,2-8 1-15,4-7 18 0,3-7-18 16,1-6-9-16,3-1-3 0,3 3-3 15,-4 5-12-15,5 9 9 0,-5 10 18 16,7 11 27-16,-7 5 0 16,5 13-12-16,-5 9-12 0,3 8 16 15,-1 6-4-15,-8 6-13 0,3 1-1 16,-3 1-1-16,0-6-15 0,-2-6-82 16,-4-12-142-16,0-9-135 0,2-7-608 15,2-6-1299-15</inkml:trace>
  <inkml:trace contextRef="#ctx0" brushRef="#br0" timeOffset="116479.384">8740 7591 26 0,'0'0'3247'16,"0"0"-2756"-16,0 0-264 0,0 0 120 16,0 0-106-16,0 0-38 0,0 0 82 15,0 0-26-15,50-45-86 0,-30 32-45 16,1 2 2-16,2 1 12 16,3 0-27-16,3 4-28 0,-2 3-9 15,4 1-2-15,-2 2-10 0,2 2-3 16,-2 3-3-16,0 3-17 0,0-2-13 15,-2 1-12-15,-6-1-3 0,-3 0-12 16,3 2 0-16,-11 1-2 0,1 1-1 16,-1 2-2-16,-6 2-1 0,0 2-15 15,-4 5 3-15,0 2 12 0,-2 7-9 16,-8 12 11-16,4 13 0 0,-1 21 0 16,3 13 1-16,0 5 3 0,2 5 9 15,2 2-9-15,0 3-3 0,4 6-9 16,-2 3-64-16,2-2 49 15,0 0 24-15,3-5 3 0,-1-6 27 16,-4-8-30-16,4-10-27 0,-2-10-66 16,5-9 36-16,-3-16 27 0,4-14 30 15,-2-11 0-15,-3-7 3 0,5 0 18 16,2-3-6-16,-1-3-12 0,1-9-3 16,-2 0 0-16,-3-8-3 0,-1-6-9 15,-4-5 12-15,0-4 2 0,-12-4 37 16,-7 1-3-16,-2-3-9 0,-12 4-3 15,-4 7-12-15,-12 7 0 0,-11 11-9 16,-10 5 0-16,4 10-2 0,12-3-1 16,15-1-81-16,12-9-109 0,-4-2-118 15,8 0-280-15,-8-6-1091 0</inkml:trace>
  <inkml:trace contextRef="#ctx0" brushRef="#br0" timeOffset="117364.788">9652 8632 4003 0,'0'0'994'0,"0"0"-933"16,0 0-22-16,0 0-39 0,0 0-70 15,0 0 42-15,0 0-3 0,0 0-196 16,0 0-376-16,6-10-1130 0</inkml:trace>
  <inkml:trace contextRef="#ctx0" brushRef="#br0" timeOffset="117897.959">9873 7994 2413 0,'0'0'526'0,"0"0"-369"0,0 0 194 16,0 0-47-16,0 0-40 0,0 0 64 16,0 0 160-16,0 0-131 0,0 0-129 15,0 0-24-15,10 1-32 0,2 26-54 16,1 6-21-16,10 13-10 15,1 14-12-15,7 7-57 0,0-5-18 16,-6-11 0-16,-2-18 0 0,-9-10 1 16,11-2 2-16,-4 0 0 0,4-1-3 15,-3-12 0-15,-1-4-30 0,-6-4-57 16,-3-9-52-16,2-4-42 0,-9-1-49 16,1-3-71-16,-6 1-182 0,2 5-584 15,-2-6-536-15</inkml:trace>
  <inkml:trace contextRef="#ctx0" brushRef="#br0" timeOffset="118181.452">10576 7917 3194 0,'0'0'546'0,"0"0"-351"0,0 0 150 16,0 0-94-16,0 0-109 15,0 0 70-15,0 0 121 0,0 0-105 16,0 0-92-16,-21 64-12 0,-18 12-6 16,-3 14-12-16,1 10-6 0,-7 3-31 15,7-4-66-15,2 4 15 0,-3-2 12 16,3-3 9-16,0-8 4 0,6-8-4 16,6-12-6-16,6-14-33 0,3-16-3 15,5-12-66-15,7-8 8 0,-6 0-50 16,3-2-61-16,1-3-58 0,4-6-134 15,0-7-307-15,4-2-1182 0</inkml:trace>
  <inkml:trace contextRef="#ctx0" brushRef="#br0" timeOffset="118938.076">10576 9146 3302 0,'0'0'501'0,"0"0"-391"16,0 0 79-16,0 0 23 0,-19-51-23 16,0 38 2-16,5 2-9 0,-7 5-78 15,3 6-46-15,1 0 27 0,-2 9 25 16,7 3-25-16,2 2-33 16,6 4-10-16,4 1 13 0,2 3-19 15,10-1-11-15,9 0-13 0,-3-1-10 16,9-5-2-16,0-7-1 0,-6-7-39 15,-1-3-114-15,1-13-102 0,-9-8-149 16,-1 3-611-16,3-22-1255 0</inkml:trace>
  <inkml:trace contextRef="#ctx0" brushRef="#br0" timeOffset="119415.079">11576 8597 1550 0,'0'0'2661'0,"0"0"-2301"16,0 0-200-16,0 0 3 0,0 0 33 15,-50-17-32-15,26 12 31 0,-1 5-25 16,-2-3-98-16,-6 0-54 0,0 0-16 16,-2-1-2-16,-5-1-20 0,7-1-89 15,0 2-103-15,2 1-65 0,11 3-100 16,-5 3-388-16,14 2-724 0,5 13-765 0</inkml:trace>
  <inkml:trace contextRef="#ctx0" brushRef="#br0" timeOffset="119612.207">11599 8805 3783 0,'0'0'670'16,"0"0"-488"-16,0 0 15 15,0 0-35-15,0 0-43 0,0 0 61 16,-68 14 93-16,32-14-79 0,-5 3-85 16,-7 1-61-16,3 2-45 0,-7 3-3 15,7-2-94-15,-3-3-166 0,1 0-120 16,16 0-619-16,-6 8-2283 0</inkml:trace>
  <inkml:trace contextRef="#ctx0" brushRef="#br1" timeOffset="124120.387">12442 8158 2002 0,'0'0'1793'0,"0"0"-1602"16,-2-51-46-16,2 23 110 0,0-7 39 15,-6 0-82-15,0 0-16 0,-3-3-13 16,-7 4-53-16,1 2-39 0,-5 6-33 15,3 2-25-15,-8 9 1 0,1 4 2 16,3 6 12-16,-4 5-2 0,-2 9 14 16,0 7 7-16,3 9-4 0,-3 5-15 15,-2 12-2-15,-4 18-4 0,0 13-6 16,2 10-3-16,6-1 0 0,4-4-33 16,5-3-2-16,3 1 2 0,-1 4 18 15,5 1 10-15,5-1 8 0,4 2 9 16,0-2 12-16,13-4 3 0,7-2-5 15,11-7-10-15,0-16-45 0,2-14-55 16,11-10 16-16,10-17 0 0,-3-8-66 16,5-6-40-16,-19-13-3 0,-10-8-12 15,8-15-73-15,3-17-152 0,-5-1-333 16,-7 8-822-16,-5-1-1123 0</inkml:trace>
  <inkml:trace contextRef="#ctx0" brushRef="#br1" timeOffset="124637.557">12593 8825 3543 0,'0'0'460'16,"0"0"-321"-16,8-60 13 0,-8 36 3 15,0 0-31-15,0 4 12 0,-6 6-13 16,0 8-62-16,-7 6-9 0,-3 7 52 16,-3 12 15-16,-1 6-58 0,-3 9-37 15,6 5 1-15,-3 2 14 0,5 2-11 16,1-3-1-16,6-1-15 0,3-8-9 16,3-7-3-16,2-5 36 0,4-11 4 15,5-6-16-15,9-8-24 0,-1-10-21 16,6-12 9-16,-1-3 10 15,-3-6-1-15,2 3 2 0,-7 5 0 16,1 7-21-16,-7 9 22 0,-2 10 13 16,2 6 11-16,-2 14-9 0,-1 10-12 15,-3 14-1-15,0 2 1 0,0 2-3 16,0-1-45-16,4-10 14 0,0-2-39 16,5-11-118-16,1-8-103 0,-4-8-336 15,17-5-1215-15</inkml:trace>
  <inkml:trace contextRef="#ctx0" brushRef="#br1" timeOffset="127701.506">12843 8741 2017 0,'0'0'1778'0,"0"0"-1336"15,0 0-169-15,0 0-42 0,0 0 9 16,0 0 53-16,0 0 50 0,0 0-59 16,0 0-85-16,-2-11-57 0,10 10-34 15,3 0-21-15,7 1-29 0,-1 0-28 16,6 0-16-16,3-2-14 0,-1-1-21 15,0-1-18-15,4-2-79 0,0-4-87 16,-2-3-81-16,2 2-196 0,-11 1-918 16,15 4-2231-16</inkml:trace>
  <inkml:trace contextRef="#ctx0" brushRef="#br1" timeOffset="128876.685">13612 8798 1990 0,'0'0'821'0,"0"0"-513"0,0 0 87 15,8-70 44-15,-8 42-51 0,0-2-39 16,-10 1-45-16,-4 3-81 0,-3 6-74 16,-4 6-58-16,1 8-21 0,-5 9-13 15,0 10 7-15,-4 9 2 16,6 9 1-16,1 4-1 0,5 6-5 15,3 1-10-15,3 0-5 0,7-1 2 16,2 1-3-16,4-3 6 0,9-1-17 16,3-7-34-16,7-3-3 0,6-6-12 15,1-8 3-15,3-5-33 0,3-8-97 16,-3-1-63-16,-5-8-80 0,3-3-178 16,-8 1-875-16,0-1-1598 0</inkml:trace>
  <inkml:trace contextRef="#ctx0" brushRef="#br1" timeOffset="129122.528">13815 8713 4750 0,'0'0'501'0,"0"0"-501"0,0 0-21 16,0 0-287-16,0 0-210 0,0 0-528 16,0 0-1709-16</inkml:trace>
  <inkml:trace contextRef="#ctx0" brushRef="#br1" timeOffset="130543.11">14580 7979 3220 0,'0'0'540'0,"0"0"-279"15,0 0 129-15,0 0-44 0,0 0-116 16,0 0-7-16,0 0-50 0,0 0 0 15,0 0 24-15,-75 5-13 0,44-3-63 16,-6-2-46-16,-4 0-21 0,-3 5-11 16,1-2-13-16,-5 0-6 0,1 0-6 15,-1 1-16-15,-2-3-2 0,7 1-3 16,-2-2-12-16,1 0-27 0,7 0-49 16,2 0-50-16,2 0-38 0,6 0-32 15,-2 0-78-15,10 2-58 0,1 6-322 16,5 1-577-16,1 9-590 0</inkml:trace>
  <inkml:trace contextRef="#ctx0" brushRef="#br1" timeOffset="130876.572">14176 8091 2489 0,'0'0'579'16,"0"0"-212"-16,0 0 66 0,5 57-75 15,-7-28-60-15,-3 14-18 0,-3 17-41 16,-4 18-53-16,1 8-28 0,-1-1-24 15,-3-4-22-15,7-12-15 0,0-12-10 16,2-15-20-16,0-12-28 0,1-6-21 16,5 2-15-16,-2-1-3 0,2-1-2 15,0-6-52-15,0-7-70 0,2-6-82 16,0-4-64-16,5-1-170 0,-5 0-620 16,4-2-585-16</inkml:trace>
  <inkml:trace contextRef="#ctx0" brushRef="#br1" timeOffset="131396.071">14478 8785 3387 0,'0'0'494'15,"0"0"-293"-15,0 0 33 0,19-51 14 16,-17 23-36-16,-2-5 3 0,-4 0-5 15,-9 0-54-15,3 1-32 0,-11 8-30 16,3 7-42-16,-7 7-28 0,0 10-3 16,0 7 3-16,1 13 10 0,-1 9-4 15,0 13 0-15,6 17-9 0,5-4-6 16,1-6-12-16,11-5 15 0,2-12-16 16,0 3 17-16,7-1-16 0,1-7-3 15,6-8-17-15,5-9 15 0,2-8-1 16,3-5-9-16,3-11 0 0,0-8 9 15,-2-7-12-15,-2 1 14 0,-5 0 0 16,-3 6-20-16,-3 9 20 0,-4 7 1 16,3 6 27-16,-5 9-3 0,-2 13-9 15,0 7-11-15,-2 8-1 16,0 7-3-16,0-4-40 0,-2-2 4 0,7-6-43 16,-1-10-75-16,-2-8-86 15,4-7-126-15,-2-5-684 0,11-2-1608 0</inkml:trace>
  <inkml:trace contextRef="#ctx0" brushRef="#br1" timeOffset="132998.064">14722 8723 1368 0,'0'0'562'15,"0"0"-215"-15,0 0 89 0,0 0 14 16,0 0-74-16,0 0-26 0,0 0-42 16,0 0-50-16,0 0-55 0,-41-6-24 15,41 6-48-15,0 0-24 0,0 0-9 16,0 0 9-16,-2-1 20 0,2 1 19 16,0 0 8-16,0 0 19 15,2 0 14-15,4 0-67 0,2 0-41 16,3 0-25-16,-1 1-3 0,11-1-6 15,-3 2-15-15,5-2-8 0,4 0-19 16,0 0-2-16,2-2-1 0,0-2-3 16,-5-2-13-16,5-1 1 0,-6 2-18 15,-2-2-63-15,-5 4-67 0,-1 0-48 16,-5 0-58-16,-4 3-156 0,0 0-638 16,-3 0-993-16</inkml:trace>
  <inkml:trace contextRef="#ctx0" brushRef="#br1" timeOffset="133308.526">14836 8506 3332 0,'0'0'592'0,"0"0"-232"16,0 0 67-16,0 53-136 0,2-24-105 16,-2 15 12-16,0 14-13 0,-2-2-55 15,2-8-45-15,0-6-40 0,0-15-45 16,0-3-40-16,0-1-142 15,2-10-121-15,4-9-130 0,-4-4-734 16,19-10-1725-16</inkml:trace>
  <inkml:trace contextRef="#ctx0" brushRef="#br1" timeOffset="133964.617">15504 8729 2730 0,'0'0'471'0,"0"0"-308"0,4-50 167 16,-6 24 42-16,-7-2-95 0,-1-1 8 16,-2 4-33-16,-3 5-72 0,-6 4-61 15,1 10-34-15,-3 6-9 0,0 8 0 16,-2 8 6-16,3 9-6 0,1 7-15 16,5 6-1-16,1 4-5 0,7 4 5 15,4 1 4-15,4-1 2 0,2-2-2 16,10-3-10-16,7-4-23 0,6-10-31 15,6-7-18-15,4-12-6 0,4-8-55 16,2-5-66-16,1-12-54 16,-7-6-29-16,-2-2-58 0,-10 5-347 15,3-9-1031-15</inkml:trace>
  <inkml:trace contextRef="#ctx0" brushRef="#br1" timeOffset="134235.957">15690 8717 4707 0,'0'0'544'0,"0"0"-398"0,0 0-146 15,0 0-1-15,0 0-172 0,0 0-56 16,0 0-316-16,0 0-1635 0</inkml:trace>
  <inkml:trace contextRef="#ctx0" brushRef="#br1" timeOffset="134814.227">16483 8040 2831 0,'0'0'576'16,"0"0"-246"-16,0 0 110 0,0 0-58 15,0 0-121-15,11-51-7 0,-20 44-31 16,-3 2-32-16,-9 4-6 0,-1 1 21 16,-9 0-40-16,-2 3-52 0,-7 1-44 15,-1 2-34-15,-3-2-15 0,1-1-19 16,-2 0 0-16,-1 0-2 0,3-3-2 16,-3 0-13-16,3 0-24 0,1 0-31 15,3-2-35-15,6 2-46 16,4 0-46-16,2 2-39 0,5 3-74 15,5 1-162-15,7 1-518 0,-1 10-551 0</inkml:trace>
  <inkml:trace contextRef="#ctx0" brushRef="#br1" timeOffset="135099.284">16051 8061 3291 0,'0'0'466'0,"0"0"-230"16,0 0 58-16,0 0-37 0,0 0-13 15,0 0-33-15,-6 58-7 0,6-25-48 16,0 17-53-16,-2 11 15 0,2 17-18 16,-2 9-27-16,2-4-4 0,-2-6-2 15,0-8-4-15,0-7-17 0,-2-11-19 16,2-12-24-16,2-10 0 15,-2-6-3-15,2-2 0 0,-3 0-52 16,3-4-68-16,0-7-56 0,0-7-36 16,5-3-59-16,-1-3-163 0,2-4-302 15,-2 1-552-15,6-6-746 0</inkml:trace>
  <inkml:trace contextRef="#ctx0" brushRef="#br1" timeOffset="135448.713">16332 8111 2368 0,'0'0'721'0,"0"0"-341"15,0 0 81-15,0 0-42 0,0 0-168 16,5 72-33-16,-10-18 39 0,-1 21-40 16,0 6-53-16,-4 0-31 0,4-8-24 15,-1-11-24-15,1-12-25 0,2-9-14 16,2-11-22-16,0-3-6 0,0 1-16 16,0 6 0-16,-2-4-2 0,4-6-1 15,-2-5-14-15,2-6-36 0,0-2-52 16,0-4-61-16,2-4-39 0,0-2-28 15,0-1-81-15,0 0-231 0,0-4-509 16,0-3-140-16,0-9-560 0</inkml:trace>
  <inkml:trace contextRef="#ctx0" brushRef="#br1" timeOffset="135881.498">16173 8331 91 0,'0'0'2790'0,"0"0"-2483"16,0 0-39-16,0-57 140 0,6 35-85 16,1-2-34-16,1 0 53 0,4-1-75 15,3 3-39-15,5 0-18 0,3 3-41 16,2 4-66-16,4 4-42 0,2 2-7 16,2 9-9-16,-2 0-2 15,2 10 5-15,-2 4-3 0,-4 5 3 16,-4 4 13-16,-3 3-7 0,-5 0-24 15,-7 6-28-15,-4 4-2 0,-4 2-15 16,-4 2 14-16,-6 2-2 0,-7 4 0 16,-1-2 1-16,-5 3-1 0,0-1 1 15,-2-3 0-15,1-3 2 0,1-6 0 16,0-4 0-16,5-4 0 0,3-4 1 16,1-2 11-16,5-4 0 0,5-1 12 15,4-5 33-15,2 0 18 0,9-1-11 16,3-2 59-16,9 1-3 0,6 0-51 15,4 3-21-15,6 1-15 0,4 2-32 16,3 4-1-16,-5-3 0 0,-1-2-27 16,-7 1 9-16,-6-4 6 0,-9-3-48 15,-5-4-87-15,-7-3-79 0,-2-8-141 16,-4-8-336-16,2-1-911 16,8-16-1864-16</inkml:trace>
  <inkml:trace contextRef="#ctx0" brushRef="#br1" timeOffset="136961.733">17031 8682 1608 0,'0'0'1246'0,"0"0"-709"0,0 0-147 16,0 0-6-16,0 0-18 0,0 0-15 16,0 0-70-16,0 0-29 0,0 0-30 15,-8-29-26-15,-5 29-45 0,-5 0-54 16,-3 0-46-16,-2 4-27 0,-3-1-12 15,1 3-12-15,-2-3 0 0,0-2-39 16,2-1-87-16,2 0-89 0,3-2-97 16,1-3-187-16,7 0-697 15,1 3-1083-15</inkml:trace>
  <inkml:trace contextRef="#ctx0" brushRef="#br1" timeOffset="137183.17">16882 8548 1770 0,'0'0'2065'16,"0"0"-1801"-16,0 0-37 0,4 59 74 16,-4-31-123-16,0 3-89 0,-2 3 3 15,0 0-25-15,2-5-36 0,0-7-31 16,0-3-24-16,0-9-159 0,7-5-193 15,-3-5-415-15,12 0-1562 0</inkml:trace>
  <inkml:trace contextRef="#ctx0" brushRef="#br1" timeOffset="137645.919">17823 8059 1433 0,'0'0'1896'15,"0"0"-1572"-15,0 0-50 0,0 0 148 16,0 0-103-16,8-52-104 0,-16 47-4 15,-2 0-13-15,-5 2-22 0,-6 2-9 16,-1 1-16-16,-7 0-60 0,-4 0-43 16,0 0-36-16,-7 1-11 0,1 1-1 15,2 1-3-15,-2 2-45 0,3-1-28 16,1 0-36-16,2 1-36 0,6-2-34 16,0 1-62-16,9-2-65 15,1 3-241-15,7 0-443 0,4 2-396 0</inkml:trace>
  <inkml:trace contextRef="#ctx0" brushRef="#br1" timeOffset="137918.29">17540 8081 382 0,'0'0'2833'0,"0"0"-2454"0,0 0-136 16,0 0 118-16,0 0-119 0,0 0-103 15,0 0 43-15,8 71-23 0,-8-37-39 16,0 16 29-16,-4 11-6 0,0 16-42 16,0 5-29-16,-1-4-23 0,1-6-19 15,2-10-6-15,0-13-2 0,0-9-4 16,0-12 0-16,0-4-17 16,0 3 0-16,-2 0-1 0,2 1-18 15,0-6-70-15,0-2-73 0,2-6-82 16,0-3-81-16,0-2-245 0,0-3-671 15,8-3-859-15</inkml:trace>
  <inkml:trace contextRef="#ctx0" brushRef="#br1" timeOffset="138138.235">17711 9011 3250 0,'0'0'1122'15,"0"0"-1004"-15,0 0 55 16,0 0 158-16,0 0-108 0,0 0-13 16,-66-44 71-16,41 48-60 0,-4 9-82 15,-4 4-79-15,-4 6-42 0,-2-1-18 16,-1-2-30-16,3 0-87 0,2-10-95 16,4-4-70-16,2-6-137 0,9 0-590 15,1-6-1150-15</inkml:trace>
  <inkml:trace contextRef="#ctx0" brushRef="#br1" timeOffset="138757.563">18162 8563 2647 0,'0'0'1352'0,"0"0"-1027"16,0 0-6-16,0 0 61 0,0 0-187 15,0 0 10-15,0 0 70 0,0 0-73 16,-64 25-82-16,41-18-52 0,-2 2-36 16,-4-2-20-16,2-2-10 15,-6 0-15-15,2-5-36 0,0 0-100 16,2-6-70-16,3-1-49 0,1 0-114 16,6-3-327-16,5 7-824 0,1-1-891 0</inkml:trace>
  <inkml:trace contextRef="#ctx0" brushRef="#br1" timeOffset="138970.346">17990 8471 3287 0,'0'0'772'15,"0"0"-463"-15,0 0-3 0,0 0 43 16,0 0-150-16,0 0-41 0,0 0-15 15,13 83-52-15,-13-28-34 0,0-4-8 16,0-1-30-16,0-6-19 16,2-15-103-16,-2 2-116 0,4-3-118 15,-2-9-306-15,8-8-1113 0</inkml:trace>
  <inkml:trace contextRef="#ctx0" brushRef="#br1" timeOffset="139872.881">18962 8206 2410 0,'0'0'1075'0,"0"0"-926"0,0 0 21 16,0 0 192-16,14-54-120 0,-14 44-50 15,-2 0 20-15,-4 2-34 0,-2-2-16 16,-5 0-7-16,-3 1 0 0,-1-2-31 16,-3 0-42-16,-1 2-24 0,-2 4-19 15,3-2 0-15,-3 3-9 0,0 2 4 16,2 2-1-16,-1 0 6 0,3 5-3 16,-2 3 1-16,5 4 5 0,-1 3-3 15,5 3 6-15,-5 5-6 0,5 5-24 16,0 2 13-16,-1 2 2 15,5 2 0-15,-7 2-6 0,3-2-3 16,6 4-6-16,-7 1-3 0,3 1 3 16,0 2 0-16,1 0-3 0,3 4 0 15,0-3-9-15,0-1 9 0,2 2 0 16,4-4-10-16,0-1 13 0,2-1 1 16,4-4-14-16,6 0 1 0,3-2 10 15,3-1-13-15,3-5-34 0,4-2 13 16,6-8 9-16,-6-1 10 0,6-9-9 15,0-4 10-15,-2-2 1 0,0-8-1 16,0-5 0-16,-5-2-1 0,1-7 1 16,-2 0-2-16,0-5 1 0,-3-1-1 15,1-1 3-15,0 0-18 0,-5 0-3 16,3 2 6-16,-5 3 3 0,3 0 10 16,-9 4 1-16,0 3 0 0,-1 2 1 15,-1 2 0-15,-4 4 0 0,-2 4 1 16,0 0-1-16,-2 2-12 0,-6 1 12 15,-5-3 2-15,-3 3 31 16,-3 1-3-16,-6-1 3 0,-2 2-12 16,-4 0-19-16,4 0-2 0,-4 0-17 15,2 0-73-15,1 0-76 0,3 0-99 16,6 0-183-16,3-1-651 0,9-4-1788 0</inkml:trace>
  <inkml:trace contextRef="#ctx0" brushRef="#br1" timeOffset="140374.159">19658 8522 828 0,'0'0'2962'0,"0"0"-2469"0,0 0-239 16,0 0 149-16,0 0-119 0,0 0-150 15,0 0-19-15,0 0-33 0,0 0-15 16,-68 41 8-16,39-41 7 0,-4 0 9 16,0-3-40-16,0-2-39 0,0 1-12 15,2-3-39-15,2 0-106 0,4-2-91 16,3 1-105-16,5 1-158 0,5 1-684 16,7 5-459-16</inkml:trace>
  <inkml:trace contextRef="#ctx0" brushRef="#br1" timeOffset="140550.111">19460 8402 3999 0,'0'0'690'0,"0"0"-411"16,0 0 27-16,0 0-45 0,14 61-173 16,-14-27-16-16,3 6-35 0,-3 5-22 15,0-2-15-15,0 0-12 0,0-6-58 16,2-5-133-16,4-7-116 0,0-7-193 15,-2-8-684-15,17-7-1336 0</inkml:trace>
  <inkml:trace contextRef="#ctx0" brushRef="#br1" timeOffset="141205.925">20382 7993 1497 0,'0'0'1909'0,"0"0"-1617"0,0 0-53 16,0 0 177-16,0 0-125 0,0 0-42 16,0 0 59-16,0 0-40 0,0 0-53 15,0 0-36-15,8-22-47 0,-12 26-59 16,-2 0-34-16,-7 6 27 0,-1 8 58 15,-7 3 11-15,1 10-29 16,-9 17-37-16,-15 18-26 0,-7 23-43 16,-5 11-12-16,2 0 9 0,-2-3 0 15,9-12 3-15,1-1 12 0,5-7 0 16,4-6 6-16,4-7 3 0,6-17-6 16,6-11-15-16,7-10-48 0,1-4 18 15,1-1 6-15,1 0-12 0,1-1-18 16,6-7-25-16,2-8-29 0,2-5-18 15,6-2-55-15,7-11-79 0,1-6-95 16,7-7-188-16,1-6-420 0,-7 6-385 16,10-19-753-16</inkml:trace>
  <inkml:trace contextRef="#ctx0" brushRef="#br1" timeOffset="141490.264">19853 8004 3805 0,'0'0'942'0,"0"0"-918"0,0 0 148 15,0 0 100-15,0 0-111 0,0 0 18 16,0 0 36-16,22 51-25 0,-11-23 15 16,-1 13-24-16,9 21-88 0,-1 19-81 15,5 9 0-15,-4 3 7 0,1-4-1 16,1-6 6-16,-6 0 3 0,5-3-6 15,-3-7 0-15,-1-14 12 0,-3-12-6 16,-3-18-27-16,0-6-15 16,-1-4-78-16,3-2-4 0,-2-4-20 15,-3-7-37-15,-1-6-51 0,0-7-158 16,-2-7-291-16,4 2-657 0,-4-13-1119 0</inkml:trace>
  <inkml:trace contextRef="#ctx0" brushRef="#br1" timeOffset="141745.782">20378 8703 3097 0,'0'0'1717'0,"0"0"-1460"15,0 0-126-15,0 0 192 0,0 0-45 16,41-66-60-16,-10 50-1 0,2 3-103 16,7 6-69-16,5 5-30 15,3 1-15-15,-5 7-57 0,0 2-93 16,1-1-68-16,-9 0-66 0,-10-1-296 16,14-5-1161-16</inkml:trace>
  <inkml:trace contextRef="#ctx0" brushRef="#br1" timeOffset="142689.896">21442 8081 3131 0,'0'0'679'0,"0"0"-471"0,0 0 95 16,0 0 105-16,0 0-193 0,0 0-32 15,0 0 52-15,0 0 29 0,0 0-22 16,0 0-31-16,-20 10-57 0,9 34-64 16,1 20-60-16,-9 26-29 0,3 9-1 15,-3 3 18-15,7-4-15 0,2-10 12 16,1-7 6-16,3-6 3 0,4-16-6 15,0-17-15-15,2-17 12 0,0-8-15 16,4-5-34-16,-2-8 16 0,8-6-18 16,5-23-114-16,1-29 71 15,9-26 31-15,-8-16 30 0,-1-6-30 16,-3-1-7-16,-9 10 4 0,-4 0 6 16,-6 6 27-16,-5 6 18 0,-5 10 0 15,3 16 3-15,5 19 23 0,0 15-26 16,0 9-30-16,1 6 2 0,1 5 28 15,2 1 16-15,-2 13 162 0,4 10-73 16,-2 8-23-16,4 6-19 0,4 4-9 16,6 3-15-16,3 2-38 0,5 0 17 15,3-4 6-15,4-4-6 0,4-10-17 16,4-6-1-16,2-10-21 16,2-9-12-16,2-8-18 0,3-13-6 0,-3-9 27 15,0-16-3-15,3-14 8 0,-9 2-8 16,-9 6-9-16,-7 8 21 15,-9 14 21-15,-4 4-3 0,0 2-15 16,-1 10-3-16,-3 9 21 0,0 2 43 16,-3 13 20-16,-1 18-2 0,-8 23-60 15,-7 24 20-15,5 15-12 0,-5 3 3 16,7-4-6-16,-1-10 21 0,3-4-3 16,4-2 3-16,0-7 3 0,-1-12-9 15,7-16-3-15,0-14-18 0,3-11-19 16,7-5-86-16,0-5-76 0,7-8-82 15,1-18-179-15,-1-1-523 0,8-23-730 0</inkml:trace>
  <inkml:trace contextRef="#ctx0" brushRef="#br1" timeOffset="143289.897">22406 8635 3882 0,'0'0'633'0,"0"0"-608"0,0 0 77 15,0 0 82-15,-29-51-40 0,20 33 18 16,-7-1-15-16,1 1-38 0,-5 2-12 15,1 5-15-15,-6 3-21 0,3 4-16 16,-1 4-18-16,0 4-9 0,0 7 4 16,5 8 8-16,-1 4 9 0,7 2 10 15,-1 9-13-15,9 0-9 0,2 1-6 16,2 0-3-16,8-1 3 0,7-4-5 16,-3-6-4-16,7-6-11 0,0-5 1 15,-1-6-2-15,-1-5-11 0,1-4-29 16,1-11-23-16,-5-6 5 0,-1-3 13 15,1 0 18-15,-6 0 15 0,-1 7 11 16,-3 5 1-16,-4 7 33 0,2 3 61 16,4 0 45-16,0 6-85 15,1 6-18-15,5 7-12 0,2 6 3 16,1 1 13-16,6 5-4 0,-5-4 0 16,5-2-34-16,-1-7-2 0,-1-6-15 15,2-5-106-15,-1-7-117 0,3-2-113 16,-2-4-402-16,16-9-1758 0</inkml:trace>
  <inkml:trace contextRef="#ctx0" brushRef="#br0" timeOffset="154853.07">1346 10703 1351 0,'0'0'474'0,"0"0"-224"15,0 0-58-15,0 0-63 0,0 0 284 16,0 0-47-16,0 0-181 0,0 0-87 16,0 0 20-16,-27-10-1 0,25 10 2 15,0 0-2-15,0 0-11 0,0 0-11 16,2-1-4-16,0 1 11 0,-2 0 22 16,2-1 46-16,-2 1 18 0,2 0 14 15,0 0 18-15,0 0 11 0,0 0 5 16,0 0-18-16,2 0-52 0,2 2-52 15,2 5-26-15,0-1-16 16,7 4-15-16,-3 4-24 0,0 1-5 16,5 3-13-16,-3 5 3 0,3 2-6 15,1 5-9-15,1 1 9 0,1 4 3 16,1 3 3-16,-1 0-6 0,5 3 0 16,-2-5 3-16,0-1 0 0,-5-4 0 15,1-5-12-15,-5-5-2 0,-2-4 0 16,-1-5-1-16,-5-3-2 0,2-3-22 15,-2-4-18-15,-2 0-42 0,0-2-49 16,-2 0-51-16,0 0-33 0,0-6-19 16,0-4-51-16,0-2-161 0,0-4-484 15,-2 1-479-15,2-5-998 0</inkml:trace>
  <inkml:trace contextRef="#ctx0" brushRef="#br0" timeOffset="155354.464">1943 10693 2312 0,'0'0'503'0,"0"0"-233"16,0 0-101-16,0 0 124 0,0 0 32 15,0 0 17-15,0 0-13 0,0 0-76 16,6-50-88-16,-10 46-27 0,0 0-4 16,0 4 0-16,0 0-13 15,-2 0-3-15,-5 8 10 0,3 5 8 16,-4 6-16-16,-1 7-29 0,-3 7-25 15,-1 3-18-15,5 4 1 0,-7 3-13 16,5 9 0-16,-5-3-6 0,5-1-6 16,-5 1 3-16,7-7 0 0,-9 5 3 15,9-2-2-15,-9-1-4 0,8-2-3 16,-5-1 3-16,3-1-9 0,3-2-12 16,-2-4 9-16,1-1-12 0,-1-1-13 15,3-3-5-15,-1 0-3 0,0-4 3 16,1 1 0-16,1-2 3 0,2 0-25 15,1-3-20-15,1 0-24 0,2-5-22 16,2-4-11-16,0 0-10 0,2-5-21 16,0-1-43-16,0-4-54 0,2-2-94 15,2 0-214-15,0-4-544 0,5-5-444 16</inkml:trace>
  <inkml:trace contextRef="#ctx0" brushRef="#br0" timeOffset="156186.06">2100 11929 1797 0,'0'0'448'0,"0"0"-247"0,0 0-43 15,0 0 109-15,0 0-13 0,0 0 17 16,0 0-43-16,0 0-54 0,25-59-26 16,-25 39 12-16,-6-3 21 15,2-3 27-15,-4-2-17 0,-3 3-43 0,-1-2-44 16,-3 7-37-16,-1 1-33 0,1 6-13 15,-5 4-6-15,5 6 1 16,-6 3 5-16,3 0 10 0,-3 10-4 16,3 4 3-16,1 2 4 0,3 6 3 15,-1 1-4-15,7 5 16 0,2 3-7 16,4 0-8-16,0 1-10 0,6-1-12 16,6-6-9-16,0-3 0 0,9-6-3 15,2-7 0-15,1-9-94 0,7-1-58 16,-2-13-37-16,2-6-53 0,-2-8-209 15,-8 3-652-15,5-17-1251 0</inkml:trace>
  <inkml:trace contextRef="#ctx0" brushRef="#br0" timeOffset="159704.618">2249 11283 2974 0,'0'0'1679'15,"0"0"-1347"-15,0 0-158 0,0 0 81 16,0 0 3-16,0 0-22 0,0 0-16 15,0 0-114-15,0 0-106 0,-2 7 0 16,2-5-33-16,-2-1-85 0,2 2-160 16,-2-3-274-16,2 0-1176 0</inkml:trace>
  <inkml:trace contextRef="#ctx0" brushRef="#br2" timeOffset="169984.161">3043 10311 202 0,'0'0'1896'0,"0"0"-1685"0,0 0-140 16,0 0 81-16,0 0 385 0,0 0-129 15,19-52-38-15,-17 41-80 0,0-1-51 16,-2 0-32-16,0 3 18 0,0-1-1 16,0 2-23-16,-2 4-31 15,0 2-24-15,-1 2-13 0,1 0 3 16,-4 0-21-16,-2 0 6 0,0 4-10 15,-7 0-26-15,-1 0-19 0,-3 1-21 16,-2-1-21-16,-1-1-9 0,-7-3-12 16,6 0-1-16,-2-8 1 0,0 0 15 15,-4-2-16-15,7-3 1 0,-1 5-1 16,2-2-1-16,3 3 1 0,1 4-1 16,3 0 0-16,-3 3-1 0,9 0 2 15,0 0 10-15,-3 5-10 0,5 0 1 16,2 1 13-16,0 1-4 15,0-1 0-15,2 1-9 0,2 0 9 16,0 0-9-16,0-1 9 0,0 0 0 16,0 2-9-16,0 0-1 0,2 3-1 15,2 4-1-15,-2 0-1 0,2 5 1 16,-2 4-2-16,0 1 1 0,2 4 0 16,0 3 1-16,-4 5 1 0,2 1 1 15,1 13-1-15,-1 13 11 0,-2 13-12 16,2 3-3-16,-2-2-54 0,2-8 30 15,-2-5 25-15,2 2 1 0,-2 1 1 16,2-3 11-16,-2 0 1 0,0-3 6 16,0 2 0-16,0 0 3 0,0 2-18 15,-2 3 12-15,2-5-15 0,0 0-32 16,0-1 5-16,0-6 15 0,0-8 10 16,0-8 1-16,0-9 1 0,0-5 3 15,0 5 12-15,-2 0-12 0,0 3 9 16,0-8-10-16,-3-6 0 15,3-5-2-15,0-3-1 0,0-4-1 16,-2-2 2-16,4-5 0 0,0-1 0 16,0 0-1-16,0-1-2 0,0 0 3 15,0 0 0-15,8-1 3 0,1-1-3 16,-1-1 2-16,4 1 10 0,5-4-9 16,-1 3 18-16,5-1 3 0,0 2 3 15,-1-1-6-15,9 3 9 0,-4 0-3 16,2 0 6-16,0 3-3 0,-2 1-6 15,6 1-22-15,-4 0-2 0,-1-2 0 16,-1 0-18-16,-4-2-9 0,0-1-30 16,-7-2-60-16,1-8-79 0,-1-8-93 15,-6-4-183-15,1 1-551 0,1-17-1224 0</inkml:trace>
  <inkml:trace contextRef="#ctx0" brushRef="#br2" timeOffset="171150.609">3107 11427 916 0,'0'0'999'16,"0"0"-416"-16,0 0-363 0,0 0 43 15,0 0 105-15,0 0 9 0,0 0-69 16,0 0-35-16,0 0-56 0,-19-9-20 16,19 4 9-16,0 1-5 0,0-2-6 15,0 0-19-15,7-1-18 0,-1-5-22 16,4 0-30-16,5-5-31 0,1-2-17 16,1-3-16-16,1-3 0 0,1 0-6 15,2-3 3-15,-5 1 1 0,3-1-4 16,-3 2 0-16,1-3-3 0,-1 1 0 15,1 0-12-15,-1-1-3 0,1-2 3 16,-1 1-9-16,1 1 9 0,0-2-8 16,-1 2-10-16,1-2 12 0,1 0-12 15,-3 2 9-15,1-2-11 0,-1 2 2 16,-5 1-2-16,2 4 1 0,-3 3 0 16,1 5 0-16,-4 4 0 15,0 3 0-15,-1 4-1 0,-3-1-1 16,0 2-3-16,0 1 1 0,-2 3-13 15,0 0 14-15,0 0-2 0,0 0-12 16,0 0 13-16,0 0-13 0,0 3 14 16,0 1-2-16,-2 2 1 0,0 1 1 15,-2 5-2-15,1 1 2 0,1 5 0 16,-2-1 0-16,0 7 1 0,4 0-1 16,0 5 0-16,-2 2 1 0,0 7 0 15,0-1 0-15,-2 6 3 16,0 9 10-16,0 13 5 0,-1 11 0 15,-1 1 3-15,2-4-3 0,2-3 6 16,0-12 0-16,0-9-6 0,2-9 0 16,0-11-18-16,-2-2-15 0,0-2-6 15,2 2 6-15,-2-1 12 0,2-7-9 16,0-6 10-16,-2-3-1 0,2-7-15 16,0-3-58-16,0-1-89 0,0-9-49 15,2-2-49-15,0 1-231 0,8-12-988 0</inkml:trace>
  <inkml:trace contextRef="#ctx0" brushRef="#br2" timeOffset="175005.486">3731 11274 382 0,'0'0'1739'0,"0"0"-1516"0,0 0-19 15,0 0 18-15,0 0 67 16,0 0-49-16,0 0-11 0,0 0 8 16,-47-15-14-16,41 11-9 0,1 1 4 15,1 3 10-15,0-2-16 0,0 0-25 16,2 0-19-16,2 2 8 0,0 0 21 16,0 0 12-16,0-1 0 0,4 1-10 15,6 0-79-15,3 0-39 0,3-2-20 16,7 2-19-16,2-2-3 0,2-2-6 15,2 1-3-15,0 3 0 0,-2-4 12 16,-1 2-24-16,3 1-15 0,-4-2-1 16,0 3-2-16,0-6-3 0,-3 2-27 15,-3-2-36-15,0-3-82 0,-5 0-71 16,-6 1-74-16,3-1-234 0,-7 3-871 16,2 6-1921-16</inkml:trace>
  <inkml:trace contextRef="#ctx0" brushRef="#br2" timeOffset="175872.095">4639 11167 1205 0,'0'0'1307'15,"0"0"-914"-15,0 0-72 0,0 0 63 16,0 0 7-16,20-62-66 0,-20 46-40 16,-4-4-48-16,-4-1-38 0,-4-3-22 15,-3 2-7-15,-3 2-15 0,-1 1-31 16,-4 7-45-16,0 5-19 0,1 7-11 16,-1 4 11-16,-2 11 6 0,7 9 19 15,-1 8-22-15,4 4-15 0,3 7-5 16,6 1-7-16,4 0 3 0,2 1 9 15,6-2-3-15,2-2 3 0,7-3-2 16,1-4-10-16,7-5-21 0,0-5-15 16,4-10-27-16,0-6-9 0,1-5-49 15,1-3-77-15,-2-9-31 16,-2-2-28-16,-2-3-121 0,-9 1-265 0,11-2-1078 16</inkml:trace>
  <inkml:trace contextRef="#ctx0" brushRef="#br2" timeOffset="176104.009">4930 11066 4066 0,'0'0'1077'0,"0"0"-931"16,0 0-122-16,0 0-24 0,0 0-101 15,0 0-116-15,0 0-114 0,0 0-815 16,0 0-2183-16</inkml:trace>
  <inkml:trace contextRef="#ctx0" brushRef="#br2" timeOffset="176822.851">5511 10344 1372 0,'0'0'1253'0,"0"0"-976"16,0 0-52-16,0 0 87 0,0 0 52 15,0 0-30-15,0 0-14 0,0 0-49 16,0 0-84-16,8-48-46 0,-12 48 2 16,-2 0 43-16,0 7 17 0,0 2-39 15,-7 6-22-15,1 7-39 0,-1 3-19 16,-1 10-18-16,-5 9-2 0,3 19-13 15,-9 15-9-15,4 9 3 0,-3-2-45 16,7-6-8-16,0-7 8 16,3 0 24-16,2 0 12 0,-1-3 21 15,5 1 28-15,2-2 2 0,2 1-33 16,4-3-18-16,-3 2-12 0,8-4-10 16,3 1-14-16,0-5-48 0,2-10 9 15,1-12-15-15,-1-7-30 0,3-7-37 16,-1 0-26-16,5-1-13 0,-1 0-45 15,1-8-98-15,-5-8-159 0,0-4-574 16,1-3-729-16</inkml:trace>
  <inkml:trace contextRef="#ctx0" brushRef="#br2" timeOffset="177340.041">5523 11265 2831 0,'0'0'1092'0,"0"0"-900"0,0 0 35 15,27-53 175-15,-14 25-93 0,-3-3-32 16,2-5 6-16,3-2-72 0,-1-2-66 16,3-1-45-16,-3-3-10 15,5 1-2-15,-2-1-22 0,-1-1-24 0,1 0-6 16,-1 2-12-16,-1 0-9 0,-3 3-12 16,0 5 0-16,1 3 12 15,-5 2-14-15,-2 7-1 0,3 8-12 16,-7 2 0-16,2 6 10 0,-2 2 2 15,-2 5 0-15,0 0 27 0,0 5-10 16,0 7-17-16,-2 7-15 0,-2 9 15 16,-3 14 12-16,-3 17-12 0,0 11-43 15,-3 10 41-15,3 0 2 0,0-3 1 16,1-4 26-16,3 2 4 0,2 0 2 16,-2-2-6-16,2-5 3 0,2-15-6 15,0-12-9-15,0-12-12 0,2-8-3 16,0 1-26-16,-2-6-13 0,2-3-24 15,0-5-46-15,2-8-59 0,4-5-40 16,4-5-92-16,0-4-121 0,-1 1-327 16,9-10-959-16</inkml:trace>
  <inkml:trace contextRef="#ctx0" brushRef="#br2" timeOffset="177594.078">5937 11154 2659 0,'0'0'1520'0,"0"0"-1281"16,0 0-10-16,0 0 179 0,0 0-24 15,0 0-24-15,0 0-40 0,41-56-85 16,-18 50-93-16,8-4-52 15,6 7-48-15,2 0-31 0,5 2-11 16,-3 1-15-16,-2 0-15 0,-3 3-63 16,-5 1-73-16,-4 3-54 0,-1-4-115 15,-7 0-602-15,10-3-1184 0</inkml:trace>
  <inkml:trace contextRef="#ctx0" brushRef="#br2" timeOffset="178710.187">6472 11518 1319 0,'0'0'342'0,"0"0"103"0,0 0-18 15,0 0-5-15,0 0-58 0,0 0-43 16,0 0-22-16,0 0-63 0,0 0-87 16,0 0-3-16,-20 17 49 0,20-22-2 15,6-3 24-15,-4-3-37 0,4-4-46 16,4-3-16-16,3-1-11 0,-3-3-1 15,3-2-13-15,1-2-14 16,0 1-13-16,3-4-20 0,-2-2-43 0,3-3 27 16,-3 0-6-16,5-4 0 15,-3-4 3-15,1-10-3 0,3-8 0 16,2-13-3-16,-3-4-5 0,-1 7-1 16,-2 14 0-16,-7 16-3 0,-2 7 0 15,5 2 0-15,-7-3-9 0,6-6 12 16,3 1-13-16,-5 3-2 0,0 4 0 15,1 4-15-15,-3 7 3 0,-2 1 9 16,0 7-9-16,-1 5 12 0,1 1 0 16,-6 4 15-16,2 3 12 0,-2 0-6 15,0 0-21-15,0 6-2 0,0 6-25 16,-6 1 24-16,1 8 3 0,-1 5 2 16,0 6 1-16,2 3 0 0,0 6 12 15,0 8-15-15,-3 14-9 0,3 8-39 16,0 5 30-16,2-3 17 0,2-5 1 15,-2-3 0-15,0-1 12 0,2 1 3 16,0-8-12-16,0-1 18 0,0-9-3 16,-2-9 0-16,2-12-15 15,0-2 0-15,0-1-3 0,0 1 0 16,-2-2-18-16,0-9-3 0,-2-2-3 16,-3-7-3-16,1-1-1 0,-4-3 7 15,2 0 0-15,-9 0 18 0,1-6 0 16,-3 3 3-16,2-3-1 0,-3 6-2 15,1-1-18-15,1 1 3 0,1 0 15 16,5 0 0-16,3 1 3 0,5 5 1 16,-2-1 20-16,6-1 18 0,8 3-9 15,1 2 10-15,11-2 11 16,1 1-3-16,8-2 6 0,12-2-12 16,11-4 13-16,4-4 47 0,-11-7-30 15,1-5-30-15,-11-3-18 0,6-8-9 16,0-6-13-16,-1-7-2 0,-5 2-11 15,-6-4-91-15,-2 0-106 0,-9 3-12 16,-3 0-36-16,-5 3-149 0,-6 9-336 16,0-4-1225-16</inkml:trace>
  <inkml:trace contextRef="#ctx0" brushRef="#br2" timeOffset="179212.116">7179 10120 2115 0,'0'0'1444'15,"0"0"-1311"-15,0 0 150 0,0 0 98 16,0 0-87-16,0 0 53 15,0 0-27-15,0 0-50 0,0 0-76 16,0 0-43-16,50 30-15 0,-34-6-22 16,5 7-26-16,4 4-13 0,4 12 3 15,4 16 1-15,6 20-1 0,-2 10-15 16,-1 5-3-16,-10 1-9 0,-1-3-51 16,-10 5-15-16,-3 6 13 0,-4 1 2 15,-8 7 15-15,-10 3 6 0,-9 1 6 16,-10 0-3-16,-8-6-24 0,-4-9-77 15,-15-13-43-15,0-16-67 0,-4-16-50 16,0-12-80-16,13-14-335 0,5-4-1099 0</inkml:trace>
  <inkml:trace contextRef="#ctx0" brushRef="#br2" timeOffset="181410.793">7750 11112 795 0,'0'0'189'0,"0"0"1293"16,0 0-1163-16,0 0-62 0,0 0 5 15,0 0-14-15,0 0 30 0,0 0 52 16,0 0-13-16,-9-4-33 0,9 3-17 15,0-1 31-15,9-1 18 0,-3 0-120 16,8 1-54-16,5-1-3 0,4 1-3 16,0-1-40-16,5 0-21 0,1 1-20 15,0 0-16-15,4 2-9 0,-4-2-15 16,-2 1-15-16,-4-1-1 0,-2-2-17 16,-3-1-27-16,-3 1-64 0,-3-2-68 15,-6-1-50-15,-2 1-78 0,-4-1-208 16,0 2-645-16,-10 4-1029 0</inkml:trace>
  <inkml:trace contextRef="#ctx0" brushRef="#br2" timeOffset="181729.08">7870 10817 2745 0,'0'0'1090'0,"0"0"-857"15,0 0 115-15,0 0-5 0,0 0-116 16,14 52-59-16,-14-26 33 0,2 18-22 15,-4 11-67-15,2 16-40 0,0-3-8 16,-2-16-19-16,0-14-17 0,0-15-27 16,-2 2-1-16,2 0-40 0,0-3-123 15,0-7-119-15,2-3-157 0,0-7-751 16,14 3-1724-16</inkml:trace>
  <inkml:trace contextRef="#ctx0" brushRef="#br2" timeOffset="183014.835">8316 11447 874 0,'0'0'798'0,"0"0"-396"0,0 0-75 16,0 0 38-16,0 0 7 0,0 0-11 16,0 0-1-16,0 0-49 0,0 0-90 15,-6 5-67-15,6-5-30 0,0-2-23 16,0-3-24-16,0 0 42 0,0-4 37 15,0-7 6-15,0-3-29 0,2-6-17 16,2-7-28-16,0-5-40 0,5-5 0 16,-1-4-5-16,4 0 2 0,-6 1-3 15,5 1-20-15,1 7 2 0,-4 3 0 16,3 8 3-16,1 5 0 0,-4 4 4 16,3 4-1-16,1 4-3 0,-1 4 0 15,-1 0 0-15,2 5 0 16,-1 1 0-16,-3 8 0 0,0 5-8 15,2 4-16-15,-5 4-3 0,-1 9-1 16,0 1-1-16,-2 4-1 0,-2 0 0 16,2-1 1-16,-4 1-1 0,2-3 0 15,0-2 1-15,0-3-1 0,0-3 1 16,0-3 0-16,0-5 0 0,0-6-1 16,0-4-9-16,0-4 11 0,0-3-1 15,0-1-28-15,4-10-15 0,0-6 21 16,4-7 6-16,-1-5 15 0,1-5-12 15,0-5 14-15,5-1 0 0,-5-1 1 16,2 0 2-16,3 6 1 16,-5 5 12-16,2 4-3 0,3 7-9 15,-5 6 15-15,0 7 6 0,2 4-6 16,3 2 0-16,-7 6-6 0,2 6-9 16,3 6-3-16,-3 3-1 0,-4 6-1 15,2 3 0-15,1 3-1 0,-3 2 1 16,0 2 1-16,-2-3 0 0,0-1 1 15,-2-8-1-15,0-2 0 0,0-7 0 16,0-7-1-16,2-3-1 0,-2-6-12 16,2-4-24-16,0-9 12 0,2-5 9 15,2-8 15-15,3-5-9 0,3-7 9 16,-4 1-9-16,5-1 10 0,3 2 0 16,-1 6-13-16,3 4 15 0,-1 9 2 15,4 4 11-15,-3 7 2 0,-1 6 6 16,1 0-9-16,-5 11 6 0,5 6-6 15,-7 7-9-15,1 3 9 0,-2 5-10 16,-1 4 10-16,-7 2-9 0,-2 2 9 16,0 0 0-16,0 0-9 15,0-3-3-15,0-10-1 0,-2-5-17 16,2-9-51-16,0-7-115 0,0-6-137 16,0-12-233-16,2 2-766 0,18-11-2053 0</inkml:trace>
  <inkml:trace contextRef="#ctx0" brushRef="#br2" timeOffset="190269.753">9025 10153 1223 0,'0'0'700'16,"0"0"-460"-16,0 0-98 0,0 0 413 16,0 0-109-16,0 0-104 0,0 0 90 15,0 0-71-15,0 0-154 0,-16-7-50 16,14 7 27-16,2-1-16 0,0 1-43 15,0-1 2-15,2-1 43 0,2-1-9 16,6 1-65-16,7-1-11 0,-3 2-3 16,9 0-7-16,2 0-6 15,2 1-8-15,-1 0-10 0,5 3-12 0,-2 0 3 16,2-1-6-16,0 0-3 16,-4-2-15-16,2 0 9 0,-4-7-5 15,0 3-1-15,0-4 0 0,-7 1-18 16,3 0 12-16,0 2-12 0,-9 1 12 15,4 3-3-15,-5 1-10 0,-5 0 10 16,0 0-10-16,0 3-1 0,-1 1 0 16,-3 2-1-16,-2 1-12 0,0 7 0 15,0 6-6-15,-7 7 6 0,3 6 11 16,-2 7 1-16,0 11 0 0,0 14 1 16,-1 16 0-16,-3 7 2 0,6-3 12 15,0 0-15-15,2-7 0 0,2 3-63 16,-2 2 32-16,2 3 28 0,0-1 3 15,-2-1 1-15,2-2 12 0,0 0 2 16,0-3 0-16,2-1-5 0,-2-3-10 16,2-6-58-16,-2-15 10 0,0-11 15 15,2-15 30-15,2-4 3 16,0 3 0-16,0 1 3 0,2 0 0 16,-1 0-1-16,-1 1-1 0,0-2-1 15,-2 1 1-15,2-2 0 0,-2-3 1 16,0-5 0-16,0-6-1 0,-2-3-1 15,0-5-2-15,-4-1-34 0,-4-2 0 16,-2-1 21-16,-11 0 14 0,0 0 1 16,-6 0 27-16,-6-1-9 0,-4-1-6 15,-2 0-9-15,-5 2 0 0,1 0 0 16,-5 0-3-16,5-2-24 0,0-2-115 16,-1-5-126-16,5-3-241 15,12-1-818-15,-4-2-2323 0</inkml:trace>
  <inkml:trace contextRef="#ctx0" brushRef="#br0" timeOffset="195090.087">10898 10757 316 0,'0'0'3688'0,"0"0"-3220"16,0 0-307-16,0 0 5 0,0 0 51 16,-29-51-31-16,19 51 27 15,-13 0 33-15,-2 7-86 0,-4 1-84 0,-4-1-43 16,0-3-15-16,-2-1-18 15,0-3 0-15,2 0-24 0,0-3-52 16,2-1-72-16,6 2-70 0,2 2-86 16,0 0-137-16,11 9-348 0,2 0-716 15,5 13-795-15</inkml:trace>
  <inkml:trace contextRef="#ctx0" brushRef="#br0" timeOffset="195271.243">10877 11032 3750 0,'0'0'710'0,"0"0"-509"16,0 0-48-16,0 0 104 0,-51-70 14 15,26 49-16-15,-6 5-10 0,-4 5-84 16,2 7-98-16,-7 4-36 0,-1 7-27 16,0 6-25-16,-3 2-171 0,7 1-177 15,6-4-347-15,-8 1-1618 0</inkml:trace>
  <inkml:trace contextRef="#ctx0" brushRef="#br1" timeOffset="199011.94">11698 10250 1778 0,'0'0'224'15,"0"0"864"-15,0 0-695 16,21-71 14-16,-21 42-9 0,0-3-33 15,0 0-18-15,-2 0-33 0,-9 1-50 0,3 0-34 16,0 3-33-16,-9 2-56 16,5 6-44-16,-7 3-37 0,3 6-30 15,-7 6-6-15,2 5 0 0,-4 0 0 16,-1 13 0-16,-5 3-9 0,2 8-3 16,0 6-9-16,4 7-2 0,-6 12 1 15,-2 18 2-15,0 22-1 0,6 9 15 16,2 0-15-16,11 0 24 0,3-8 30 15,1 2 6-15,8 2 60 0,0-1-42 16,2 4-69-16,8-2-9 0,11-4 9 16,1-8 6-16,11-10 0 0,0-21 0 15,0-16-18-15,11-12-21 0,11-22-81 16,11-10-96-16,1-14-58 0,-6-28-81 16,-13-6-147-16,-13 12-270 15,4-9-909-15</inkml:trace>
  <inkml:trace contextRef="#ctx0" brushRef="#br1" timeOffset="199645.865">12045 11158 88 0,'0'0'3431'0,"0"0"-3009"16,11-50-183-16,-11 19 78 0,0-9-6 15,-7-5-5-15,-5 0-26 0,-2 3-43 16,-7 4-71-16,0 8-54 0,-4 9-37 15,-4 9-35-15,0 9-22 0,3 10 0 16,1 12 9-16,0 12-6 0,0 14-18 16,0 15 12-16,11-2-14 15,4-8 2-15,1-6 0 0,9-10 9 16,0 3-11-16,9 1 11 0,1-4-9 16,4-7 0-16,7-9-1 0,4-6-2 15,-2-12-15-15,3-3-9 0,3-10 0 16,-4-5 6-16,0-5-3 0,-8 2 18 15,3-2-9-15,-7 8 12 0,1 2 1 16,-4 10 23-16,-1 3 9 0,-1 10-3 16,2 9-19-16,-1 6-11 0,-3 10-2 15,0 1 1-15,4 3-1 0,-1-3-16 16,-1-7-63-16,2-7-88 16,3-6-98-16,-3-10-100 0,-4-2-298 15,13-2-1261-15</inkml:trace>
  <inkml:trace contextRef="#ctx0" brushRef="#br1" timeOffset="200479.126">12593 10976 3665 0,'0'0'622'0,"0"0"-220"16,0 0-22-16,0 0-148 0,0 0 14 15,0 0-1-15,0 0-33 0,-54-19-65 16,29 19-41-16,-3 0-43 0,-3 0-33 15,0-3-28-15,0 3-2 0,0-5-12 16,4 1-48-16,2 2-64 0,2-1-57 16,2 2-18-16,5 1-64 15,1 2-130-15,5 5-289 0,6 2-639 16,0 8-579-16</inkml:trace>
  <inkml:trace contextRef="#ctx0" brushRef="#br1" timeOffset="201097.068">13013 10987 1899 0,'0'0'1411'15,"0"0"-1122"-15,12-62 54 0,-10 29 55 16,-2-7 0-16,-4-1-70 0,-4 3-32 16,-11 2-48-16,1 9-75 15,-9 8-70-15,0 13-31 0,-6 6-17 16,0 16 8-16,0 20 12 0,-5 18 1 16,5 22-31-16,8 4-15 0,13 0-12 15,10-12 9-15,2-17 3 0,4-11-18 16,4-12 3-16,7-2 3 0,1-1-16 15,11-2-2-15,6-3-13 0,2-10-32 16,3-9-81-16,-3-5-70 0,2-12-46 16,-8-6-64-16,0-3-175 0,-10 4-681 15,3-11-1091-15</inkml:trace>
  <inkml:trace contextRef="#ctx0" brushRef="#br1" timeOffset="201242.169">13190 10963 4584 0,'0'0'644'15,"0"0"-535"-15,0 0-109 0,0 0-216 16,0 0-210-16,0 0-342 0,0 0-1002 0</inkml:trace>
  <inkml:trace contextRef="#ctx0" brushRef="#br1" timeOffset="201831.301">13966 10300 2827 0,'0'0'751'0,"0"0"-559"0,0 0 66 16,0 0 157-16,0 0-63 0,0 0-40 15,-27-50 8-15,4 46-57 0,-8 1-42 16,-2 0-40-16,-2 3-48 0,-5 0-58 16,-3 8-33-16,-2 0-15 0,1 2-12 15,-3 1-3-15,1 2-12 0,1-4-2 16,-3-1-22-16,9-3-45 15,-2-1-55-15,5-2-56 0,3-2-47 16,6 0-82-16,5 0-169 0,7 3-539 16,3 0-509-16,10 9-907 0</inkml:trace>
  <inkml:trace contextRef="#ctx0" brushRef="#br1" timeOffset="202115.021">13620 10368 3424 0,'0'0'625'16,"0"0"-266"-16,0 0-1 0,0 0-79 16,0 0 4-16,-14 75-10 0,6-14-31 15,-3 21-66-15,3 11-29 0,-2 3-29 16,-1-4-91-16,7-10-12 0,0-2 3 15,0-5-6-15,4-15-9 0,0-16 8 16,0-15-11-16,-2-8-24 0,6-2-33 16,0-4-52-16,0-2-59 0,3-11-62 15,-1-2-176-15,2-5-309 0,-4-1-729 16,2-4-971-16</inkml:trace>
  <inkml:trace contextRef="#ctx0" brushRef="#br1" timeOffset="202516.906">13984 10994 1823 0,'0'0'1497'0,"0"0"-1249"0,19-55 96 16,-19 29 35-16,-2-1-63 0,-11 1-67 15,1 4 2-15,-13 6-35 0,0 8-61 16,-6 4-52-16,-2 8-30 0,-2 10-22 16,-2 11-23-16,8 7-13 0,0 6-12 15,6 6-1-15,9 3 10 0,6-3 0 16,1-3-9-16,7-4 12 0,7-9-12 16,7-8 15-16,5-8-17 0,3-12-1 15,7-4-27-15,2-13-15 0,-2-6-1 16,0-6-14-16,-4-5 24 15,-4 3 20-15,-9 2 11 0,3 8 2 16,-7 7 2-16,0 9 26 0,-6 6 20 16,2 13 1-16,2 9-4 0,-3 7-24 15,1 7-9-15,0 5-10 0,2-1 0 16,0-4 0-16,-2-6-2 0,7-8-57 16,-3-8-101-16,2-5-106 0,3-4-96 15,-5-3-597-15,13-3-1223 0</inkml:trace>
  <inkml:trace contextRef="#ctx0" brushRef="#br1" timeOffset="203246.545">14245 10892 2391 0,'0'0'1505'0,"0"0"-1272"0,0 0 63 15,0 0 15-15,0 0-29 0,0 0 29 16,0 0 47-16,0 0-34 0,0 0-56 15,0 0-94-15,18-13-80 0,5 10-61 16,8 3-32-16,4 0-1 0,2 4-18 16,1-1-30-16,-3-1-31 0,-6-2-38 15,-2 0-43-15,-5-5-45 0,-3-3-82 16,-9-1-159-16,-2 1-520 0,-3 0-722 16</inkml:trace>
  <inkml:trace contextRef="#ctx0" brushRef="#br1" timeOffset="203516.954">14348 10703 4374 0,'0'0'533'0,"0"0"-334"0,0 85-19 15,0-30-83-15,2 0-70 0,-2-6-24 16,2-5-3-16,4-14-43 0,-4-2-103 16,3-2-92-16,-1-12-245 0,4-6-1097 0</inkml:trace>
  <inkml:trace contextRef="#ctx0" brushRef="#br1" timeOffset="203867.613">14981 10716 4073 0,'0'0'568'0,"0"0"-377"16,-15-55 20-16,-4 44-16 0,-1 6-125 16,-5 6-9-16,-6 17 15 0,-4 18-16 15,-4 18-2-15,-1 17 12 0,7-4-25 16,13-11-24-16,9-16-6 0,9-13 16 15,2 5 14-15,0 3-9 0,8 0 4 16,7-3 2-16,6-7-21 0,8-6-18 16,2-8-3-16,6-5-18 0,0-6-46 15,-2-7-93-15,-2-6-49 16,-2-4-86-16,-4-4-176 0,-10 6-747 0,11-10-1185 16</inkml:trace>
  <inkml:trace contextRef="#ctx0" brushRef="#br1" timeOffset="204007.523">15113 10945 3636 0,'0'0'1393'0,"0"0"-1216"16,0 0-177-16,0 0 0 0,0 0-196 16,0 0-172-16,21-56-361 0,-15 49-1136 0</inkml:trace>
  <inkml:trace contextRef="#ctx0" brushRef="#br1" timeOffset="204501.28">16016 10168 1235 0,'0'0'2905'0,"0"0"-2474"0,0 0-206 16,0 0-5-16,0 0-73 0,0 0-22 16,0 0 100-16,0 0 26 15,0 0-40-15,-70-26-21 0,39 34 3 16,-15 5-54-16,-11 7-61 0,-14-1-42 15,-3 2-33-15,4-5 0 0,8-9-3 16,8-7-23-16,6 0-28 0,9-6-28 16,8-1-44-16,4 0-40 0,-4 1-39 15,-4-2-82-15,0 6-77 0,6 2-96 16,6 5-739-16,11 4-350 0,10 13-586 16</inkml:trace>
  <inkml:trace contextRef="#ctx0" brushRef="#br1" timeOffset="204734.08">15561 10268 2043 0,'0'0'2027'0,"0"0"-1675"0,0 0-10 16,0 0 13-16,0 0-145 0,0 0-67 16,-2 73 36-16,-4-18 11 0,-4 18-42 15,-1 9-15-15,3 2-27 0,0-7-52 16,2-9-54-16,0-3-47 0,3-3 17 15,1-12 11-15,0-13 7 0,2-10-9 16,0-6-33-16,0-1-55 0,2 0-42 16,3-4-30-16,1-7-62 0,-2-7-88 15,4-2-299-15,-2-3-684 0,9-11-790 0</inkml:trace>
  <inkml:trace contextRef="#ctx0" brushRef="#br1" timeOffset="205003.899">15836 10279 3436 0,'0'0'524'0,"0"0"-385"16,0 0 48-16,0 0 83 0,0 0-70 16,0 0 57-16,0 0-19 0,38 68-58 15,-43-6-2-15,-7 22 4 0,2 8-37 16,-5 2-48-16,5-6-50 0,0-13-47 15,1-2-60-15,1-8 47 0,4-16 13 16,0-13 15-16,0-12-3 16,4-8-12-16,-2-1-3 0,2-5-64 15,0-5-69-15,0-5-94 0,0-10-91 16,2-10-9-16,2-8-249 0,0-7-435 16,0 4-305-16,0-13-716 0</inkml:trace>
  <inkml:trace contextRef="#ctx0" brushRef="#br1" timeOffset="205368.62">15685 10352 3528 0,'0'0'761'0,"5"-52"-559"15,3 28 23-15,2-6 63 0,9-1-157 16,4 5-6-16,1 5 85 0,5 6 8 16,4 7-58-16,5 4-24 0,1 4-39 15,2 7-55-15,-2 9-12 0,-3 9-6 16,-5 7 10-16,-2 12-7 0,-11 14 0 15,-8 13-3-15,-10 4-22 0,-8-3-1 16,-12-7 0-16,-3-5-1 16,-2-10-2-16,2-12-28 0,3-7-40 15,-1-2 46-15,-4-1 23 0,-4 6 0 16,-2 1 1-16,4-4 12 0,2-3 3 16,7-6 1-16,3 0 26 0,9-5 15 15,4-3 18-15,2-4 70 0,8 0 41 16,7 4-75-16,3-1-63 0,16 3-27 15,-1 2-3-15,10 2-16 0,9 4-2 16,-3-2-3-16,3-3-12 0,-7-3-3 16,-9-9-69-16,-3-7-51 0,-11-2-48 15,-3-12-70-15,-7-7-161 16,-1-5-242-16,-5 5-616 0,6-9-1384 0</inkml:trace>
  <inkml:trace contextRef="#ctx0" brushRef="#br1" timeOffset="205818.203">16349 10810 1121 0,'0'0'3247'0,"0"0"-2840"0,0 0-171 16,0 0 124-16,0 0-81 0,0 0-46 16,0 0 20-16,70 19-102 0,-43-19-97 15,2 0-43-15,2-2-11 0,0-6-18 16,0 0-12-16,-6 1-66 15,0-1-73-15,-9 3-58 0,-1-1-94 16,-7 3-224-16,-4 2-722 0,-4 1-1030 0</inkml:trace>
  <inkml:trace contextRef="#ctx0" brushRef="#br1" timeOffset="205986.912">16481 10681 4544 0,'0'0'568'0,"0"0"-361"15,0 0 94-15,35 67-41 0,-14-29-139 16,4 1-37-16,2 5-59 0,4 0-25 16,-2-12-15-16,4 0-42 0,-2-7-97 15,-4-13-125-15,0-5-149 0,-11-7-780 16,3 0-1725-16</inkml:trace>
  <inkml:trace contextRef="#ctx0" brushRef="#br1" timeOffset="206582.123">17527 10132 1656 0,'0'0'2130'16,"0"0"-1699"-16,0 0-87 0,0 0 52 16,0 0-133-16,0 0-26 0,0 0 48 15,-51-24-44-15,22 29-63 0,-7 3-54 16,-5 4-52-16,-2 0-45 0,-3-2-27 15,-1-1-10-15,1 0-68 0,3-3-94 16,-1-2-69-16,5-1-71 0,4 1-132 16,10-3-578-16,-8 7-780 0</inkml:trace>
  <inkml:trace contextRef="#ctx0" brushRef="#br1" timeOffset="206886.134">17267 10236 85 0,'0'0'4002'15,"0"0"-3422"-15,0 0-246 0,0 0 1 16,-4 54-101-16,-5-4-86 0,1 22 16 15,-4 12 2-15,3 2-52 0,-1-8-20 16,0-8-25-16,2-6-69 0,3-11-42 16,-1-11 21-16,4-11 9 0,2-4 0 15,0 3-34-15,-2 4-53 0,2 1-46 16,6-3-66-16,3-3-102 0,1-3-278 16,-2-9-1029-16,13 13-1369 0</inkml:trace>
  <inkml:trace contextRef="#ctx0" brushRef="#br1" timeOffset="207055.89">17434 11248 4226 0,'0'0'734'0,"0"0"-508"16,0 0 60-16,0 0 20 0,-51-68-49 16,24 49-37-16,-4 4-64 0,-9 8-77 15,-1 5-49-15,-2 2-21 0,-7 0-9 16,0 2-112-16,3-2-126 0,1-2-78 15,3-8-181-15,12 0-596 0,-2-2-1301 0</inkml:trace>
  <inkml:trace contextRef="#ctx0" brushRef="#br1" timeOffset="207414.077">18044 10708 3056 0,'0'0'779'15,"0"0"-378"-15,-6-51 14 0,-9 38-89 16,-3 1-168-16,-9 9-60 0,-4 6-25 16,-6 15-30-16,-7 2-42 0,-1 7-1 15,-3-1-55-15,1-2-110 0,3-5-104 16,5-6-171-16,10-4-718 0,4-9-948 0</inkml:trace>
  <inkml:trace contextRef="#ctx0" brushRef="#br1" timeOffset="207573.965">17819 10604 4223 0,'10'59'559'0,"-10"-5"-390"16,0 8-13-16,-6-3-22 0,2-8-110 0,-2-11-22 15,1-10-2-15,3-6-82 16,-4-2-132-16,4 0-62 0,-4-7-300 16,6-8-1079-16</inkml:trace>
  <inkml:trace contextRef="#ctx0" brushRef="#br1" timeOffset="208304.688">18842 10326 2632 0,'0'0'619'0,"14"-52"-364"0,-12 21 165 16,-2-5 77-16,0-3-192 15,-4 4-81-15,-6 7-47 0,-2 6-67 16,-5 9-22-16,-2 9 9 0,-1 4 31 16,-7 5-10-16,4 11-27 0,-6 8-31 15,-2 4-14-15,0 16-13 0,-2 13 12 16,-2 15 7-16,2 3-7 0,4 0-3 15,8-6 0-15,5-9 6 0,-1-4-8 16,5 0-10-16,6-9-30 0,2-7-33 16,1-8 30-16,3-2 3 0,0 7 2 15,0 3 0-15,7 3 10 0,5-4-12 16,3 0-1-16,7-7-14 0,1-3-16 16,8-7-2-16,2-9 9 0,0-6-3 15,6-7 6-15,-1-7 0 0,-1-9 6 16,2-10 0-16,-6-5 12 15,-6-4-9-15,0-2 10 0,-4-3 2 0,-1 1 0 16,-7 1 12-16,-3 3 21 0,-1 5 15 16,-5 5 3-16,-4 6-6 15,-2 5-8-15,-2 7-10 0,-4 0-15 16,-9 4 0-16,-3 3 3 0,-9 0 12 16,-2 6-12-16,0 3-15 0,-4-1-1 15,0 2-32-15,0-2-76 0,4-3-86 16,0-4-83-16,4-1-178 0,4 0-588 15,7-5-1197-15</inkml:trace>
  <inkml:trace contextRef="#ctx0" brushRef="#br1" timeOffset="208685.267">19508 10619 3849 0,'0'0'733'0,"0"0"-533"16,0 0 12-16,0 0-8 0,-67-18-112 15,34 23-22-15,-2 11-38 0,-2 0-32 16,-2 2-42-16,-1 0-86 0,5-3-80 15,2-3-111-15,6-7-260 0,9-3-760 16,1-3-805-16</inkml:trace>
  <inkml:trace contextRef="#ctx0" brushRef="#br1" timeOffset="208854.981">19288 10436 4035 0,'0'0'1044'16,"0"0"-932"-16,0 0-29 15,0 88 93-15,-10-34-106 0,2 18-43 16,2-9-27-16,-1-9-49 0,5-17-17 16,2-16-65-16,-2 5-82 0,0-1-143 15,2-6-415-15,11-1-1088 0</inkml:trace>
  <inkml:trace contextRef="#ctx0" brushRef="#br1" timeOffset="209406.119">20235 10058 3243 0,'0'0'678'0,"0"0"-452"0,0 0 57 16,0 0 71-16,0 0-197 0,0 0 54 16,0 0 135-16,0 0-106 0,-52 62-56 15,24-7-12-15,-10 20-33 0,-5 12-46 16,-3 1-30-16,-1 0-27 0,-5-7-18 15,3 0 3-15,-1-5-21 0,5-4-9 16,-1-9-51-16,9-13 48 0,8-13 12 16,10-11 3-16,-1-4-1 0,1 3-2 15,-4-2-2-15,5 1-40 0,1-6-36 16,11-6-28-16,4-8-26 0,2-4-50 16,8-7-102-16,9-14-242 0,3-5-551 15,1 3-449-15,6-22-653 0</inkml:trace>
  <inkml:trace contextRef="#ctx0" brushRef="#br1" timeOffset="209639.187">19685 10130 4088 0,'0'0'549'0,"0"0"-343"15,0 0 87-15,9 51-101 0,-1-20-110 16,6 16 43-16,1 15 38 0,10 13-5 15,1 10-7-15,-1-2-7 0,-2-4-32 16,0-9-40-16,-3 2-72 0,-1-6-39 16,2-10 9-16,-9-16 19 0,-2-10 10 15,3-5-13-15,-5-3-62 0,2 1-29 16,3-4-19-16,-5-8-54 0,-2-9-64 16,1-2-166-16,-3-6-729 0,6-12-495 15</inkml:trace>
  <inkml:trace contextRef="#ctx0" brushRef="#br1" timeOffset="209870.763">20289 10697 4299 0,'0'0'687'16,"0"0"-519"-16,0 0 11 0,0 0 94 15,0 0-127-15,0 0 29 0,0 0-54 16,0 0-88-16,74 6-33 0,-43 4-1 16,4 0 0-16,5-5-41 0,3-5-97 15,-4-8-9-15,1-10-34 16,-5-5-109-16,-2-6-248 0,-8 7-920 16,10-5-1338-16</inkml:trace>
  <inkml:trace contextRef="#ctx0" brushRef="#br1" timeOffset="210778.139">21163 10071 3901 0,'0'0'577'0,"0"0"-441"0,0 0 76 16,0 0 36-16,0 0-89 0,-16 56 11 15,5-2-33-15,-5 27-68 0,1 13 7 16,-1 6 9-16,3-1-7 0,1-8-5 16,2 0-10-16,4-5-63 0,3-10-36 15,1-16 9-15,2-17 27 0,0-18 0 16,0-12 18-16,2-5-6 0,1-8-12 15,7-16-75-15,8-30-95 0,-1-30 98 16,4-20 23-16,-5-10 4 0,-1 2-13 16,-13 8-27-16,-2 0 15 0,0 2 43 15,-15 4 12-15,3 10-4 0,-1 18 16 16,1 18 3-16,4 19-12 0,2 13 11 16,4 4-20-16,-3 8 21 0,3 8 143 15,2 17 48-15,0 25-100 0,9 23-28 16,7 11-11-16,9 2 2 15,2-8 7-15,6-14 8 0,-2-16-20 16,-2-14-7-16,-2-13-24 0,-5-11-18 16,14-2-42-16,3-8-22 0,6-8-5 15,3-26 11-15,6-26 19 0,-1-28-15 16,-9-5-19-16,-13-3-3 0,-17 13 31 16,-5 25 45-16,-7 15 14 0,-2 15-2 15,0 11 9-15,-2 5 0 0,-7 6-21 16,3 6 19-16,-2 22 132 0,-9 29-30 15,3 33-52-15,-7 18 1 0,7 7 2 16,-3 1 121-16,3-7-61 16,5 0-47-16,-5-3-28 0,4-12-57 15,3-10-21-15,1-24-24 0,2-16 18 16,4-16-46-16,0-10-59 0,4-2-10 16,2-6-48-16,1-4-39 0,9-8-416 15,-1-5-650-15,14-12-718 0</inkml:trace>
  <inkml:trace contextRef="#ctx0" brushRef="#br1" timeOffset="211161.219">22054 10835 2591 0,'0'0'1578'0,"15"-94"-1401"16,-15 32-102-16,-2 2 172 15,-9 14-60-15,1 20-71 0,2 10-12 0,-9 1-74 16,-1 6-30-16,-9 9 0 0,2 9 43 16,-8 25 78-16,0 22-23 15,-2 20-56-15,6 8-42 0,10-5-43 16,7-19 43-16,8-20 0 0,4-9 24 16,0-9 13-16,4-3-1 0,8-1 3 15,0-4-12-15,7-12-27 0,0-5-64 16,5-16-21-16,3-8 18 0,-2-8 28 15,-4-9 17-15,4 0 22 0,-11 3 19 16,5 9 69-16,-11 11-3 0,0 10 9 16,5 11 139-16,-3 11-6 0,0 13-128 15,9 18-60-15,0 17-15 0,3 15-6 16,1-3-8-16,-6-13-10 0,1-18-51 16,-5-13-103-16,7 1-60 15,11-2-98-15,-10-8-356 0,26 1-1595 0</inkml:trace>
  <inkml:trace contextRef="#ctx0" brushRef="#br0" timeOffset="-207845.789">4969 13635 798 0,'0'0'648'0,"0"0"367"0,0 0-770 16,0 0-20-16,0 0 6 0,0 0 62 15,-18-56-17-15,14 49 0 0,2 0-28 16,0 1 3-16,0 6-1 0,-1-3 4 16,3 3 27-16,0 0 19 0,0 0 0 15,0 3-26-15,9 7-84 0,1 7-75 16,7 8-46-16,9 17-21 0,8 16 6 16,7 14 6-16,6 6 9 0,1-3 21 15,-3-7-18-15,5-5-47 0,-4-1-25 16,7 0-19-16,-7-1 7 0,-5-11 11 15,-8-9 1-15,-10-12 28 16,-7-9-4-16,1 2-3 0,0-3-18 16,-5-2-3-16,-4-7-1 0,-2-5-23 15,-4-2-31-15,-2-1-47 0,0 0-69 16,-2 0-31-16,-4-2-17 0,-2 0-101 16,-2 0-192-16,-3-3-243 0,5-2-659 15,0-5-1016-15</inkml:trace>
  <inkml:trace contextRef="#ctx0" brushRef="#br0" timeOffset="-207444.791">6061 13496 2244 0,'0'0'1125'0,"0"0"-880"16,0 0-53-16,0 0 188 0,10-56-69 15,-10 47-40-15,-2 5 17 0,0 4-53 16,-4 1-68-16,-4 11 15 0,-3 6 20 16,-5 12-20-16,-3 16-32 0,-8 20-23 15,-4 25-13-15,-2 13 13 0,0 5-7 16,-1 1-12-16,3-7-12 15,-2 4-46-15,2 3-49 0,-2 3-1 16,-2 2 18-16,2 1 10 0,-3-7 5 0,3-2 12 16,0-6-45-16,0-4-45 15,0-9 12-15,4-7 24 0,2-8 9 16,4-9 21-16,7-15-9 0,3-13-9 16,5-10-1-16,4-8-2 0,-1-2-55 15,3 0-62-15,2-4-72 0,2-9-22 16,0-4-87-16,4-15-173 0,2 4-440 15,11-11-862-15</inkml:trace>
  <inkml:trace contextRef="#ctx0" brushRef="#br0" timeOffset="-206978.148">6080 15837 3365 0,'8'-68'506'0,"-8"0"-310"0,-11-8 97 16,-3 16 40-16,0 14-32 0,-3 17-23 15,-2 10-45-15,-1 4-78 0,-11 9-64 16,0 6-22-16,-4 25 19 0,-1 21 33 15,3 23 20-15,4 10-35 0,15-1-49 16,10-9-57-16,6-19 0 0,4-11 12 16,4-12 15-16,5-3 0 0,6-1-12 15,5-1-3-15,10-6-12 0,1-12-27 16,6-8-66-16,1-24-91 0,3-22-42 16,-3-17-80-16,-11 7-290 0,-9 5-1203 0</inkml:trace>
  <inkml:trace contextRef="#ctx0" brushRef="#br0" timeOffset="-206437.555">7094 14858 3362 0,'0'0'685'0,"0"0"-453"16,0 0 13-16,0 0 194 0,7-60-97 16,-18 42-75-16,-5 0-1 0,-3 3-9 15,-10 3-67-15,-2 3-58 0,-2 4-41 16,-2 4-28-16,-2 1-36 0,0 6-27 16,-3 1-2-16,3 2-10 0,2 1 9 15,0 0-48-15,2 0-52 0,2-1-53 16,0 0-40-16,4-3-40 15,4-1-106-15,5 2-218 0,7-4-730 16,7 5-897-16</inkml:trace>
  <inkml:trace contextRef="#ctx0" brushRef="#br0" timeOffset="-206229.517">7078 15032 3168 0,'0'0'1352'0,"0"0"-1048"16,0 0-184-16,-37-53 191 0,8 26 38 15,-4-4-34-15,-17 1-13 0,-10 5-62 16,-10 11-104-16,-2 10-85 0,3 14-51 16,9 11-13-16,5 5-104 0,9-1-163 15,13-7-173-15,-4 4-937 0</inkml:trace>
  <inkml:trace contextRef="#ctx0" brushRef="#br2" timeOffset="-195604.753">7334 14783 75 0,'0'0'0'0,"0"0"-75"15,0 0 75-15</inkml:trace>
  <inkml:trace contextRef="#ctx0" brushRef="#br2" timeOffset="-194765.524">7334 14783 486 0,'-14'-17'345'16,"14"17"-142"-16,0 0-15 0,0 0 57 16,0 0 57-16,0 0-32 0,0 0-79 15,0-2-42-15,0 2-46 0,0 0-35 16,0 0-16-16,0 0-4 0,0 0 42 16,0 0-32-16,-2 0-55 0,2 0-3 15,0 0 360-15,0 0-54 0,-2 0-154 16,2 0-101-16,0 0-29 0,-4 0 34 15,4 0 70-15,0 0 67 0,-3 0-15 16,3 0-14-16,-2 0 0 0,2-2 9 16,0 2 1-16,-2 0-2 0,2 0-14 15,0 0-15-15,0 0-15 0,0 0-16 16,0-1-3-16,0 1-10 0,0 0-8 16,0 0-28-16,2 0-47 15,0 0 53-15,5 0-24 0,-3 0-6 16,0 0-2-16,0 0-1 0,2 0-36 15,0 0 63-15,5 0-6 0,-3 0-12 16,2 0-3-16,7 0-17 0,-3 0-22 16,7 0 15-16,0 0-17 0,4 1 14 15,-1-1-15-15,5 0 0 0,2 0 0 16,-2 0 24-16,6-1-6 0,-2 1-3 16,5-1-12-16,-3 1 12 15,4 0 0-15,9-1-13 0,-5 1-2 16,3 0 12-16,5 0-3 0,-9 1 15 15,11-1-3-15,-5 0 3 0,6 0 0 16,-7 0 3-16,11 0 24 0,-8 0-3 16,-1 0-24-16,9-1-9 0,-2 1-13 15,18-2 10-15,-1 2-10 0,-5 0-1 16,-4-3 0-16,-10 3 0 0,2 0 0 16,3 0-1-16,-1-1 0 0,-2 1 1 15,2 0-1-15,2 0 2 0,0-1 1 16,-2 1-1-16,2-1 0 0,2 1 1 15,0 0-3-15,2-1-1 0,0 2 0 16,-2-1 0-16,0-1-1 0,-2 0 0 16,2 1 0-16,0-1 0 0,0 1-1 15,2 0 0-15,0-1 2 0,2 2-2 16,-4-2 1-16,2-2-9 0,-4 3 11 16,0-2 1-16,0 2 11 0,0 0-12 15,0 0 1-15,0 0-1 0,-2 0-1 16,0 0-1-16,2-1 0 0,-2 1-1 15,-5 0 0-15,5 0-9 16,-6-2 10-16,-9 1 1 0,-8 1-11 16,-6-2 11-16,-6 2 0 0,4-1 0 15,6 2 1-15,2-1-1 0,-2 0 0 16,-2 0-11-16,-2-1-3 0,-2 1-6 16,-2 0-9-16,-4 0 27 0,-1 0-15 15,3 0 0-15,-6 0-3 0,3 0 19 16,-3 0 0-16,3 0 0 0,-1 0-1 15,-2 0-7-15,1 0 10 0,-3 0 3 16,-3 0-3-16,3 0-50 0,-7 0-64 16,0 0-61-16,-6 0-75 15,2-2-249-15,-4 0-827 0,0-8-1598 0</inkml:trace>
  <inkml:trace contextRef="#ctx0" brushRef="#br2" timeOffset="-193180.06">8523 14014 1317 0,'0'0'478'15,"0"0"-118"-15,0 0-195 0,0 0 194 16,0 0 94-16,0 0-226 0,0 0-65 15,0 0-39-15,-27 25-37 0,27-25 2 16,0-1 22-16,0-4 35 0,4-5 80 16,4-2 10-16,-1-4-38 0,3-5-34 15,4-2-19-15,-1-4-13 0,5-4 6 16,1-5-3-16,4-4-22 0,-3-2-36 16,3-3-49-16,2-3 12 0,0 1 7 15,0-10-1-15,4-7 0 0,6-9-2 16,0-2-10-16,-2 4-6 15,-6 5-3-15,-2 7-3 0,3-2 1 16,-7 3-4-16,2 9 0 0,-4 8-3 16,-9 10-15-16,2 2-21 0,3-3 3 15,-1-2 6-15,3 0 8 0,-7 3 2 16,0 9 2-16,-1 8 0 0,-3 5 16 16,-2 6 5-16,-4 1 9 0,0 2-12 15,0 2-3-15,0 4-15 0,0 7-24 16,-6 7 9-16,-5 7 14 0,1 4 0 15,2 8 1-15,-9 10 1 0,1 14 1 16,-1 12 1-16,1 9 0 0,1 1 9 16,5-3-12-16,4-4-54 0,-3 7 40 15,1 3 14-15,4 4 21 0,0 0 15 16,2 2 3-16,-2-8-6 0,4-5-6 16,-4-9-15-16,4-19-12 0,-3-17-18 15,1-11 0-15,-2-7 3 0,-2-4 3 16,2-2-12-16,-2-1-70 15,2-11-123-15,-1 0-113 0,5-8-149 16,-2 0-757-16,4-7-1968 0</inkml:trace>
  <inkml:trace contextRef="#ctx0" brushRef="#br2" timeOffset="-190143.271">7309 15776 395 0,'0'0'1011'0,"0"0"-757"0,0 0-24 16,0 0-6-16,0 0-88 0,0 0-39 16,0 0 493-16,0 0-317 0,0 0-146 15,-43 6-9-15,41-6 25 0,0 0 27 16,2 0 3-16,0 0 1 0,-2 0 3 16,2-1 3-16,0-1 2 0,0-1 9 15,4-1-17-15,2-4-30 0,2 1-31 16,1-6-13-16,1 4-18 0,2-7-12 15,1 1-16-15,-1-3-8 0,5-3-4 16,-5-5-12-16,3-1 1 0,1-6-7 16,1-3-9-16,-1-4 3 0,5-1-18 15,-7 0 0-15,5 2 0 0,-7 3 1 16,3-1 2-16,1 5 9 0,-1 4 0 16,-1 3 0-16,-3 2 0 15,-3 6-9-15,2 0 19 0,-3 7-4 16,-3 1-15-16,0 4 9 0,-2 1-11 15,0 3 1-15,-2 1 19 0,0 0-6 16,0 2-3-16,-2 6-12 0,-4 6 0 16,4 6 0-16,-3 6 3 0,-1 2-1 15,0 4 10-15,0 3-11 0,2 2 1 16,-2 9 10-16,1 12-9 16,1 13 13-16,-4 1 11 0,2-1 9 0,0-13-24 15,1-17 3-15,3-7 0 0,0-5 85 16,-2 5-31-16,-2 4-39 15,2-1-19-15,0-5-11 0,2-4-1 16,0-7-20-16,0-6-54 0,-1-7-82 16,3-5-91-16,0-3-161 0,0-5-257 15,5-1-853-15,5-12-1482 0</inkml:trace>
  <inkml:trace contextRef="#ctx0" brushRef="#br2" timeOffset="-189817.001">7719 15737 3238 0,'0'0'804'16,"0"0"-535"-16,0 0 62 0,0 0 74 15,0 0-6-15,0 0-102 0,0 0-47 16,0 0-38-16,0 0-65 0,0 0-51 16,43 26-35-16,-22-23-31 0,2-3-30 15,1-2-2-15,5-2-19 0,0-8-3 16,0-1-37-16,0 0-92 0,-4-3-76 15,4-2-88-15,-11 5-291 0,16-3-1047 0</inkml:trace>
  <inkml:trace contextRef="#ctx0" brushRef="#br2" timeOffset="-188972.338">8484 15610 2617 0,'0'0'709'0,"0"0"-443"16,0 0 125-16,12-58 25 0,-12 37-40 16,0 2-69-16,-4 1-91 15,-6 5-64-15,-3 4-52 0,-1 2-30 16,-1 3-4-16,-8 4 4 0,1 4 23 15,1 12 16-15,-4 1-12 0,2 10-16 16,7 4-5-16,-3 7-13 0,9 3-39 16,-2 2 24-16,7 1 24 0,5 0 4 15,3-2-16-15,9-2-18 0,2-3-9 16,9-3-21-16,8-8-12 0,4-8-12 16,3-8-60-16,5-10-115 0,2-6-66 15,-3-13-97-15,-11 0-248 0,12-20-1019 0</inkml:trace>
  <inkml:trace contextRef="#ctx0" brushRef="#br2" timeOffset="-187424.413">9015 15001 1083 0,'0'0'534'0,"0"0"-89"0,0 0 41 16,0 0-26-16,0 0-22 0,0 0-27 15,0 0-57-15,0 0-62 0,0 0-36 16,12-28-29-16,-12 28-26 0,0 0-30 16,-2 0-26-16,0 0-23 0,0 0-22 15,-2 3-4-15,-2 2 34 0,2 3-15 16,-7 4-22-16,1 1-11 15,0 5-16-15,-3 5-6 0,1 3-15 16,-3 14-6-16,-1 11-17 0,-1 14 5 16,-3 10-12-16,5 1 6 0,-4 1-3 15,7-2 3-15,-4 3 9 0,7 4 3 16,-1-1-33-16,2-1-22 0,4 0 7 16,4-4 15-16,0-5 1 0,6-13 14 15,2-17 3-15,0-11-16 0,3-4-2 16,5-1-42-16,1 4-57 0,5-2-46 15,-3-5-39-15,4-6-36 0,-3-6-52 16,-7-4-128-16,-3-4-529 0,1-1-758 0</inkml:trace>
  <inkml:trace contextRef="#ctx0" brushRef="#br2" timeOffset="-187118.505">8608 15781 2741 0,'0'0'2095'15,"0"0"-1820"-15,0 0-229 0,0 0 15 16,0 0-61-16,0 0-12 0,0 0-205 16,0 0-393-16,0 0-1892 0</inkml:trace>
  <inkml:trace contextRef="#ctx0" brushRef="#br2" timeOffset="-186190.05">9056 15675 2093 0,'0'0'498'15,"0"0"-215"-15,0 0-58 0,0 0 59 16,0 0 33-16,0 0 16 0,0 0-60 16,0 0-75-16,0 0-40 0,4-24-39 15,5 12 10-15,1-4 9 0,-2-3 2 16,9-4-33-16,-5-5-22 15,9-5-6-15,-5-2-12 0,9-4-28 16,-4-4-12-16,-1-1-2 0,3-1-1 16,-4-1-3-16,-3 0-6 0,1 4-3 15,-3 5-10-15,-5 5 10 0,1 5-9 16,-2 8 13-16,-2 4-1 0,-3 4 6 16,1 4 0-16,-2 4 6 0,-2 3 9 15,0 0 10-15,0 3 56 0,0 7-41 16,-2 4-58-16,-2 10-3 0,-3 5 1 15,-3 13 0-15,2 12 0 0,-1 14 2 16,-3 5-1-16,2-2 10 0,1-3 0 16,7-10 12-16,-4 5 12 0,0-14-6 15,2-7-30-15,2-13-9 0,2-4 9 16,0 3 2-16,-2-3 0 0,2 1-2 16,0-6 0-16,2-6-12 15,0-6-66-15,6-1-79 0,0-6-79 16,-1-1-70-16,3 0-262 0,0 0-758 15,5-2-1265-15</inkml:trace>
  <inkml:trace contextRef="#ctx0" brushRef="#br2" timeOffset="-185970.355">9408 15649 440 0,'0'0'3122'16,"0"0"-2693"-16,0 0-119 0,0 0 153 15,0 0-65-15,0 0-85 0,0 0-77 16,57-5-60-16,-38 7-83 0,6-1-59 16,8-1-34-16,-2-1-22 0,2-7-74 15,-2-4-110-15,-2-4-109 0,-8 6-305 16,10-13-1456-16</inkml:trace>
  <inkml:trace contextRef="#ctx0" brushRef="#br2" timeOffset="-184704.855">9829 15989 980 0,'0'0'1192'0,"0"0"-924"0,0 0 52 16,0 0 17-16,0 0-91 0,0 0-37 16,0 0 3-16,0 0-20 0,0 0 25 15,-8-3-18-15,10-4-29 0,4-4 0 16,-2-1 8-16,3-2-16 0,-3-3-13 15,4-2-33-15,4-5-19 0,-3-4-15 16,3-3-6-16,3-3-12 0,-1-12-1 16,7-11-8-16,-1-14-10 0,3-6 0 15,0 4-8-15,-7 6-13 16,1 9-24-16,-5 1-12 0,1 10 0 16,-1 11 0-16,-8 7 11 0,2 4 1 15,1 0 1-15,3-3 1 0,-4-2-1 16,-2 9 1-16,3 5 1 0,-3 4 0 15,-4 6 0-15,2 2 9 0,2 1 3 16,-4 3 18-16,0 0-11 0,2 4-22 16,-2 5-21-16,0 1-3 0,0 8 12 15,-2 0 10-15,-2 5 2 0,2 1 0 16,0 2 0-16,-3 5 2 0,1-2-1 16,2 6 1-16,-2 0 0 0,0 4 16 15,-2 8-15-15,-2 16 18 16,1 15-3-16,3 5 3 0,2-2-6 0,-2-4-15 15,4-11-43-15,0-11 16 16,0-12 12-16,0-11 14 0,0-7 1 16,0-1 3-16,0 2 12 0,0-1-12 15,0-9 0-15,-2-8-3 0,-2-1-24 16,-4-7-15-16,-1 0 15 0,3-10 5 16,-10 2 16-16,3-5 0 0,1 0 1 15,-5 0-1-15,5-2-9 0,-3 3 9 16,3 3-15-16,8 0 16 0,-2 5 0 15,4 0 2-15,-1 4 3 0,3 0 67 16,7 0-13-16,1 4-27 0,4-2 3 16,9 2 25-16,2-1-13 0,2 2 6 15,6-4 58-15,4 0-25 0,2-1-51 16,-2 0-21-16,-2-1-9 0,-2-5-2 16,-4-1-1-16,0-6-24 0,0-5-48 15,-2-4-85-15,-7-2-72 16,1-3-95-16,-5-3-193 0,-1 7-812 0,-1-8-1628 15</inkml:trace>
  <inkml:trace contextRef="#ctx0" brushRef="#br2" timeOffset="-184186.81">10423 14970 375 0,'0'0'2493'0,"0"0"-2144"0,0 0-132 16,0 0 134-16,0 0-20 0,0 0-26 16,0 0-3-16,0 0-35 0,0 0-66 15,0 0-42-15,47 42-17 0,-32-27 7 16,3 3 14-16,-3 3-12 0,3 5-45 15,1 0-16-15,-3 5-11 0,1 5-10 16,-3 3-6-16,-1 2-12 16,1 11-3-16,-8 16-11 0,-3 19-10 15,-3 6-3-15,-3 0-3 0,-9-3-21 16,-7-3-41-16,3-3 11 0,-5 0 15 16,-6-4 15-16,9-16 1 0,-1-16 14 15,5-15-12-15,-3-7-3 0,5 1-40 16,-7-3-68-16,1 0-70 0,-1-6-42 15,7-8-100-15,-3-5-191 16,9-5-629-16,2-1-904 0</inkml:trace>
  <inkml:trace contextRef="#ctx0" brushRef="#br2" timeOffset="-183712.281">11092 15622 2232 0,'0'0'1352'0,"0"0"-1049"16,0 0 42-16,0 0 36 0,0 0-116 16,0 0-112-16,0 0-43 0,0 0-7 15,0 0-9-15,0 0-18 0,-60-14-18 16,36 16 0-16,-3 0-4 0,2-2-17 16,-2 0-19-16,-2-3-15 0,0-2-3 15,4-2-60-15,3 0-152 0,1-1-136 16,4 4-292-16,-1 3-1302 0</inkml:trace>
  <inkml:trace contextRef="#ctx0" brushRef="#br2" timeOffset="-183103.538">10894 15496 828 0,'0'0'593'0,"0"0"-70"0,0 0 41 15,0 0-65-15,0 0-87 16,0 0 15-16,0 0-32 0,0 0-54 15,0 0-45-15,0 0-15 0,-23-21 14 16,21 31-32-16,2 6-81 0,-2 8-52 16,0 4-31-16,0 8-29 0,-2 4-70 15,0-1-16-15,-3-1-5 0,5-5-21 16,0-8-106-16,2-5-81 0,0-5-102 16,0-6-248-16,9-1-1019 0</inkml:trace>
  <inkml:trace contextRef="#ctx0" brushRef="#br2" timeOffset="-182236.618">11216 16009 2839 0,'0'0'503'15,"0"0"-341"-15,0 0 88 0,0 0-90 16,0 0-18-16,0 0 108 0,0 0 75 16,0 0-110-16,2-51-83 0,0 25-16 15,3-5-7-15,-1-4 16 0,0-5-9 16,4-2-40-16,2-3-25 0,1 1-12 15,-5 2-11-15,2 2-10 0,7 7 3 16,-7 4-19-16,0 7 13 0,3 4-12 16,-3 5 9-16,-2 5 13 15,2 5 11-15,1 3 18 0,-1 0 52 16,-2 6-27-16,-2 5-40 0,2 8-24 0,-4 3-15 16,5 6 0-16,-5 2-21 15,-2 0 6-15,0 1 13 0,0 0-10 16,-2-2 10-16,-2-3 1 0,-1 3 0 15,3-7 1-15,-2-3 0 0,2-4 1 16,2-6 2-16,0-3-2 0,0-6-1 16,0 0-2-16,0-6-1 0,4-3 2 15,2-9-2-15,9-2 0 0,-7-6 0 16,3-2 1-16,3-1 2 0,-2 1 0 16,1 0 1-16,-1 3 1 0,1 5 1 15,-1 3 9-15,-2 6 0 0,-3 6-9 16,1 2 9-16,0 3-9 0,-2 4-1 15,-2 6-2-15,-1 6-21 0,-3 5-3 16,2 5 5-16,-2 2 4 16,0-1 12-16,-2 1 0 0,2-2 1 0,-5-3 0 15,5-5 1-15,-2-2 1 0,2-6 0 16,0-7 0-16,0-3 0 16,2-2-9-16,3-10-18 0,5-8 15 15,4-6 10-15,-3-4 1 0,5-5 1 16,-1 2 0-16,1 2 1 0,-1 7 1 15,-5 8 0-15,4 7 13 0,-1 6 3 16,-5 5-15-16,7 10-1 0,-7 4-2 16,0 9-15-16,0 3 3 0,-1 5 9 15,-3 2-9-15,-2 1 9 0,0-5-12 16,-2-2 3-16,2-7-58 0,-2-8-111 16,2-7-105-16,-2-7-266 15,6-7-1160-15</inkml:trace>
  <inkml:trace contextRef="#ctx0" brushRef="#br1" timeOffset="-178809.621">11934 14852 1190 0,'0'0'3703'0,"0"0"-3291"0,0 0-324 16,0 0 21-16,10-48-45 0,-6 48-64 15,0 0-3-15,0 7-243 0,0 1-282 16,1 8-1461-16</inkml:trace>
  <inkml:trace contextRef="#ctx0" brushRef="#br1" timeOffset="-178115.097">12920 12892 2602 0,'0'0'540'16,"0"0"-301"-16,0 0 169 0,0 0-80 15,0 0-54-15,0 0 10 0,0 0-32 16,0 0-63-16,0 0-6 0,-38 68-4 15,20-36-18-15,1 10-22 16,-8 13-15-16,-6 13-18 0,-2 6-31 16,4 0-39-16,-2-5 24 0,9 0 7 15,-3 4-4-15,-4 4-3 0,0 5 9 16,2 6-2-16,2 6 2 0,1 3-3 16,-1 5-3-16,2 4-18 0,9 6-45 15,1 5-9-15,3 8 9 0,10 10 30 16,-2 5 12-16,8 1 0 0,8 1-18 15,-5-3-24-15,1-6-42 0,7-4 42 16,-9-6 33-16,4-10 9 0,-4-11-42 16,-3-16-3-16,1-22-81 0,-4-17 51 15,0-19-36-15,0-8-69 0,0-5-61 16,4-3-66-16,-2-6-191 0,3-6-710 16,9-8-1945-16</inkml:trace>
  <inkml:trace contextRef="#ctx0" brushRef="#br1" timeOffset="-177114.694">12971 14212 772 0,'0'0'1529'0,"0"0"-855"0,0 0-252 16,7-57-99-16,-7 31-5 15,0-5-27-15,0-2 39 0,-7-3-47 16,-3-1-75-16,2 1-41 0,-3 1-33 16,-5 5-34-16,3 6-36 0,-7 5-46 15,5 9-16-15,-3 8 1 0,-1 4 27 16,0 14 31-16,-1 9 17 0,-3 17 10 16,-2 18-25-16,-2 17-48 0,7 11-13 15,1 3-1-15,5-4 24 0,-1-3 26 16,7 2 6-16,2 1 21 0,4 1 19 15,2-5-22-15,6-3-24 0,6-5-45 16,9-18-6-16,-5-13-69 0,5-16 24 16,2-9 3-16,6-1-40 15,6-5-47-15,4-4-61 0,-2-9-74 16,-4-9-115-16,-1-4-256 0,-12 0-808 16,3-5-1430-16</inkml:trace>
  <inkml:trace contextRef="#ctx0" brushRef="#br1" timeOffset="-176630.76">13255 14748 3948 0,'0'0'611'16,"0"0"-522"-16,0 0 96 0,-9-64 56 16,-1 49-73-16,-5 1-37 0,1 7-25 15,-7 7-30-15,-4 5-22 0,3 11-26 16,-3 5-10-16,0 8-3 0,9 2-15 15,-1 4 0-15,9-1-51 0,2 3 29 16,4-4 22-16,2-5 3 0,8-4 19 16,2-7-4-16,9-11 6 0,-1-6-24 15,9-8 0-15,-2-13-21 0,-2-7 3 16,-3-5 6-16,1-3 12 0,-6 2 1 16,-5 2 0-16,-4 11 0 15,-2 9-1-15,-4 11 0 0,0 5 52 16,0 16-52-16,0 9-3 0,0 15-18 15,0 0 18-15,2 6-12 0,0 0 14 16,3-11-2-16,-1 1 1 0,4-9-11 16,0-8-65-16,-2-7-86 0,1-8-46 15,-1-8-87-15,2 0-249 0,-2-3-578 16,3-9-524-16</inkml:trace>
  <inkml:trace contextRef="#ctx0" brushRef="#br1" timeOffset="-176421.503">13718 14728 3842 0,'0'0'628'15,"0"0"-396"-15,0 0 41 0,0 0-54 16,0 0-103-16,-65-24-1 0,45 31 1 15,-7 4-74-15,0 0-42 0,0 0-100 16,0-2-143-16,5-5-99 0,5 0-328 16,3-4-969-16</inkml:trace>
  <inkml:trace contextRef="#ctx0" brushRef="#br1" timeOffset="-175541.979">14121 14664 2312 0,'0'0'625'0,"0"0"-413"16,0 0 167-16,0 0 28 0,-13-66-87 15,-1 46-26-15,-5 1-7 0,-4 1-64 16,3 6-89-16,-5 8-48 0,-2 5 2 16,0 11 15-16,4 9 12 15,1 4-18-15,3 7-9 0,7 3 9 16,6 5 5-16,-1 2-5 0,7 2-28 16,7-2-39-16,5 2 4 0,7-5-7 15,5-6-6-15,3-6-20 0,6-10-1 16,0-9-21-16,2-6-61 0,-1-10-47 15,-3-6-34-15,-7-8-80 0,-1-3-109 16,-10 4-319-16,5-10-1036 0</inkml:trace>
  <inkml:trace contextRef="#ctx0" brushRef="#br1" timeOffset="-175285.399">14757 14012 3879 0,'0'0'935'16,"0"0"-916"-16,0 0 100 0,0 0 49 15,-66-11-22-15,23 27 0 0,-11 11 33 16,-18 13-6-16,-5 2-70 0,5-4-70 15,8-9-33-15,18-10-9 0,9-7-61 16,10-8-117-16,4 1-83 0,-1-2-69 16,1 1-288-16,4-1-759 0,5 9-830 15</inkml:trace>
  <inkml:trace contextRef="#ctx0" brushRef="#br1" timeOffset="-175042.785">14356 14250 3683 0,'0'0'962'0,"0"0"-848"15,0 0 165-15,0 0 1 0,4 54-116 16,-4-24-37-16,0 14 22 0,-2 17 2 16,-6 20-57-16,4 3-40 0,-2 0-27 15,2-8-12-15,-3-8-15 0,3-9-16 16,2-9-59-16,2-12-46 0,0-12-30 15,0-9-37-15,0-1-40 0,0-4-89 16,2-4-302-16,2-6-726 0,9-7-1317 0</inkml:trace>
  <inkml:trace contextRef="#ctx0" brushRef="#br1" timeOffset="-174660.86">14664 14830 3676 0,'0'0'497'16,"0"0"-335"-16,15-79 218 0,-15 41-98 15,-4-1-111-15,-7 2-31 0,-5 7 39 16,-5 10-70-16,-6 11-75 0,-2 9-19 16,-2 13 12-16,-2 20 6 0,0 19-8 15,2 16-13-15,4 7-9 0,15-15-3 16,6-16-31-16,4-18 19 0,2-5 12 15,4-2 12-15,2-1 1 16,-6-18-10-16,33 16-3 0,-10-17-36 16,-3-13-18-16,9-11 5 0,-4-4 16 15,-2-9 12-15,-5-5 19 0,-1 2 1 16,-5 1 1-16,-3 9 2 0,-7 11 0 16,4 10 1-16,-4 10 82 0,2 11-37 15,-4 9-30-15,4 9-18 0,-2 3-12 16,0 5-3-16,5 4 3 0,-3-4 10 15,4-1-10-15,0-3-40 0,1-8-75 16,-1-2-71-16,0-5-61 0,2-4-267 16,-3-5-741-16,11 2-1293 0</inkml:trace>
  <inkml:trace contextRef="#ctx0" brushRef="#br1" timeOffset="-174415.849">15144 14782 3587 0,'0'0'1116'0,"0"0"-941"15,0 0 51-15,0 0 87 0,0 0-143 16,-70-47-112-16,43 47-25 0,2 3-6 15,-6 7-25-15,0-1-2 0,0 3-33 16,0 0-127-16,2 1-96 0,2-1-107 16,8-4-407-16,1 8-1073 0</inkml:trace>
  <inkml:trace contextRef="#ctx0" brushRef="#br1" timeOffset="-174162.208">14939 14537 3186 0,'0'0'588'15,"0"0"-298"-15,0 0 179 0,-6 54-177 16,2-14-138-16,-2 20 20 0,-5 15 11 15,7-6-69-15,-2-13-116 0,2-20-12 16,2-17-22-16,-2 2-124 16,4-7-147-16,-2-2-243 0,6-10-969 0</inkml:trace>
  <inkml:trace contextRef="#ctx0" brushRef="#br1" timeOffset="-173593.807">15510 14564 2372 0,'0'0'1290'0,"6"-52"-1126"0,-6 24 160 15,-6-4 151-15,0-1-184 0,-11 7-128 16,-2 10-35-16,-1 11-28 0,-5 5 6 15,0 18 22-15,-6 16 2 0,2 20-33 16,2 15-40-16,11 6-29 0,7-4-13 16,9-7 0-16,5-17 6 0,3-12 30 15,4-8-18-15,3-7-33 0,3 1 19 16,9-5-7-16,2-3-12 0,6-11-1 16,3-6-27-16,-1-16-101 0,-6-7-95 15,-2-10-46-15,-7 0-130 0,-9 6-734 16,3-9-1393-16</inkml:trace>
  <inkml:trace contextRef="#ctx0" brushRef="#br1" timeOffset="-173283.779">16192 13995 3867 0,'0'0'727'0,"0"0"-518"0,0 0 33 16,0 0 35-16,0 0-158 0,0 0-49 15,-72-24 33-15,28 45 21 0,-12 12-31 16,-16 6-47-16,-5-3-35 0,3-7-11 15,16-13-18-15,19-12-70 16,6-4-94-16,6-1-21 0,-4-3-46 16,-2-1-131-16,4 1-412 0,8 1-757 15,11 3-869-15</inkml:trace>
  <inkml:trace contextRef="#ctx0" brushRef="#br1" timeOffset="-173042.119">15834 14191 3280 0,'0'0'1081'15,"0"0"-843"-15,0 0 149 0,0 0-79 16,0 52-171-16,-4-8-55 0,0 18 24 16,0 19 24-16,0 7-15 0,0-1-37 15,-3-10-14-15,7-11-28 16,-2-16-18-16,0-13-18 0,2-14-70 15,0-8-53-15,0-1-59 0,0-4-60 16,2 0-96-16,0-9-289 0,5-1-857 16,7-1-1022-16</inkml:trace>
  <inkml:trace contextRef="#ctx0" brushRef="#br1" timeOffset="-172790.792">16091 14173 13 0,'0'0'3762'0,"0"0"-3310"15,0 0-250-15,0 0 162 0,0 0-226 16,2 82-102-16,-2-24 35 16,-4 20 45-16,-1 9 21 0,-1-3-19 15,-2-3-21-15,0-11-18 0,1-6-33 16,1-13-46-16,0-11 0 0,4-14-82 15,0-3-52-15,-2 1-48 0,0-1-32 16,0 0-49-16,1-9-132 0,1-10-261 16,-2-4-711-16,4-12-588 0</inkml:trace>
  <inkml:trace contextRef="#ctx0" brushRef="#br1" timeOffset="-172459.786">16002 14126 3767 0,'0'0'527'0,"0"0"-257"16,45-68 157-16,-22 52-223 0,6 4-112 0,4 10 35 16,-2 7 52-16,0 9-45 0,-2 12-53 15,-4 6-32-15,-3 6-28 16,-7 5-21-16,-5 1-2 0,-6 1-13 16,-4 11 13-16,-14 6-11 0,-9 10 11 15,-6 3-1-15,-2-6 3 0,6-15 0 16,5-14 3-16,5-12 16 0,3-2-7 15,-1-1 15-15,3 3 0 0,2-3 15 16,4-4 13-16,4-7 101 0,10 1 13 16,5-6-48-16,7-1-28 0,7-2-24 15,6-1-21-15,5-2-18 0,1 0-27 16,2 1-3-16,1 3-3 0,-5-2-36 16,-6 3-72-16,-10-5-46 0,-7 0-38 15,-7-3-101-15,-7-8-346 0,0 1-659 16,2-10-1761-16</inkml:trace>
  <inkml:trace contextRef="#ctx0" brushRef="#br1" timeOffset="-171461.588">16793 14684 3580 0,'0'0'586'0,"0"0"-236"16,0 0 60-16,0 0-218 0,0 0-39 15,0 0 59-15,0 0-12 0,-64-12-85 16,40 14-67-16,-3 2-29 0,-2-1-16 16,0 0-3-16,4 1-58 0,-2-4-129 15,6 0-86-15,1 0-63 0,5 0-295 16,5-4-684-16,2 2-802 0</inkml:trace>
  <inkml:trace contextRef="#ctx0" brushRef="#br1" timeOffset="-171275.517">16638 14515 3406 0,'0'0'664'0,"0"0"-350"0,0 0 201 15,0 0-161-15,0 0-168 0,19 73-71 16,-19-39-9-16,0 7-24 0,0 2-43 15,0-1-39-15,0-4-9 16,0-5-118-16,0-4-85 0,0-7-44 16,2-9-62-16,4-8-234 0,0-4-657 15,9-1-854-15</inkml:trace>
  <inkml:trace contextRef="#ctx0" brushRef="#br1" timeOffset="-170986.643">17480 13956 3632 0,'0'0'575'0,"0"0"-382"0,0 0 211 15,0 0-144-15,0 0-141 0,0 0-9 16,-71-46 69-16,38 57-21 0,-6 4-64 16,-4 3-28-16,-5 1-30 0,3 0-35 15,-5-2-1-15,5-6-21 0,3-1-73 16,3-6-78-16,6-2-62 0,4 1-68 16,4 0-242-16,9-2-672 0,5 10-852 15</inkml:trace>
  <inkml:trace contextRef="#ctx0" brushRef="#br1" timeOffset="-170773.622">17182 14117 4055 0,'0'0'682'0,"0"0"-467"0,0 0 124 15,15 58-99-15,-15-27-152 0,0 14-34 16,0 12 22-16,-7 13-10 0,-3 2-23 15,2-6-25-15,-1-13-17 0,1-16-1 16,2-6-11-16,2 1-83 0,0 3-76 16,2 5-36-16,0 8-49 0,2-5-214 15,0-10-655-15,12 12-884 0</inkml:trace>
  <inkml:trace contextRef="#ctx0" brushRef="#br1" timeOffset="-170602.277">17368 15011 3977 0,'0'0'629'0,"0"0"-435"16,0 0 115-16,0 0 23 0,-76-44-93 15,43 35 15-15,-7 7-28 0,-1 2-111 16,-7 5-79-16,3 4-36 0,-3-2-19 16,1-1-123-16,3-4-129 0,7 0-177 15,10-2-565-15,2-2-1294 0</inkml:trace>
  <inkml:trace contextRef="#ctx0" brushRef="#br1" timeOffset="-170111.11">17877 14559 2666 0,'0'0'1242'0,"0"0"-894"16,0 0 119-16,0 0-133 0,0 0-194 16,0 0-6-16,0 0 49 0,-77 41-29 15,42-25-75-15,-4-1-58 0,-3-1-21 16,1-2-24-16,-2-6-143 0,7-3-118 16,-1-3-84-16,15 0-279 0,-1 0-889 15</inkml:trace>
  <inkml:trace contextRef="#ctx0" brushRef="#br1" timeOffset="-169953.011">17666 14463 4058 0,'0'0'538'0,"0"0"-363"16,14 60 144-16,-14-27-158 0,0 9-121 15,0 4-28-15,-4 0-12 0,0-1-13 16,-2-5-143-16,-3-6-165 0,3-13-244 15,6 3-1059-15</inkml:trace>
  <inkml:trace contextRef="#ctx0" brushRef="#br1" timeOffset="-169189.935">18674 14225 3336 0,'0'0'479'16,"0"0"-244"-16,25-54 214 0,-21 29-101 15,3-5-146-15,-5-1 2 0,-2 0 30 16,-4 4-52-16,-7 1-82 0,-3 7-28 16,-7 0-20-16,-4 7-22 0,-2 3-27 15,-4 6 12-15,-2 3-13 0,0 9 1 16,-2 6 15-16,0 11-16 0,0 5 0 15,-2 13 0-15,-1 16 10 16,1 15-10-16,2 3 1 0,8 0 19 16,7-5 8-16,1-7-6 0,7-1 0 0,1 1 0 15,7-3 0-15,0-10 0 16,2-11-3-16,2-9-19 0,4-4-2 16,4 2-42-16,7 0 21 0,1 0 20 15,7-5-1-15,4-5-13 0,4-5-3 16,2-6-3-16,2-4-18 0,4-6 2 15,1-12 4-15,-3-8 3 0,-4-5 15 16,-2-4 13-16,-6-3 0 0,-9 3 0 16,-1-2 2-16,-7 5 3 0,-4 4 15 15,-4 3 6-15,0 1 9 0,-4 5 1 16,-8 0-7-16,-3 4 3 16,-3 0 12-16,-3 2-3 0,-6-1-15 15,0 4-9-15,-4 1-15 0,2-1-1 16,2 0-32-16,0 2-111 0,5 0-113 15,1 0-149-15,9 1-310 0,5 1-1554 0</inkml:trace>
  <inkml:trace contextRef="#ctx0" brushRef="#br1" timeOffset="-168712.472">19121 14567 2576 0,'0'0'1731'0,"0"0"-1412"0,0 0 83 16,0 0-70-16,0 0-123 0,0 0-24 15,0 0 2-15,-72-2-18 0,47 11-81 16,-6 2-58-16,-2 0-18 16,0 2-12-16,0 0-46 0,2-4-128 15,2-3-104-15,6-6-123 0,2 0-225 16,7-4-823-16,6-7-1033 0</inkml:trace>
  <inkml:trace contextRef="#ctx0" brushRef="#br1" timeOffset="-168537.539">18920 14434 4182 0,'0'0'650'15,"0"0"-491"-15,0 0 54 0,15 73 3 0,-13-40-152 16,2 5-46-16,-2 3 4 0,0 3-21 15,0-3-1-15,-2-4-12 16,0-5-125-16,0-4-107 0,2-5-98 16,5-9-380-16,-5-5-814 0,12-9-920 0</inkml:trace>
  <inkml:trace contextRef="#ctx0" brushRef="#br1" timeOffset="-168239.558">19708 13942 3228 0,'0'0'612'0,"0"0"-418"15,0 0 206-15,0 0-55 0,-14 50-197 0,-5 1-26 16,-14 21 79-16,-6 9 24 0,-5 6-52 15,-5 2-25-15,-1-5-33 16,-2 1-37-16,3 1-32 0,1-7-19 16,5-7-15-16,12-15-12 0,6-15-13 15,10-12-78-15,5-7-30 0,-2-3-33 16,3 0-43-16,3-7-55 0,4-6-105 16,4-6-329-16,2-7-793 0,17-12-787 0</inkml:trace>
  <inkml:trace contextRef="#ctx0" brushRef="#br1" timeOffset="-168005.128">19228 13968 4190 0,'0'0'621'0,"0"0"-465"15,0 0 192-15,0 0-99 0,60 76-173 16,-31-16-16-16,9 25 34 0,-1 12 27 15,-4 4-15-15,-2-6-7 0,-10-8 19 16,-5 1-34-16,3-4-51 0,-7-8-33 16,-2-14-6-16,-3-18-123 0,-3-15-113 15,0-8-33-15,-2-5-122 0,0-2-519 16,2-6-925-16</inkml:trace>
  <inkml:trace contextRef="#ctx0" brushRef="#br1" timeOffset="-167596.287">19687 14676 4266 0,'0'0'563'0,"0"0"-383"15,0 0 228-15,0 0-89 0,0 0-120 16,0 0-96-16,0 0-34 0,77-15-69 16,-40 4-77-16,4-2-111 0,5-2-90 15,-1 0-126-15,-9 4-739 0,15 6-1735 0</inkml:trace>
  <inkml:trace contextRef="#ctx0" brushRef="#br1" timeOffset="-166854.622">20367 14025 3328 0,'0'0'1033'15,"0"0"-925"-15,0 0 43 0,0 0 135 16,-4 106-179-16,0-20-43 0,0 13 71 16,2 3 56-16,-2-8-42 0,-2-13-7 15,-1-5-30-15,5-7-54 0,2-13-37 16,0-18-21-16,0-13-20 0,0-12-38 15,2-4 19-15,5-6 6 0,1-6-46 16,-2-18-79-16,4-16 82 0,1-22 49 16,-5-19 15-16,-6-6 12 0,0-1-33 15,-4 4-34-15,-11 8 39 0,1 2 19 16,-3 11 9-16,3 14 28 0,6 17 11 16,-7 9 1-16,3 5-17 0,-1 3-23 15,3 7 0-15,4 6 54 0,2 12 64 16,4 6-36-16,0 6-28 15,10 2-2-15,9 0-4 0,1 0 9 16,5-5 4-16,10-5-19 0,5-8 6 16,3-6-20-16,0-8-25 0,3-15-2 15,6-18-1-15,-3-19-15 0,1-20 13 16,-11-4 2-16,-14 14 0 0,-15 20 12 16,-8 21 0-16,0 8-1 0,-2 7-11 15,0 3-30-15,0 8 30 0,-4 12 21 16,-4 23 21-16,0 30-9 0,-9 27 0 15,7 15-32-15,1 1 2 0,-1-6 21 16,2-12 37-16,2-5 44 0,-3 0-45 16,-1-4-39-16,4-9-18 0,2-19-3 15,4-53-29-15,-2 58-88 0,2-47-43 16,0-3-36-16,0-3-58 0,6-5-122 16,0-2-316-16,0-4-998 0,13-7-1053 15</inkml:trace>
  <inkml:trace contextRef="#ctx0" brushRef="#br1" timeOffset="-166503.861">21112 14574 3123 0,'0'0'1278'0,"0"0"-1176"0,-2-64 99 16,-11 39 90-16,-1 0-135 15,-5 3-95-15,-2 9-10 0,-5 8 16 16,-1 5 3-16,-2 14 18 0,0 8 21 16,4 18-27-16,-2 11-52 0,9 2-21 15,5-3-9-15,11-6 0 0,2-10 2 16,2 0 13-16,4 0-15 0,11-9-1 16,-5-9 0-16,9-11-1 0,0-5-29 15,1-15-5-15,1-8 0 0,-4-4 8 16,-3-6 7-16,-5-1 20 0,-3 3-1 15,-4 5-19-15,-2 7 20 0,0 10 1 16,2 8 24-16,-4 5 119 0,2 13-77 16,2 16-48-16,1 2-16 0,3 9-2 15,0 0-2-15,7-8-110 0,-5-3-73 16,6-6-119-16,-5-11-213 0,20-6-1231 0</inkml:trace>
  <inkml:trace contextRef="#ctx0" brushRef="#br1" timeOffset="-165953.588">21395 13299 3022 0,'0'0'418'0,"-2"-51"-269"15,2 36 305-15,0 3-76 0,2 2-165 16,4 10 149-16,4 3 55 0,3 11-104 15,7 10-96-15,5 15-42 0,0 20 3 16,12 22-46-16,-4 13-26 0,-4 4-7 16,-8 1 21-16,-5-2 6 0,-7 7-17 15,-7 11-19-15,-2 2-15 0,-17 11-75 16,-3 5-24-16,-13 8 11 16,-13 5 13-16,-1 3 27 0,-9 0 0 15,0-8-27-15,0-13-132 0,-2-17-34 16,11-17-56-16,1-20-121 0,15-26-400 15,13-5-1527-15</inkml:trace>
  <inkml:trace contextRef="#ctx0" brushRef="#br1" timeOffset="-160792.048">14065 14866 2406 0,'0'0'711'0,"0"0"-421"0,0 0-102 15,0 0 14-15,0 0-98 0,0 0-104 16,0 0-34-16,0 0-165 0,0 0-476 16,2 22-733-16</inkml:trace>
  <inkml:trace contextRef="#ctx0" brushRef="#br1" timeOffset="-159965.107">15563 14637 2989 0,'0'0'545'0,"0"0"-153"16,0 0-7-16,0 0-122 0,0 0-223 15,0 0-40-15,0 0-120 0,0 0-278 16,0 0-1265-16</inkml:trace>
  <inkml:trace contextRef="#ctx0" brushRef="#br3" timeOffset="-138242.676">11731 13513 316 0,'0'0'1963'16,"0"0"-1571"-16,0 0-257 0,0 0 3 15,0 0 64-15,0 0-7 0,0 0 11 16,-41-61-19-16,26 49-42 0,5-1-64 16,-5-1-53-16,-3 2-3 0,-5-1-6 15,2-1-6-15,-5 1-12 0,-3-5 1 16,-2-2-1-16,0-4 19 16,0-4-18-16,-3-4 17 0,1 1-4 15,0-3 7-15,2 2 12 0,-2 1 35 16,0 2 18-16,2 2 28 0,2 1-32 15,-2 4-15-15,-2-2-18 0,0 4-16 16,-2-2 0-16,-4-1-10 0,-1 1 25 16,1-2-3-16,-13-3 3 0,-5-7-12 15,-14-2-12-15,-3-4-7 0,4 2-6 16,6 3-11-16,4 1 1 0,4 1-1 16,-4-1-1-16,0 1 2 0,0-1 0 15,2 3 0-15,0 4 2 0,-4 0 11 16,0 4-12-16,0-1 21 0,-4 4 22 15,2-1-12-15,0 5-7 0,-2 5-2 16,0 1-7-16,-3 6-16 0,1 1 0 16,0 3-1-16,2 0-1 15,-2 3-3-15,1-1-12 0,-1 0 13 0,0 0 1 16,0-1 0-16,2 2 1 0,-3-1 1 16,1 0 0-16,2 4 11 15,-2 0-9-15,4 5 24 0,2 2 10 16,-2 4-16-16,2 4-18 0,2 4 13 15,0 3-14-15,2 7-1 0,0 2 1 16,0 3 0-16,2 2 0 0,2 2 0 16,3 3 0-16,-1-3 0 0,5-4-1 15,9-6 2-15,5-7 0 0,4 1 12 16,-6 4 0-16,-6 7-3 0,-5 5-9 16,1 0 10-16,2 3-10 0,1 0 15 15,-7 7-3-15,-1 11-15 0,-6 7-13 16,2 4 10-16,9-5 0 0,8-3 1 15,6-7 2-15,-2 3 0 0,6 1 1 16,2 2 2-16,4 4 15 0,-1 4 0 16,7 2-6-16,-1 1 4 0,3 2-2 15,1-1-14-15,-1 1-12 0,5 0 12 16,-2-3 15-16,1-3 15 16,1-2 10-16,2-1 17 0,2-1 25 15,-2-3-34-15,6 0-26 0,0-2-22 16,2 4-37-16,6-3 13 0,0 4 9 15,7 2 3-15,1-1 10 0,7 2 2 16,-2-1 1-16,6 1 1 0,1-1 10 16,6-1 6-16,3-2-15 0,4-4-3 15,5-5-35-15,-5-2 17 0,9 0 18 16,-1-5 1-16,1 1 11 0,1 1-9 16,3-3 18-16,-4 0-9 15,6 0 15-15,-3 1-27 0,5 2 1 16,-2-1 10-16,6-1-11 0,-4-1-2 0,6-3-1 15,2-5-51-15,2-2 24 16,9-6 8-16,-7-2 7 0,9-4 3 16,5-4 12-16,-1-3 15 0,4-4-13 15,8-3-2-15,-4-1-2 0,0-2-10 16,2-1 12-16,-2-1 2 0,2-3 1 16,-8 2 9-16,2-4-11 0,-5 1 11 15,1-3-10-15,0-3 2 0,-3 0 10 16,-3-7-14-16,1-4-2 0,-1-8-10 15,-5-2 8-15,5-4-14 0,-1-7 6 16,-2-2 0-16,1-4 0 0,3 0 10 16,-1-1-16-16,-3 1 15 0,1 1 1 15,1 1-16-15,-1 0 17 0,-7 4-1 16,-2-1 2-16,-2 1 0 16,0-2 4-16,-6 1-1 0,-2-3 15 15,0-1-18-15,-3-2 0 0,-5 2-15 0,-13 3 12 16,8-9-10-16,7-10 11 15,0-11 1-15,6-11 1 0,-7 3 1 16,-8 2 1-16,-3-1 0 0,-3-3 0 16,-2-5 11-16,-4 2-10 0,0 0-1 15,-4-1-2-15,-3 2-31 0,5-2 4 16,-6 2 3-16,-5 0 2 0,5 1 4 16,-9 2 15-16,5 2 3 0,-9 0 12 15,-2-3 4-15,1 3 2 0,-5-2 0 16,0-1-18-16,-2 2-9 0,-2-4 9 15,-2-2 24-15,-3 1 10 16,1-4-4-16,-8 1 6 0,3-5-9 16,1 0-2-16,-4-4-13 0,-1 1-12 15,-6 1-9-15,3 2-40 0,-7 2 28 16,-2 4 19-16,0 6 2 0,0 6 2 16,-2 10 16-16,5 16 0 0,-1 10 4 15,0 3-7-15,-4-2-3 0,-10-2-12 16,-5-2-14-16,-11-1 2 0,-9-5-1 15,-13-5 12-15,-1-2-1 0,-1 1 1 16,9 4 1-16,6 0 0 0,-3-2 0 16,1-2 0-16,-2 0 0 0,0 2 0 15,-2 2 2-15,1 5 1 0,-1 4 13 16,-2 3-4-16,-5 4 6 0,-1 7 24 16,5 2 4-16,-7 3-10 0,1 5-9 15,-1 2-24-15,-5 1-3 0,0 0 0 16,2-2-12-16,-1-2 0 0,3 2 0 15,-2-2 10-15,3 2 0 16,5-1 0-16,-5 5 2 0,3 0 0 16,5 3 2-16,-7 0 0 0,5 1 10 15,-3 3-11-15,1 4 2 0,-3-1 9 16,3 5-11-16,-1 2-1 0,1 5-12 16,-1 5 11-16,7 2-1 0,-2 2-1 15,-1 1 0-15,5 3 0 0,2 1 1 16,0 1 1-16,2 2 1 0,6 2 2 15,-2 5 13-15,13-2-12 0,9-7 9 16,-5 13 3-16,2 7 3 0,-9 11 4 16,0 12 5-16,5-6-3 0,10-2 6 15,2 3 9-15,2 1 13 16,2 1-4-16,4 1-48 0,-6 0 0 16,4 0 0-16,0 1 0 0,2-4 3 15,3 0 12-15,-1 0 0 0,2-3 0 16,5 1-12-16,-1-2 15 0,1 0-18 15,5 0-16-15,1 0-5 0,2 5 3 16,3-1 16-16,3 3 1 0,0 0 1 16,2 1 3-16,2 2 12 0,7 2 3 15,1-2-15-15,2 6 3 0,5-4-6 16,2 5-42-16,-1-2 21 0,5 0 21 16,2-2 0-16,0-1 12 0,-1-5 3 15,3-3 3-15,2-5 3 0,2-1-6 16,0-2-15-16,4-6-29 0,-4-9 17 15,-2-9 10-15,4 8 0 0,7 4 2 16,7 9 0-16,7 7 2 0,2-3 0 16,-9-8 1-16,7 4-1 0,2 1-1 15,0 0 0-15,1-1 1 0,5 0-2 16,-6-2-26-16,8-2 11 16,-2-1 3-16,5-6 11 0,1-2 1 15,0-7 1-15,6-4-1 0,-1-8 0 16,3-7-1-16,3-6 1 0,-1-7 2 15,3-3 16-15,2-5-15 0,-1 0 0 16,3-1 0-16,-2-4-2 0,-1-1-1 16,5-1-1-16,-6-1-2 0,6 0 0 15,-7-1-12-15,5-1 12 0,-6-2-9 16,-1-3 9-16,1-4-9 0,-7-8 10 16,-2 0-10-16,3-8 9 0,-5-3-9 15,0-5 11-15,-2-5-1 0,0-3 1 16,3-4 1-16,-5 3 0 15,0-3 1-15,-2 3 0 0,-2 1 0 16,4 1 1-16,-6 3-2 0,-2 1-20 16,-1 1-2-16,3 1 1 0,-4 0 6 15,0 0 0-15,-5 8-6 0,-7 2 18 16,-9 7 0-16,-2-3 2 0,4-6 1 16,6-7 2-16,5-5 1 0,1-1 12 15,1-9 3-15,3-12-15 0,-3-12 15 16,0-6-3-16,-11 1-15 0,-6 2-10 15,-13 2-5-15,5-4-3 0,-6-3 6 16,-5-2 0-16,-4 1 12 0,1 0-1 16,1 1 0-16,-2 4-20 0,-4 0-25 15,5 4-14-15,-1-1-10 0,-2 1 37 16,0 5 31-16,-2-2 2 0,1 3 15 16,-5 0 6-16,2-1 4 0,-2 1-1 15,-9 0-6-15,-3 2-18 0,-7 1-10 16,-5 4 10-16,-1 0 30 15,-8 4-9-15,-2-1 0 0,-7 2-5 16,3 3-13-16,-7 1 0 0,-5 3 15 16,1 4-16-16,-8 0 0 0,-2 0-2 15,0-5-27-15,-4 0-16 0,-4-9-44 16,-4-7-80-16,-3-5-64 0,-7-6-242 16,18 19-605-16,-3 0-848 0</inkml:trace>
  <inkml:trace contextRef="#ctx0" brushRef="#br3" timeOffset="-134504.458">11938 13114 942 0,'0'0'460'16,"0"0"-363"-16,0 0-12 0,0 0-4 15,0 0 189-15,0 0 2 0,0 0-100 16,0 0-4-16,0 0-17 0,-33 27-19 16,31-26 6-16,-3-1 20 0,3 0 17 15,2 0-6-15,-2 0-14 0,0 0-13 16,0 0-9-16,2 0-24 0,-2-3-14 15,2-3 21-15,-2 0 17 0,2-6 10 16,0-3-10-16,0-5-10 0,4-2-19 16,0-7-15-16,-2 3-40 0,5-3-15 15,-3 0 2-15,4 0 4 0,-4 0 3 16,0 0-10-16,0 3-2 0,-2 2 5 16,3 4 7-16,-1-1-7 0,2 4-5 15,-2 1 2-15,2 0-15 0,-2 3 4 16,1-1-7-16,1 5-3 0,4-1 3 15,-4 4 3-15,0 0 0 0,1 3 1 16,-1 2 2-16,2 1-6 16,0 1 9-16,-3 5 1 0,-1 6-4 15,2 2-18-15,-4 5 7 0,0 3-10 16,2 3-3-16,-4 3-9 0,0 1 10 16,0-1-1-16,0 0-9 0,-4 0 10 15,4-4-1-15,-2-1 0 0,2-5 2 16,0-5 0-16,0-7 1 0,0-4-1 15,0-2-47-15,0-7-10 0,2-8 40 16,4-5 15-16,0-7 2 0,1-7 1 16,-1-4 3-16,2-5 21 0,0-1 1 15,1 0-10-15,-3 6-12 0,2 4 0 16,0 5 12-16,-1 11 0 0,-1 5 0 16,0 5 0-16,0 4 10 0,5 4 5 15,-3 0 12-15,-2 9-11 0,0 3-7 16,-2 3-9-16,5 5-12 0,-5 6 12 15,-2 1-3-15,-2 2-9 16,0 1 0-16,0 1-1 0,0-2 0 0,0 0-1 16,0-2-1-16,0-5-1 15,0-2 1-15,0-5-1 0,0-6 0 16,0-7 1-16,0-2-33 0,2-8-27 16,4-10 38-16,-2-5 10 0,7-5 10 15,-3-6 0-15,0-4-1 0,-2 1 2 16,0 2 1-16,5 1 1 0,-3 8 2 15,-2 5 9-15,0 6-9 0,5 5 12 16,-3 6 7-16,-2 2-1 0,0 2 3 16,3 6-3-16,-3 3-6 0,0 7-13 15,-2 3-1-15,-2 2-1 16,3 5 0-16,-3-2 2 0,0 3 10 16,0 0 0-16,4-2 1 0,-4-2-1 15,2-2-9-15,0-5 0 0,2-3 12 16,-1-4-3-16,5-6-12 0,0-3-2 15,1-7-28-15,3-8 2 0,1-4 4 16,-3-9 9-16,4-7 3 0,-5-3 11 16,3-5-1-16,-3-2 1 0,-3-1 1 15,-2 3 1-15,4 2 1 0,-5 9 0 16,-3 7 10-16,0 10-11 0,0 7 1 16,-2 7 19-16,0 1 22 0,0 6-19 15,0 8-23-15,0 6-1 0,0 7-1 16,0 2-10-16,0 5 11 0,-2 0 1 15,2 0 0-15,-2-1 1 0,2-2-1 16,0-2 1-16,0-5 1 0,4-4 9 16,0-9-9-16,2-1 0 0,4-7-3 15,-1-6 0-15,3-7-30 16,5-8 12-16,-5-7-1 0,7-6 17 16,-5-2-1-16,-1-4 1 0,-1 0 0 15,-4-1 2-15,-4 5 1 0,0 3 0 16,3 8 0-16,-5 7-1 0,0 5 1 15,-2 7 0-15,0 3 27 0,0 0-4 16,0 9-24-16,0 6-3 0,0 5-9 16,-2 2 9-16,0 4 0 0,2 0 2 15,0-3 1-15,0 2 0 0,2-3 2 16,2 0 1-16,0 1 9 0,4-4 0 16,-2-1 3-16,5-3 3 15,-1-2-15-15,3-3 9 0,1-4-12 16,0-3 1-16,5-3-1 0,-2-6-2 15,3-5-13-15,-1-7 12 0,-1-4-9 16,1-5 11-16,0-5-1 0,-5-3 0 16,1-3 1-16,-5-5 1 0,7-2 0 15,-7-9 3-15,-4-10 18 0,6-7-6 16,-3 4 3-16,-5 15-15 0,-2 14-1 16,-2 9-2-16,2-2-14 0,0-4-7 15,0-3 9-15,-2 5 10 0,0 4-10 16,0 3 10-16,0 1 2 0,0 7-1 15,0-1 0-15,0 3-1 0,-2 4 2 16,0 2-2-16,0 4-1 0,-2 2 0 16,0 4-9-16,-3 1 12 0,1 8 11 15,-4 7 10-15,2 3-6 0,-3 8-13 16,1 3 0-16,2 4 1 16,-1 4 9-16,1 2-10 0,0 4 10 0,2 1-9 15,2 4 15-15,-1-1 4 0,5 0 11 16,-2-3-33-16,2-1-18 15,0-3 18-15,0-3 0 0,0 0 30 16,2-3 18-16,5-2-6 0,-3-4-12 16,4-1-2-16,4-4-16 0,-1-1 3 15,1-2-12-15,1-4 15 0,-1-5-15 16,7 0 0-16,-7-5 12 0,5-2-15 16,-3-4 0-16,3-1 0 0,-5-8-3 15,2-9-12-15,-1-5 3 0,-3-9 9 16,5-14 1-16,-1-14 0 15,-4-14 2-15,9-9 0 0,-11-1 3 0,5 4 9 16,-5 7 3-16,0 3-15 0,-4 11 0 16,0 12-24-16,3 17-12 15,-5 5-7-15,4 3 7 0,-2 2 15 16,4 6 21-16,-3 4 14 0,-1 6 4 16,4 3-3-16,-4 5-12 0,-2 8-3 15,0 3-3-15,-2 9-12 0,0 5 12 16,-2 6 0-16,-4 4 2 0,-2 5 1 15,1 8 1-15,-3 12 1 0,0 8 1 16,-1-2 0-16,5-12-3 0,2-14-45 16,2-17 32-16,-2 1 13 0,2 2 21 15,0 2 0-15,0 5-3 0,2-5-3 16,0-2 0-16,0-5-3 0,4-5 4 16,2-5 5-16,0-1 0 0,0-7-6 15,5-2 0-15,-1-4-13 0,0-2-2 16,3-3 0-16,1-7-2 0,3-5-1 15,-3-6-12-15,1-6 13 0,3-4-10 16,-5-5 10-16,3-3 2 0,-1-2 0 16,-5 0 1-16,3 4-1 15,-7 6 0-15,0 10 2 0,0 7 0 16,-2 8 10-16,-2 2 6 0,2 4-6 16,1 7-9-16,-3 6-3 0,0 5-2 15,0 8-10-15,0 3 9 0,0 4-9 16,-2 3 10-16,2 0 1 0,0-4 0 15,4-1 0-15,-2-3 1 0,1-3-1 16,-1-9-1-16,4-6-49 0,-4-5-49 16,8-5-72-16,-1-9-76 0,1-9-125 15,7-11-223-15,-9 6-620 0,11-26-668 0</inkml:trace>
  <inkml:trace contextRef="#ctx0" brushRef="#br3" timeOffset="-134394.224">13488 12040 3089 0,'0'0'1940'0,"0"0"-1700"16,0 0-136-16,0 0-38 16,0 0-66-16,0 0-189 0,0 0-110 15,0 0-122-15,0 0-744 0,0 0-1958 0</inkml:trace>
  <inkml:trace contextRef="#ctx0" brushRef="#br3" timeOffset="-131633.771">13639 12631 1960 0,'0'0'1156'0,"0"0"-907"15,0 0-115-15,0 0-36 0,0 0 44 16,0 0 3-16,0 0 5 0,0 0 8 15,6-62-6-15,0 43-28 0,-1-4-31 16,3-4-1-16,0-2 19 0,0-2-3 16,3-3-17-16,1-1-14 0,-2 1-4 15,-1 0-9-15,3 5-12 0,-6 6-16 16,-2 5-14-16,1 7 8 0,-1 6 1 16,-4 3 29-16,0 2 53 0,0 7-22 15,0 6-58-15,0 7-33 0,-2 15-12 16,-7 17-22-16,1 20 19 15,-4 10 12-15,3 4-9 0,-1-2 11 16,4-9 1-16,0-2 1 0,2-4 2 16,4-6 12-16,-3-11 0 0,3-12-13 15,0-13 1-15,0-9 13 0,0-2-16 16,0-6-25-16,0-8 13 0,0-11-70 16,5-26 46-16,1-25 36 0,2-21 0 15,-2-11-41-15,-2 2-8 0,-4 9 25 16,0 24 24-16,0 15 1 0,0 13 11 15,0 12-12-15,2 2 0 0,1 7 0 16,-1 4 0-16,0 7 57 16,8 13-29-16,-2 7-25 0,1 5 12 15,-3 2 25-15,10 1 23 0,-3-2 13 16,-1-4-3-16,3-7-13 0,-3-9-6 16,7-8 7-16,-5-6-35 0,7-15-26 15,1-19-2-15,1-13 1 0,6-21 0 16,2-8 1-16,-4-7 3 0,-6 1 12 15,-5 6 3-15,-3-2-3 0,-5 5-4 16,-4 4-11-16,0 6-21 0,-2 12 6 16,0 13 12-16,-2 11 2 0,0 7 1 15,0-1 2-15,-2-2 0 0,-2 4 0 16,2 9-2-16,-4 11-10 0,0 4 10 16,-3 9 39-16,3 13-14 0,-4 13-24 15,-5 18 0-15,7 16 0 0,-4 10 1 16,-3 0 19-16,5-4 15 0,2-7 0 15,-5-2 0-15,9-3 3 0,0-4 16 16,2-10-4-16,2-9-51 16,0-11-21-16,6-3 10 0,-2 5 11 15,11 1 3-15,1-1 9 0,3-6 3 16,6-7-13-16,-1-10 8 0,7-8-10 16,0-5-18-16,3-12 15 0,-6-9-15 15,-1-7 16-15,-2-3-1 0,-6-1 0 16,-3-1 1-16,-5 2 2 0,-5 7 0 15,-2 8 0-15,-4 7-2 0,0 8-10 16,0 6 12-16,0 0 2 0,0 11-2 16,0 5-15-16,0 8 12 0,-2 3-13 15,2 3 14-15,0 0-1 0,2-1 3 16,4-5 0-16,2-3 3 16,1-5 1-16,1-3 14 0,4-9-3 15,1-4-13-15,1-4-2 0,5-16-1 16,-2-6-1-16,8-16-1 0,4-17 2 15,0-20 1-15,-4-9 2 0,-1-1 19 16,-9 4-18-16,-11 9-3 0,-2 4-17 16,-4 0-1-16,-4 3 15 0,-4 16 1 15,-2 7 2-15,-1 14 3 0,1 9 15 16,-5-2-15-16,-1 3-3 0,-5 6 0 16,1 10-12-16,3 7 9 0,-4 14-12 15,9 11 15-15,-3 17-1 0,1 16-1 16,6 16-1-16,-1 4 1 0,7-4 2 15,2-9 1-15,2-20 2 0,5-9 12 16,-1-13 3-16,2-6-6 0,2-2-9 16,5-4 9-16,3-4-12 0,3-8-2 15,0-4-22-15,2-9 0 0,-3-3 2 16,1 4 1-16,-7 3 9 0,-1 6 12 16,-3 6 3-16,-6 12-3 15,0 10-12-15,-4 7 9 0,0 7 1 16,-2 0 1-16,-2 2 0 0,-2-4-44 15,0-2 30-15,-2-5 13 0,8-4 2 16,-5-3 1-16,5-4 17 0,0-7 12 16,5-3 18-16,3-9-2 0,4 0-19 15,1-13-15-15,9-8-9 0,3-8 12 16,-4-6 0-16,6-5 0 0,-5-1 3 16,1 0-3-16,-4 8-13 0,-1 7 0 15,-5 7-2-15,-3 7 0 0,0 9 1 16,-5 3 14-16,-3 3-3 0,-2 10-12 15,-2 9-2-15,-9 7-13 0,1 7 14 16,0 2-20-16,-3 2-30 0,1-5 27 16,1-3 21-16,3-5 2 0,0-8 1 15,6-7 2-15,0-5 10 0,2-7-12 16,0 0-9-16,4-11-18 0,4-7 12 16,2-7 15-16,1-6 0 15,-1-4 2-15,-2-1 13 0,1 3-13 16,-5 9 1-16,2 5-1 0,-6 9 0 15,6 10 25-15,-2 2-27 0,1 9-6 16,-3 8-27-16,2 4 9 0,0 5 5 16,2 2 4-16,-2-1 14 0,7-4 1 15,-3-4 1-15,2-5 11 0,3-7 1 16,-1-5-1-16,0-4-9 0,9-15-3 16,0-6 0-16,1-19 0 0,9-22 2 15,2-25 16-15,3-16-15 16,-7-10 0-16,-7-5-3 0,-9 6-21 0,-5 0 3 15,-6 10 18-15,-2 16 1 16,0 26 23-16,-2 22-6 0,-2 19-18 16,4 13-27-16,0 6-16 0,0 8 43 15,-2 18 0-15,-2 25 3 0,0 25 0 16,-1 12-3-16,3 4-32 0,-2 0 16 16,0-6 16-16,-4 3 21 0,8-1 15 15,-6-1 1-15,4-2-4 0,2-3-9 16,0-19-8-16,0-17-16 0,4-13-54 15,0-11 37-15,6-2 17 0,0-2 15 16,7-7 3-16,4-8-6 0,1-7-9 16,3-17-1-16,2-17 0 0,4-20 1 15,-4-17 12-15,-6 6-3 0,-11 14 3 16,-6 18-5-16,-4 18-10 0,0 3-18 16,0 4-3-16,-2 5 3 15,-4 10 18-15,0 13 20 0,-7 21-2 16,5 20-6-16,0 17 2 0,4-3-14 15,-1-15-45-15,5-17 24 0,0-16 21 16,0 1 3-16,5-1 9 0,1-4 3 16,2-6 0-16,2-10 3 0,3-6-18 15,1-12-1-15,3-11-14 0,1-17 13 16,3-16 0-16,0-16 1 0,-3-3-2 16,-7 16-9-16,-5 17 10 0,-4 21-10 15,-2 10-9-15,0 2 3 0,-2 3-3 16,-2 4 3-16,-2 4-1 0,-1 1 7 15,-3 7 12-15,0 4 1 16,-3 0 2-16,3 4 10 0,0-4-11 16,3 0 10-16,1-4-10 0,4-3 0 15,2-2 0-15,2-2 16 0,4-6 12 16,9-7-30-16,3-2-2 0,1-8-10 16,6-4 0-16,-2-5 10 0,-1 0-1 15,-1 1 3-15,0 2 0 0,-5 5 2 16,-3 5 10-16,-1 7 3 0,-2 5 0 15,-3 5 6-15,-1 2-3 0,-2 2-6 16,-4 5-10-16,4 3 1 0,-2 2-3 16,-2 2-1-16,0 0-2 0,0-1 1 15,0-1 1-15,0 0 0 0,0-2 1 16,0 2 2-16,4 0 16 0,4 0 0 16,3 2 3-16,3-1 0 0,3-1 3 15,-1-2-3-15,5 0-2 0,-2 1-16 16,1 2 0-16,1 1-2 0,0 4-1 15,-3 4-1-15,-3 5-2 0,-3 5 0 16,-4 2-28-16,1-1-44 0,-5 0-39 16,-2-5-37-16,-2-9-12 15,0-6-24-15,0-9-107 0,-4-4-276 16,2-1-545-16,2-5-716 0</inkml:trace>
  <inkml:trace contextRef="#ctx0" brushRef="#br3" timeOffset="-131080.193">14815 11908 2850 0,'0'0'1300'0,"0"0"-1200"0,0 0 86 16,0 0 104-16,-2-54-93 0,2 26-60 16,0-4-21-16,8-1-40 0,1-3-51 15,-1 2-25-15,0-2-60 0,11 3-166 16,-5 1-155-16,5 8-586 15,6-5-848-15</inkml:trace>
  <inkml:trace contextRef="#ctx0" brushRef="#br3" timeOffset="-130772.168">14210 11943 4114 0,'0'0'1281'0,"0"0"-1129"16,0 0-13-16,0 0-78 0,0 0-61 15,0 0-279-15,0 0-239 0,0 0-1261 0</inkml:trace>
  <inkml:trace contextRef="#ctx0" brushRef="#br3" timeOffset="-95783.985">16789 15459 1018 0,'0'0'440'15,"0"0"-238"-15,0 0 122 0,0 0 369 16,0 0-378-16,0 0-94 0,0 0 72 16,0 0 4-16,0 0-49 0,-51-10-41 15,51 7 26-15,0 0 16 16,0-2-34-16,0 1-38 0,4 0-15 16,0-2 2-16,2 1-6 0,4 2-22 15,3 0-15-15,1 2-4 0,3-3-14 16,6 4-22-16,-1 0-2 0,7 0-7 15,0 0-12-15,2 0-12 0,2 4-2 16,0-3-4-16,2 2-6 0,-1-1-6 16,1 1-6-16,0 1 3 0,-2-1-6 15,2-3-3-15,0 0 3 0,2 0-20 16,-1-4 0-16,1-3-1 0,-2-2-1 16,0-1-2-16,-4 0 1 0,-2 3-1 15,-6 0 3-15,-3 2 0 0,-3 4 0 16,-1-1 0-16,-5 1 2 0,-5 1 13 15,0 0-12-15,-4 0 0 16,-2 0-3-16,0 1-10 0,-6 2-29 16,-6 5 18-16,-7 1 18 0,-2 4 3 15,-10 3 2-15,-2 0-1 0,-2-1 1 16,-2-1 0-16,-2-1-1 0,-1-3 2 16,-1-3-1-16,0-3-1 0,-3-2 0 15,1-2-1-15,2-2 0 0,-1-2 1 16,5-3 0-16,0 2 0 0,2-4 0 15,4 2 0-15,0 2 1 0,4 0 0 16,0 2 0-16,4 0-2 0,2 1 1 16,3 1 0-16,3 1 0 0,1 0-1 15,-1 0 0-15,5 0 1 0,2 2 1 16,2 0 1-16,2 1-1 0,1 2 1 16,1-1 15-16,2 2 0 0,2 0 6 15,5 1-9-15,3 0-4 0,4-1-11 16,7 1-2-16,6-2-13 15,4-2 3-15,4-3 9 0,2 0-9 16,3-2 11-16,1-4-2 0,-2 0 3 16,5-1 0-16,-3 3 0 0,4-2 0 15,-3 2 3-15,1 2 9 0,1 2-10 16,1 0 13-16,-1 2-14 0,-1 5 1 16,-2-2-1-16,-1 2 1 0,-3-1 8 15,-4 2-10-15,-6 0-1 0,-2-1 1 16,-11-1 0-16,0-1 0 0,-7-2 0 15,-7-1-3-15,-7 1-45 0,-7 1 9 16,-9-3 22-16,-6 3 17 0,-8-2 1 16,-6-2-1-16,-3-1-2 0,-1-4-1 15,-7 0 0-15,0 1-8 0,5 3 11 16,-1 1 2-16,7 0 1 0,-5 1 9 16,3 1-9-16,3 5 9 0,1-3-10 15,2-1-1-15,6 0-1 16,-1 0-1-16,8-2-1 0,3 2 2 15,2 0 0-15,7-1 0 0,3-1 0 16,5-1-2-16,2 0 2 0,4 0 0 16,0 0 24-16,6 0 6 0,9 0-30 15,3-1-11-15,11-5-1 0,6-2-3 16,5-3 3-16,5 0 0 0,1-2 9 16,1 1 0-16,-1 1 2 0,-3 3 1 15,0 1 1-15,-3 4 11 0,-3 0-9 16,-2 2 9-16,0 1-10 0,-4 0 0 15,0 0 1-15,-4 0 9 0,-2 0-11 16,-2-2 1-16,-5 2 0 0,-3 2-1 16,-3-2 2-16,-4 0 0 15,-6 0-1-15,-2 1-2 0,0 2-16 16,-10 3-20-16,-9 4 15 0,-5 2 18 16,-9 3 3-16,-13-2 0 0,-12-1-1 15,-14 2-1-15,-5-4-1 0,7-3-9 16,16-4-3-16,17-3-27 0,10 0-67 15,5 0-44-15,1-4-10 0,-2-2-48 16,5 1-158-16,3-1-234 0,9 3-608 16,6 2-734-16</inkml:trace>
  <inkml:trace contextRef="#ctx0" brushRef="#br3" timeOffset="-94848.885">17556 15597 241 0,'0'0'206'15,"0"0"188"-15,0 0 127 0,0 0-55 16,0 0-80-16,0 0 2 16,0 0-31-16,0 0-56 0,0 0-15 15,17-72-8-15,-15 45-16 0,2-6-19 16,0-14-30-16,2-12-16 0,3-19-34 15,1-10-28-15,0-3-19 0,-2 0-7 16,1 3-14-16,-1 0-22 0,-4 0-7 16,2-1-2-16,-4 6-9 0,3 2-13 15,-1 2-21-15,-2 1 0 0,0 5 19 16,0 2 11-16,0 4-9 0,0 2-2 16,0 0-4-16,0 1 0 0,0-1 3 15,0 3-5-15,-2 1-28 0,0 12-6 16,0 7-3-16,-2 13 3 0,0 5 0 15,0 0 1-15,0 1 2 0,0 5 0 16,0 8 9-16,2 10-11 0,-2 2 26 16,0 9-11-16,0 13-16 0,-5 16-2 15,1 20-10-15,0 22 9 16,2 13 0-16,0 11 1 0,0 0 1 16,2 1 0-16,-3 9-11 0,-1 2-33 15,4 3 30-15,-2 3 15 0,2-4 16 16,0-4 14-16,0-8 3 0,2-8-33 15,0-10-23-15,0-14 23 0,0-15 33 16,0-20-6-16,0-11-3 0,2-10-9 16,-2-3-3-16,0 1-9 0,0-6-1 15,0-9-2-15,0-3-21 0,4-8-6 16,0-14 25-16,4-16-10 0,5-24 10 16,3-29-1-16,-1-19-12 15,-3-7 12-15,-3-5 3 0,-1 5 1 16,-6-5 26-16,-2-2 3 0,0 0-30 15,0 2-18-15,0 4 0 0,0 9 18 16,0 14 14-16,2 14 16 0,0 18-6 16,2 19-8-16,0 15-16 0,0 6-39 15,1-3 38-15,-1 1 1 0,2 1 12 16,-2 4 0-16,-2 7 0 0,0 7-10 16,-2 3 10-16,0 3 4 0,0 4-15 15,-4 8 1-15,-2 19-1 0,-7 26 11 16,-1 37-11-16,-1 28 0 0,1 21 11 15,4 12-12-15,-1-1 0 0,3 9-58 16,4-1 36-16,4-5 22 0,0-12 36 16,6-14-36-16,2-16-36 0,-3-30 27 15,-1-29 9-15,-2-23 21 0,-2-15-21 16,0-6 0-16,0-9-150 0,0-3-150 16,-2-16-51-16,-2-21-119 0,1 2-529 15,-1-23-885-15</inkml:trace>
  <inkml:trace contextRef="#ctx0" brushRef="#br3" timeOffset="-93814.858">16767 15525 1365 0,'0'0'1361'0,"0"0"-1088"16,0 0-1-16,0 0-93 0,0 0-18 16,0 0 35-16,0 0 27 0,0 0 19 15,0 0-25-15,-13-66-51 0,9 38-12 16,2-15-28-16,0-15-22 0,2-21-28 15,0-11 12-15,0-5 16 0,2-4 14 16,0 5-11-16,0-7-13 0,0-2-7 16,4-2 4-16,-2 0-24 15,1-2-43-15,1 6-9 0,-2 0 6 16,-2 7 0-16,0 3 15 0,0 6 16 16,-2 2-1-16,2 8-6 0,-2 1-42 15,0 4 15-15,0 1-18 0,-2 15 24 16,0 11 4-16,-2 14-4 0,2 7 0 15,0 1-6-15,-2 2-15 0,2 4-1 16,0 11-2-16,-1 5 0 0,-1 14 39 16,0 21-37-16,-2 26-2 0,-2 29-3 15,-1 15-12-15,3 7 13 0,-2-1 2 16,4-5 12-16,-2 6 6 0,-1 2-12 16,5 5-6-16,-2-1-45 0,2 3 33 15,2-6 12-15,2-4 39 0,2-1 9 16,5-11 3-16,-1-10-51 0,-4-9-24 15,2-20 24-15,0-17 18 0,-3-16 9 16,-1-6 1-16,-2-2-4 16,2-3-9-16,-2-4-14 0,0-6-1 15,0-7-24-15,0-4-34 0,2-14 34 16,4-20 22-16,2-26 1 0,5-32 0 16,-1-18 0-16,-2-12 1 0,-3-4 3 15,-5 2 18-15,-2 0 6 0,-9-1-27 16,1 6-21-16,-2 5 3 0,-1 8 18 15,5 9 17-15,2 11 10 0,4 14 4 16,0 17-31-16,4 17-30 0,0 15 12 16,3 5 18-16,1-4 3 15,2 5 12-15,0 2 4 0,1 9 5 16,-1 4 6-16,-4 6 9 0,1 11-6 0,-3 13-12 16,0 26-20-16,0 28 0 15,-2 22 2-15,-2 18 12 0,-2 9-3 16,-2 2 5-16,0 8-17 0,-3 5-54 15,3 2 18-15,2-9 36 0,0-9 15 16,4-11 16-16,0-15-31 0,2-11-63 16,-1-14 48-16,-1-17 15 0,0-18 2 15,-2-14 16-15,0-10-15 0,0 0 9 16,0-3-12-16,0-5-18 0,0-4-42 16,0-4-73-16,-2-9-5 0,2-9-7 15,2-14-6-15,6-20-42 0,0-21-98 16,3-12-114-16,-5-4-108 0,-4-1-161 15,-2 5-276-15,0 19-96 0,0-3-318 0</inkml:trace>
  <inkml:trace contextRef="#ctx0" brushRef="#br3" timeOffset="-92830.64">16717 13460 2164 0,'0'0'730'16,"0"0"-289"-16,0 0 107 0,0 0-79 15,0 0-98-15,0 0-31 16,0 0-2-16,0 0-50 0,0 0-85 15,56 18-46-15,-36-15-19 0,7-3-26 16,4 3-37-16,4-3-18 0,5 1-14 16,3-1-4-16,13 0 3 0,6 0-3 15,-4-1 3-15,-6-1 0 0,-1 1 6 16,-14 1-3-16,11 0-9 0,-1 1-18 16,-3 5 0-16,1 0-6 0,-3 4-11 15,-7 1 2-15,-4-1 0 0,-8-1 0 16,-7-3-2-16,-8-1-1 0,-8-2-3 15,-2 2-51-15,-12-2 9 0,-9 0 18 16,-8-3 9-16,-14 0 3 0,-15-9-3 16,-15-8-9-16,-5-3 3 0,7-3-3 15,15 7-3-15,17 7 6 0,8 3 3 16,8 5 3-16,-2 1 6 0,0 4 12 16,3 5 2-16,7 5 13 0,9 4-3 15,4 1 6-15,4 4 0 0,12-3 3 16,1-1 0-16,11-3 15 15,5-5 9-15,4-5-15 0,13-6-9 16,14-6-21-16,12-11-2 0,3-4-1 16,-13 1-9-16,-13 5 10 0,-22 5-1 15,-4 4 2-15,0 1 1 0,-1 2 0 16,-3 2 3-16,-5 1 0 0,-7 0 8 16,-7 4-11-16,-7 4-42 0,-9 5 12 15,-11 2 28-15,-6 4 0 0,-17 0-1 16,-12-4 0-16,-10-5-9 0,-3-9 9 15,5-5 0-15,16-7 0 16,17 0-12-16,8 1 12 0,4 1-9 0,1-1 11 16,-1 1 0-16,4 1 0 15,7 3 1-15,10 3 0 0,4 2 36 16,12 2 6-16,13 5-27 0,14 5-13 16,21 4-2-16,19 5 2 0,5 0 0 15,-5-1 1-15,-17-4 18 0,-23-7 6 16,-8 0-9-16,-4-2-6 0,-2 0-10 15,2-1-1-15,0 0-1 0,-9-2-1 16,-10-4-11-16,-5 0-12 0,-6-4-30 16,-13-5 21-16,-15-7 18 0,-17-4 14 15,-18-8 0-15,-8-1 0 0,-5-1-1 16,9 5-22-16,8 7-12 0,2 5 6 16,10 7 12-16,11 3 15 0,10 3 0 15,4 4 3-15,3 5 0 0,-3 1 0 16,6 5 1-16,3 3 0 0,12 1 14 15,4-1 3-15,10 2 3 0,8-4 0 16,9-1-9-16,17-2 3 16,16-4 0-16,20-7-3 0,9-2-12 15,0-11 0-15,-12-2-2 0,-24 0-13 16,-13 2 12-16,-18 4 1 0,-7 0-1 16,-3 1 1-16,-8-1-1 0,-2 1-33 15,-6 3-48-15,-14 0-70 0,-9 1-36 16,-10 1-96-16,8-1-339 0,-23 2-1029 0</inkml:trace>
  <inkml:trace contextRef="#ctx0" brushRef="#br3" timeOffset="-69557.554">16839 12774 1421 0,'0'0'212'16,"0"0"775"-16,0 0-489 0,0 0-204 15,0 0-22-15,0 0 21 0,0 0-11 16,0 0-74-16,8-2-69 0,-10 0-19 15,0-1 18-15,0 2 67 16,-2-2-22-16,0 0-34 0,-3 0-33 0,-1 0-29 16,-2 0-17-16,-3 0-9 15,-1 2-13-15,-5-2-15 0,3 0-18 16,-3 3-14-16,1-3 1 0,-1 0-1 16,0 1 0-16,3-1-1 0,1 1 0 15,1-1-2-15,4 0-22 0,-1 0-42 16,3 1-52-16,2-2-55 0,0 1-49 15,4 1-80-15,0 0-151 0,2 0-483 16,-3 1-375-16,3 1-656 0</inkml:trace>
  <inkml:trace contextRef="#ctx0" brushRef="#br3" timeOffset="-69216.063">16698 12603 878 0,'0'0'1853'16,"0"0"-1423"-16,0 0-115 0,0 0-5 15,0 0-14-15,0 0 0 0,0 0 25 16,0 0-14-16,0 0-136 0,0 0-64 16,-10 46-19-16,6-22-6 0,0 4-9 15,0 3-19-15,-1-2-20 0,3 1-23 16,0-4-11-16,2-3-3 16,0-4-19-16,0-6-62 0,0-2-80 15,2-5-74-15,5-3-46 0,-1-3-229 16,-2 0-715-16,10-6-877 0</inkml:trace>
  <inkml:trace contextRef="#ctx0" brushRef="#br3" timeOffset="-68572.593">17015 12814 2451 0,'0'0'695'16,"0"0"-392"-16,0 0 120 0,0 0-87 16,0 0-134-16,0 0-53 0,0 0 2 15,0 0-1-15,0 0-30 0,22-54-41 16,-13 35-15-16,1-3-9 0,-2 2-3 15,5-4-16-15,-3-1 13 0,0 3 0 16,3-2-10-16,-1 2-5 0,0 2-4 16,-1-1-3-16,-3 3-5 0,2 1-1 15,-1 1 9-15,-1 4-3 0,-2 0 7 16,0 5-4-16,-4 0-3 16,1 4 3-16,1 2 4 0,-4 0 5 15,0 1 15-15,0 0 7 0,0 5-1 16,0 5-36-16,0 6-24 0,-4 2 0 15,-1 8-2-15,-1 4 2 0,0 2 2 16,0 6 1-16,0 0 13 0,-1 2-13 16,3-2 12-16,0-1 6 0,2-1 15 15,-2-6-12-15,4-4-22 0,0-8-2 16,0-2-1-16,0-4-2 0,0-5-15 16,0-1-27-16,2-6-58 0,4 0-69 15,0-3-52-15,1-4-34 0,1-4-69 16,-2-2-193-16,0 3-544 15,3-5-512-15</inkml:trace>
  <inkml:trace contextRef="#ctx0" brushRef="#br3" timeOffset="-68222.685">17455 12890 2556 0,'0'0'457'16,"0"0"-191"-16,0 0 83 0,39-67-65 16,-28 36-67-16,-3-4 54 0,0-4 59 15,-2 0-72-15,-6-1-124 0,0 3-52 16,0 5-11-16,-6 6-14 0,-4 3-20 16,-1 8-19-16,-3 5-6 0,-1 8 3 15,-1 3 19-15,-5 11-1 0,3 5 4 16,-3 6-10-16,2 3 9 15,1 3 4-15,3 4 14 0,1 2 16 16,3-1 2-16,5 0-17 0,2 0-10 16,2-5-9-16,2-4-15 0,2-6-9 15,4-5-12-15,7-5-15 0,-1-5-42 16,5-4-49-16,1 0-72 0,1-3-56 16,-3-7-95-16,1-4-233 0,-5 4-712 15,3-9-928-15</inkml:trace>
  <inkml:trace contextRef="#ctx0" brushRef="#br3" timeOffset="-67837.455">17777 12794 3161 0,'0'0'584'0,"0"0"-345"0,29-58 183 16,-20 25-113-16,-1-7-134 0,-6-4-13 15,2 0 45-15,-4 0-21 0,-8 3-74 16,-3 5-67-16,-1 7-23 0,-4 9-22 15,-1 11-1-15,-4 9 1 0,3 13 0 16,-3 10 18-16,-2 16-16 0,1 18 13 16,1 13-3-16,6 5 3 15,7-12 9-15,6-15 1 0,2-18 5 16,4-6-3-16,4 1-6 0,3 2-18 16,3-3-3-16,5-12-2 0,2-10-82 15,-1-7-104-15,3-17-79 0,2-16-97 16,-9 1-371-16,9-23-1371 0</inkml:trace>
  <inkml:trace contextRef="#ctx0" brushRef="#br3" timeOffset="-66103.732">18044 12904 1677 0,'0'0'474'0,"0"0"-218"16,0 0-69-16,0 0 3 0,0 0 25 15,0 0 10-15,0 0 10 0,0 0-38 16,0 0-55-16,-8-21-13 0,6 17-10 15,2-3 16-15,0 4 12 0,0-3 8 16,0 0 2-16,4-3-22 0,-2 0-30 16,6-2-20-16,-2-4-20 0,3-1-20 15,-1-2-8-15,0-1-16 0,0 0 4 16,3 0-1-16,-3 3 4 0,0 1-4 16,1 3 3-16,-1 5 7 0,-2 4 11 15,-2 0 22-15,0 3 43 0,3 3-1 16,-5 4-43-16,0 5-32 15,2 3-34-15,-4 4 0 0,0 3-13 16,0 1 12-16,-4 2 0 0,2-3-1 16,-3-1-10-16,3-2 10 0,0-5 0 15,0-3 0-15,2-5 0 0,0-3 2 16,0-3-12-16,0-1-33 0,2-7 5 16,5-4 38-16,3-4 1 0,-4-1-2 15,2-5 1-15,3 2-1 0,-3 0 2 16,-2 1-1-16,0 2 1 0,3 4 1 15,-5 3 2-15,4 3 13 0,-6 4 7 16,0 3 11-16,0 1-3 16,0 8-12-16,-2 0-18 0,2 6-12 15,0 2 9-15,-2 1 0 0,2 1 2 16,-2-3 0-16,3-2 1 0,-1-5 0 16,0-1 0-16,2-4 2 0,-2-3-2 15,4-1-1-15,0-5-35 0,0-4 2 16,3-6 13-16,-3-2 18 0,2-1-15 15,-2-1 16-15,-1 2 2 0,-1 2 0 16,0 5 0-16,-2 5 2 0,0 2 22 16,0 3 19-16,-2 0-10 0,4 6-23 15,-2 3-10-15,-2 4-12 0,0 2 0 16,2-1 10-16,0 2 2 0,0-4 1 16,0-3 1-16,3-5-1 0,-1-1-1 15,0-3-12-15,2-6-37 0,2-4 16 16,1-4 15-16,-1-2 15 0,-2 1 0 15,2-2 0-15,-3 6 2 16,-1 2 1-16,-2 6 15 0,2 3 42 0,-2 0-17 16,2 5-19-16,0 3-19 0,2 3-1 15,-4 3-1-15,7 1 2 16,-1 1 0-16,2-4 16 0,1-2 3 16,1-3 7-16,3-4-7 0,-3-3-21 15,4-4-18-15,3-10 3 0,2-4 2 16,-5-5 1-16,3-6 11 0,-1-5-2 15,-1-4 0-15,-3-4 2 0,3-10 1 16,-7-12 2-16,3-13 10 0,-3-2-9 16,-6 14 10-16,-2 18-1 0,-2 19-11 15,0 8-1-15,0 1-2 0,0 0-17 16,0 8 4-16,0 4-6 0,0 7 21 16,0 5 15-16,-2 11 10 0,-2 6-13 15,2 10-9-15,-6 7 12 16,4 12 15-16,-3 13-30 0,1 14 6 15,0 5-6-15,4-1 15 0,-4-7 9 16,6-11 10-16,0-11 8 0,4-12 12 16,0-10 13-16,0-6 8 0,2 0-24 15,5-2-36-15,-1 1-15 0,-2-8-1 16,5-8-23-16,-1-6-57 0,-6-6-94 16,3-5-70-16,-3-9-65 0,-2-1-154 15,-4 3-580-15,0-3-718 0</inkml:trace>
  <inkml:trace contextRef="#ctx0" brushRef="#br3" timeOffset="-65926.166">18371 12346 3528 0,'0'0'1653'0,"0"0"-1495"16,0 0-85-16,0 0 37 0,0 0-80 15,0 0-30-15,0 0-67 0,0 0-69 16,0 0-188-16,0 0-427 0,43 28-1415 0</inkml:trace>
  <inkml:trace contextRef="#ctx0" brushRef="#br3" timeOffset="-65697.597">18848 12701 4153 0,'0'0'1188'0,"0"0"-1128"16,0 0-59-16,0 0-2 0,0 0-245 15,0 0-442-15,0 0-1059 0</inkml:trace>
  <inkml:trace contextRef="#ctx0" brushRef="#br3" timeOffset="-57545.648">8126 16246 901 0,'0'0'1090'15,"0"0"-643"-15,0 0-157 0,0 0-55 16,0 0 12-16,0 0-37 0,0 0-7 16,0 0-29-16,0 0-33 0,19-37-5 15,-19 32 33-15,0 3 8 0,0-1-20 16,0 0-18-16,0 2-7 0,-2 1 6 16,-3 0 18-16,3 2 11 0,-4 3-9 15,-2 5-25-15,2 1-45 0,-7 6-30 16,-1-1-13-16,-3 2-6 0,1 3-11 15,-3-1-10-15,-2 2-6 0,1 1 9 16,-5 2-3-16,2 2-16 16,-6 1-2-16,-2 0 0 0,4 1 12 15,-2 2 3-15,3-2-12 0,1 2 15 16,0-3-3-16,0-2-12 0,9-2 13 16,-5-3-1-16,9-2-13 0,-3-1 0 15,5-4 1-15,4-1 0 0,1-4-2 16,-1-2-1-16,6-2-11 0,-2-4-41 15,2 1-84-15,0-2-112 0,2-3-147 16,0 0-261-16,9-6-1096 0</inkml:trace>
  <inkml:trace contextRef="#ctx0" brushRef="#br3" timeOffset="-56310.586">6696 17302 1403 0,'0'0'1278'16,"0"0"-1043"-16,0 0 21 0,0 0 47 15,0 0-34-15,0 0-58 0,0 0-97 16,0 0-87-16,0 0-26 0,14-12 17 16,-14 5 16-16,2-1 25 0,0-3 35 15,-2-5 27-15,2-1 18 0,2-3-16 16,0-4-12-16,-4-2-7 15,3-2-15-15,-1-3-16 0,0 0-9 16,-2 2-3-16,0-2-6 0,0 0-21 16,0 3-7-16,-4 6-6 0,1-1 10 15,-5 6-13-15,4 6-3 0,-2 2 0 16,-2 2-12-16,1 5 15 0,-3 0 4 16,2 2-1-16,-3 0-3 0,3 5 0 15,-4 3-15-15,1-1 19 0,3 3-10 16,-4 2 0-16,1 1 0 0,3 1 0 15,0 4 6-15,2 0 4 16,-3 3-7-16,5 2 0 0,-2 1-3 16,4 2-9-16,-4 1 12 0,4 1 0 15,2 1-12-15,0-1 18 0,0-1 1 16,6-1-1-16,0-2-20 0,2-3-1 16,7-3 0-16,-1-5 2 0,3-4-2 15,2-8-11-15,1-1-10 0,-3-7-37 16,3-5-84-16,-5-7-68 0,3-2-58 15,-9 0-180-15,1 3-645 0,0-3-923 0</inkml:trace>
  <inkml:trace contextRef="#ctx0" brushRef="#br3" timeOffset="-55960.42">6836 17211 909 0,'0'0'2502'16,"0"0"-2170"-16,0 0-159 0,0 0 141 16,0 0-38-16,0 0-54 0,-23 60-19 15,15-38-38-15,0-1-31 0,2 2-49 16,1-1-36-16,-1 0-31 0,2-3-17 16,-2-3-1-16,4-2-40 0,2-1-103 15,0-5-92-15,0-1-53 16,0-4-251-16,2-2-770 0,8-1-1055 0</inkml:trace>
  <inkml:trace contextRef="#ctx0" brushRef="#br3" timeOffset="-55376.495">7070 16923 3119 0,'0'0'727'0,"0"0"-481"15,0 0 22-15,0 0 71 0,0 0-87 16,0 0-93-16,0 0-55 0,0 0-28 15,0 0-34-15,0 0-20 0,-42-42-7 16,28 42 6-16,-1 2-3 0,3 4 7 16,0 5-7-16,-1 3-3 0,7 4 3 15,-2 2 0-15,6 5 4 0,0 1-4 16,2 1 0-16,0 1-6 0,8-1-10 16,0 2 22-16,2 0-5 0,5 2-1 15,-3-3 0-15,3-1 3 0,-5-3-21 16,0 0-9-16,-3-4-9 0,-5-3 3 15,-2-1 0-15,-2-2-4 0,-5-2 4 16,-1-4-3-16,-4-3-6 0,1-5 0 16,-1 0 2-16,0-6 10 0,-3-6 12 15,5-3 0-15,-3-2 12 0,3-3 0 16,4 2 1-16,-2-1 2 16,6 4 6-16,0 1-3 0,4 2 31 15,0 4 20-15,6-2-8 0,2 0 2 16,5-1 43-16,1 1-6 0,5-3-58 15,-5-1-24-15,5-2-6 0,-6-1-9 16,1-2-3-16,-3-3 0 0,-3-4-15 16,0-1-6-16,-6-3 0 0,0 2-85 15,-4 0-84-15,0-2-89 0,0 7-215 16,-2-8-1119-16</inkml:trace>
  <inkml:trace contextRef="#ctx0" brushRef="#br3" timeOffset="-53591.505">9922 15258 1524 0,'0'0'315'0,"0"0"356"0,0 0-242 16,0 0-113-16,0 0 15 0,0 0-37 15,-10-61-36-15,6 38-19 0,2-6-13 16,-4-4-54-16,-5-5-24 0,3-10-2 16,-2-16 10-16,-7-15-10 0,3-9-6 15,-3 3-10-15,5 6-33 0,-1 7-19 16,-3 4-17-16,5 0-34 0,-5 4-6 15,3 7 3-15,5 10 6 0,-2 9-2 16,4 10-1-16,2 7-3 0,-3-3-9 16,5 0 0-16,-4 0-14 0,2 10 0 15,0 5-1-15,2 3-12 0,2 6-3 16,-2 0 3-16,2 0-9 0,0 3-61 16,0 2-72-16,0 2-73 0,0 0-116 15,2 0-399-15,8 5-1442 0</inkml:trace>
  <inkml:trace contextRef="#ctx0" brushRef="#br3" timeOffset="-52672.675">9550 13908 1888 0,'0'0'506'0,"0"0"-238"0,0 0 15 16,0 0-59-16,0 0-1 0,0 0-23 16,25-52-4-16,-23 42-1 15,0-2-3-15,0-2-33 0,0-1-7 16,-2-2 33-16,0-3-13 0,0-2-28 16,0-3-22-16,-4-5-9 0,0 1-1 15,-2-7-5-15,-5 1-28 0,3 0-22 16,0 1-20-16,-4 5-13 0,-1 7-22 15,5 3 0-15,-5 6-2 0,-1 4-1 16,4 6 1-16,-3 3 2 0,1 1 13 16,4 10 3-16,-7 2 12 0,5 9 7 15,4 3 8-15,-3 4 0 16,1 5 4-16,2 1-4 0,2 3-12 16,2-1-9-16,2 1-11 0,0-2-11 15,4-3 16-15,2-2-16 0,4-7 1 16,1-4-3-16,3-4-2 0,5-7-53 15,-3-5-75-15,5-4-63 0,2-1-47 16,-7-9-73-16,5-5-200 0,-11 2-658 16,9-8-951-16</inkml:trace>
  <inkml:trace contextRef="#ctx0" brushRef="#br3" timeOffset="-52387.955">9697 13782 3565 0,'0'0'661'0,"0"0"-410"0,0 0 82 15,0 0-79-15,0 64-98 0,0-40-47 16,0 4-24-16,-2 0-24 0,2-3-61 16,-4-3-17-16,2-6-41 0,0-4-97 15,2-3-95-15,0-7-122 0,0 0-372 16,0-2-906-16</inkml:trace>
  <inkml:trace contextRef="#ctx0" brushRef="#br3" timeOffset="-51888.226">9776 13658 2809 0,'0'0'519'0,"0"0"-227"15,0 0 23-15,0 0-1 0,0 0-17 16,0 0-53-16,0 0-42 0,0 0-25 16,24-61-31-16,-17 45-55 0,-3-3-27 15,4-3-3-15,2 0-19 16,-1 0-15-16,-3-2-5 0,0 4-4 15,4 2 0-15,-4 2-6 0,-1 3-9 16,-3 4-1-16,0 3 1 0,0 3 9 16,-2 3-9-16,2 0 12 0,-2 0 1 15,0 0 2-15,0 9-18 0,0 2-34 16,0 7 13-16,-2 3 18 0,2 5 2 16,-2 5 1-16,0 2 1 0,2 4 11 15,0 1-9-15,0 3-1 0,0-2 1 16,0 2 0-16,0-4-1 0,0-5-2 15,0-7-2-15,0-5-10 16,0-6-6-16,2-7-18 0,-2-4-55 16,2-3-52-16,0 0-100 0,0-9-60 15,0-2-156-15,0 2-610 0,6-4-849 0</inkml:trace>
  <inkml:trace contextRef="#ctx0" brushRef="#br3" timeOffset="-50120.942">10181 13424 623 0,'0'0'1737'0,"0"0"-1356"16,0 0 30-16,0 0 38 0,0 0-43 15,0 0-31-15,0 0-17 0,0 0-51 16,0 0-54-16,0 0-43 0,37-54-47 16,-41 47-42-16,-2 0-39 0,-1 2-43 15,-7 3-21-15,-1 2-3 0,3 0-12 16,-9 2 9-16,1 6-9 0,5-2 9 15,-5 1-12-15,5 0 0 0,-1 1-1 16,5-1-1-16,3-4-1 16,0 3-12-16,-1-2 13 0,7-1-10 15,0-1 12-15,0 1 3 0,2 1 21 16,0 2-9-16,4 0-15 0,0 4-1 16,5-1-14-16,-1 6 12 0,-4 1-9 15,2-1 9-15,1 5-9 0,-1-3 10 16,-2-2-1-16,0 0 0 0,-2-5 0 15,-2-4 0-15,0-3-9 0,2-3-9 16,-2 0-15-16,0 0-7 0,0-4 16 16,2 1 27-16,-2-3 2 0,2 1 13 15,4 0-12-15,1-1 0 0,3 0 9 16,-2 4-10-16,5 0 1 0,5 2 0 16,-3 1 9-16,3 5-9 0,-3 3 0 15,3 4 13-15,-3 2-4 0,-1 1 21 16,-5-1 6-16,-1 2-3 0,-4-1 1 15,2-1-7-15,-6-2 6 16,0-1-12-16,-8-2-6 0,0 0-3 0,-3-2 0 16,-9 0-15-16,1 0 0 15,-4-5-2-15,-4-1-28 0,1-2-109 16,-3 0-133-16,4-5-155 0,2 1-661 16,2 3-2087-16</inkml:trace>
  <inkml:trace contextRef="#ctx0" brushRef="#br3" timeOffset="-47934.63">11526 16015 228 0,'0'0'779'15,"0"0"-420"-15,0 0-96 0,0 0-45 16,0 0-65-16,0 0 242 0,0 0-133 16,-29-57-50-16,27 51 35 15,0-1-17-15,-2 3-39 0,2 0-2 16,0 3 29-16,2 0 17 0,0 1 35 16,0 0 11-16,0 0-32 0,2 2-69 15,2 3-71-15,2 1-20 0,-1 6-13 16,7 2-7-16,-2 1-11 0,-1 6-22 15,5 0 4-15,-2 2-1 0,1 3-9 16,3 3 4-16,-1 3-4 0,3 5 3 16,1 2 0-16,8 13 10 15,4 12 11-15,8 9 3 0,-2 2 13 0,-6-15-10 16,-6-16-15-16,-8-15-43 0,-3-3 10 16,-1 0 3-16,3 2-11 15,-3-2-1-15,-1-8 0 0,-4-3-3 16,-4-9 0-16,-2-5-25 0,-2-1-98 15,-2-7-116-15,-6-8-45 0,-4-6-163 16,3 2-812-16,1-13-1949 0</inkml:trace>
  <inkml:trace contextRef="#ctx0" brushRef="#br3" timeOffset="-45698.063">12217 17295 1471 0,'0'0'205'16,"0"0"350"-16,0 0-170 0,0 0-80 15,0 0-13-15,25-64-12 0,-19 44 5 16,-2-3-40-16,-2-1-25 0,2-4-34 16,-2-1-10-16,-2-2-19 0,0 0-7 15,0-1-15-15,0-1-34 0,-2 3-28 16,-4 3-34-16,-2 4-17 0,-3 2-4 16,3 5-6-16,-2 3-11 0,-5 4-1 15,5 3 0-15,-2 6 2 0,-5 0 22 16,7 4 7-16,-5 7-1 15,3 3 1-15,-1 8 2 0,-1 3-6 16,4 1 1-16,-5 4 5 0,7 1-9 16,0 1 6-16,1 1 13 0,3 0-1 15,-2-2 10-15,6 1 11 0,0-1 16 16,10-1 2-16,-1-4-47 0,3-1-34 16,9-3-16-16,-1-6-2 0,-1-3 6 15,2-8-6-15,-3-5-48 0,1-2-61 16,-5-6-73-16,3-7-77 0,-9-1-206 15,0 1-733-15,3-4-1092 0</inkml:trace>
  <inkml:trace contextRef="#ctx0" brushRef="#br3" timeOffset="-45392.518">12326 17175 3026 0,'0'0'1364'0,"0"0"-1241"16,0 0 29-16,0 0 151 0,-2 59-104 15,0-34-99-15,0 0-39 0,0 3-15 16,0-3-46-16,-2-1 0 0,0-6-52 16,-2-3-109-16,6-6-53 0,-3-1-81 15,3-6-342-15,0 1-817 0,5-3-822 0</inkml:trace>
  <inkml:trace contextRef="#ctx0" brushRef="#br3" timeOffset="-44832.423">12415 17092 1558 0,'0'0'510'0,"0"0"-245"16,0 0 29-16,0 0 22 0,0 0-41 15,0 0-10-15,0 0 7 0,0 0-5 16,0 0-23-16,0 0 17 0,2-21-49 15,2 13-27-15,1-3-23 0,-3 1-28 16,4-5-34-16,2 3-27 0,-2-5-15 16,1 2-10-16,1-1-8 0,2-1-7 15,-2 0-6-15,3 1 1 0,-3 0-13 16,2 1-14-16,-3 1 1 0,-1 2-1 16,-2 5 1-16,-2 1 0 0,0 3 0 15,-2 1 13-15,2 2 3 0,-2 0 3 16,0 3-3-16,0 7-18 0,0 3-25 15,0 5 10-15,-4 3 13 0,2 5 1 16,2 2 1-16,-2 3 1 16,0 0 1-16,-2 1 1 0,2 2 15 15,-1 1-15-15,1-1 22 0,0-3-13 16,0-1 0-16,2-4-12 0,0-7-27 16,0-3 5-16,0-8 4 0,4-6-60 15,1-4-141-15,-1-9-174 0,0-2-288 16,4-14-925-16</inkml:trace>
  <inkml:trace contextRef="#ctx0" brushRef="#br3" timeOffset="-41779.239">12816 16947 2285 0,'0'0'523'0,"0"0"-369"0,0 0 153 15,0 0 68-15,0 0-63 0,0 0-42 16,9-56 12-16,-9 44-63 0,0-4-68 16,0 1-47-16,-5 2-16 0,1-1-17 15,-4 3-17-15,-2 1-11 0,3 3-16 16,-3 4-8-16,0 3 11 0,-3 0 4 16,3 5-1-16,-2 6-9 0,-1 4-2 15,3 2-7-15,-2 3-3 0,3 3 0 16,5 0-10-16,0-1 1 0,4 3 9 15,-2-2-10-15,2-2 16 0,2 2-2 16,2-4 5-16,2 2-6 0,5 1 6 16,1-2-3-16,-2 3 1 15,7-1-7-15,-3 0-9 0,-1 1 21 16,-1 0-22-16,-4-1-2 0,3 1-13 16,-5-3-5-16,-4-3 15 0,0-1-10 15,-2-5 1-15,-4-5-9 0,-6 1 3 16,1-5-6-16,-3-2 9 0,-7-2 15 15,5-6 0-15,-5-2 2 0,-1-6 1 16,1-1 9-16,-2-1-10 0,7 1 0 16,2 2 10-16,-1 5-10 0,7 1 0 15,2 5 10-15,2 1-9 0,2 1 33 16,0 2 40-16,8-1-49 0,2-2 7 16,9-1 8-16,-3-1 40 0,5-4 5 15,0-3-20-15,-5-2-28 0,3-6-9 16,-5 1-15-16,-1-4-15 15,-1-5-3-15,-4 2-9 0,-3-3-3 16,1 1-9-16,-4 0-112 0,-2 3-103 16,0 0-131-16,0 6-337 0,0-11-1524 0</inkml:trace>
  <inkml:trace contextRef="#ctx0" brushRef="#br4" timeOffset="51512.776">18958 13617 95 0,'0'0'2108'16,"0"0"-1772"-16,0 0-62 0,0 0 50 16,0 0-59-16,53-17-30 0,-44 13 20 15,-3 0 81-15,-2 1-4 0,2 0-34 16,-2 1-56-16,-2 0-32 0,-2 1-43 16,0 1-43-16,0 0-27 0,0 0 0 15,-2 0-12-15,-4 0-10 0,0 3 13 16,-8 0-4-16,-1 3-11 0,-6-2-13 15,-1-1-15-15,-5-1-12 0,-2-2-9 16,0 0 3-16,-2-2 0 0,-2-4-3 16,0 1-3-16,0 0-5 0,0-1-1 15,-1 0-13-15,3 0 10 0,0 3-11 16,3-1 2-16,1 1-2 16,-2 3 2-16,0 0 0 0,2 0 0 15,2 0 9-15,-4 0-12 0,4 0 1 16,1-2-1-16,-1 2 0 0,2 0-1 15,0 0 0-15,1 2 1 0,1-2 1 16,2 0-1-16,-1 0 0 0,1 0-1 16,2 0 0-16,1 0 0 0,1 0 1 15,3 0-1-15,2 3 0 0,-3-3-2 16,3 0 1-16,2 3-1 0,-1-3 1 16,5 1 1-16,-2 0-2 0,2 1 0 15,2-2-12-15,0 3 15 0,0-3 1 16,0 4 1-16,0-1 1 15,2 0 12-15,0 2-14 0,0 2 2 16,0 2-1-16,0 2-2 0,0 3 0 16,0 5 0-16,0-1 0 0,-2 8 0 15,2 2 0-15,0 2 1 0,0 3 0 16,0 3 1-16,-5 1-1 0,1 5 1 16,-2 2-2-16,0 1-9 0,-2 1-21 15,-1-1 6-15,3 1 5 0,0-2 17 16,0-4 0-16,0 4 2 0,3-2 2 15,-3 2 1-15,2 2 12 0,0 1-12 16,2 0 0-16,0 4 12 0,0-2-12 16,0-1 9-16,0-1 0 0,2 0-9 15,-2-4-1-15,0-1-2 0,-1 3-45 16,1 0 23-16,-4-2 10 0,4 2 10 16,-2-2 1-16,-2-2 1 0,0 3 2 15,-1 0 0-15,5-2-1 16,-4-2-1-16,2-3 1 0,2-4 1 15,0-4 10-15,0-2 1 0,2-2-12 16,-2-2 1-16,2-3-2 0,-2-1 2 16,2 0-1-16,0-3 1 0,-2-3-2 15,2-3 0-15,0-2 0 0,0-4 0 16,0-1-1-16,0-3 0 0,0 0 1 16,4 0 0-16,2 0-14 0,6 0 2 15,3-3 10-15,3 1-10 0,1-1 9 16,4-1-9-16,2 3 11 0,1-1 1 15,3 2-1-15,2 0 1 0,0 2 2 16,2 4-2-16,1 1 2 16,3-1-1-16,-2 2 0 0,4 1 1 15,-4-1 1-15,3-1 0 0,-1 1-3 16,-2-5-11-16,2 0 10 0,0-3-1 16,0 0 1-16,-1 0 0 0,3-5 0 15,-6 0 1-15,-4 0-1 0,2 0 1 16,-4 2 2-16,-7 2-2 0,-1-1-1 15,-2 2 0-15,-7-2 1 0,-2 2-2 16,0 0-1-16,-5 0-9 0,1 0 0 16,-4 0-3-16,0 0-12 0,0 0-18 15,0-7-9-15,0 0 21 0,0-7 5 16,0-7 7-16,0-2 9 0,0-8 0 16,2-7 9-16,2-11-9 0,0-15 11 15,2-16 1-15,0-5 1 0,-1 1 2 16,1 7 0-16,-2 8 18 0,2 1-9 15,0-1 6-15,3 4 1 0,-3 1-7 16,0 1-12-16,-2 5-11 0,2 0-11 16,-4 1 1-16,5-1 19 15,-5-2-1-15,0 0 2 0,-2-2 1 16,0-1 2-16,0-1 1 0,-2 0 9 16,-5 4 0-16,3 7 0 0,2 15-12 15,0 7-1-15,-2 2-38 0,4 1 15 16,0 0 3-16,0-4 3 0,0 7 3 15,2 3 3-15,2 2 11 0,0 3 1 16,3 5 2-16,-3 2 1 0,0 7 15 16,0 0 6-16,0 3 0 0,0 0-9 15,-2 3 0-15,2-3-12 0,-4 3 0 16,2 0-1-16,-2 0-2 16,0 0 0-16,0-2-2 0,0 2-19 15,-4-3 0-15,-4 3 20 0,0-2 1 16,-7 0 2-16,1 0 10 0,-5-1-9 15,1 1 12-15,-5-1-3 0,-2 2-9 16,-6 1 15-16,2-2-5 0,-4 1-1 16,-6 1-10-16,0-1 16 0,-3 0-6 15,1-2 0-15,-3 1-10 0,1-1 0 16,0 0 0-16,-1 0 0 0,5-1 0 16,-2-4 0-16,3 1-1 0,-1 0 1 15,4-1-1-15,2 1-1 0,0-2 0 16,2 2-1-16,4 4 1 0,2 0-1 15,7 3 1-15,-5 1 0 0,12 4 2 16,-3 0 10-16,6 2 0 0,2 1 0 16,3 1-9-16,-3-2 15 0,6 2-16 15,-2-1 10-15,2 0-11 0,0 1-1 16,0 2 1-16,0 0 1 16,2 3-2-16,4 4 1 0,-6 3-1 15,3 7 0-15,-1 3 0 0,0 15 3 16,0 12 9-16,2 17-12 0,-2 4-19 15,0 2-5-15,-2-3 6 0,0-8 16 16,-6-1 2-16,0 1 0 0,1-5 15 16,-7-1-3-16,2-5 3 0,1 0 0 15,1-5-12-15,2 0 9 0,2-2-12 16,0 0-51-16,0 1 30 0,4-3 18 16,-2 3 2-16,2-10 1 0,-3-6 1 15,3-9 11-15,0-5-9 0,0 7 9 16,0 2-9-16,0 4 12 15,0-4-12-15,0-5 0 0,0-3 0 16,-2-6 9-16,2-4-12 0,0-4 0 16,-2-2 0-16,2-4-2 0,0-2 0 15,0 0 0-15,0-1 1 0,0 0 0 16,0 0 1-16,4-1-1 0,1 5-14 16,-1-3 14-16,2 1-2 0,2 2 0 15,5-1-9-15,1 0 9 0,5-4 0 16,1-1 1-16,7-2-1 0,4-1 0 15,2-7 1-15,2-2 2 0,3-1 0 16,-3-2 3-16,4 3 12 0,-4 4-13 16,0 1-2-16,3 3 0 0,-3 2 1 15,2 0 2-15,0 7 0 0,2 2 0 16,-6-2 0-16,7 3-3 0,-7-1-18 16,0 0 16-16,-6-3 2 0,0 0 0 15,-5-5 0-15,1-1 0 16,-6 0 0-16,-1-1 0 0,-5-8-2 15,-3-1-1-15,0-3-18 0,-2-2 19 16,-4-2-10-16,0-4 10 0,-2 2-22 16,0-2 3-16,2-4 6 0,-2 3 0 15,3-4-10-15,-1-3 4 0,2-2 6 16,2-5 3-16,0-6 9 0,4-13 2 16,1-14 0-16,1-15 1 0,3-5 12 15,-5 2 0-15,-2 7 3 0,1 5 3 16,-3 4-3-16,-2-2 1 0,-2-2-16 15,0 2-25-15,0-1 4 0,-2-4 6 16,0 1 13-16,0-1 2 0,0 0 2 16,-2 0 10-16,-2 3 0 0,2 6 6 15,-2 6-16-15,4 11-2 0,0 16-45 16,0 8 18-16,0 9 6 0,0-2 9 16,2 2 9-16,0 1 3 0,0 7 2 15,0 2 10-15,0 7 6 0,0 1 0 16,0 1 0-16,-2 0-15 15,0 0 8-15,0 0-11 0,0 0-15 16,0 3-9-16,-6 3-9 0,-2 1 15 16,-3 0 16-16,-3 1 1 0,-1 1-1 15,-5 0 0-15,-3-4 0 0,-4-1 0 16,2-2 2-16,-8-2 0 0,-4 0 1 16,-4-7 0-16,-1-2 1 0,-7-4 10 15,-13-2-11-15,-6-6 1 0,1 5 0 16,18 3-2-16,12 7 2 0,10 2 0 15,-6 4-1-15,-3 0 0 0,-1 0 1 16,4 8-1-16,2 3 2 16,4 5 9-16,7-1-10 0,-5 4 10 15,8 0-10-15,3 0 1 0,3-4 9 16,-1 1-11-16,4-3 0 0,0-1 0 16,1 4 1-16,1-7-1 0,0 0 0 15,2 1 1-15,2 0-1 0,0-1 0 16,0 6 2-16,2 4 0 0,0 6-1 15,2 6 13-15,2 11-14 0,4 17 14 16,2 16-15-16,-3 9-9 0,-3-1-15 16,2 1 6-16,-4-5 16 0,0 2 2 15,0 4 11-15,-4-1 7 0,2-1-3 16,0-3 1-16,0-1 2 0,0-5-9 16,0-1-9-16,-6-7-58 0,0-5 37 15,2-10 20-15,-1-12 1 0,-1-6 12 16,4-4 0-16,-6 5-9 0,4 5 12 15,-2 4-12-15,-1-3 13 0,1-2-14 16,0-3 0-16,0-2 10 16,0-4-11-16,3-6 0 0,-1-1-1 15,2-3-27-15,2-7 25 0,0-2 2 16,0-3 11-16,0-2 4 0,4-3 6 16,3-2-9-16,5 0-10 0,7 0-2 15,-1-3 0-15,7-5-1 0,0-1 1 16,4 1 2-16,2 2 16 0,2-2-16 15,0 4 13-15,0 2-12 0,4 2 15 16,-2 0 0-16,3 2 3 0,1 7-6 16,-2-2-3-16,4 1 6 0,-1 1 3 15,-1-1-9-15,0-3-10 0,0-1-1 16,1 1 0-16,-5-4-1 16,-2-1 0-16,-2 0 0 0,-8-1 0 15,-3-1 0-15,-3-1-1 0,-5-1-1 16,-1 2-1-16,-5 0-12 0,-2-1 0 15,-4-1 0-15,2-2-15 0,-2-2 12 16,0-4 0-16,0-9 6 0,0-5 10 16,0-7 0-16,0-12-13 0,0-19-39 15,8-20 8-15,-1-15 10 0,1-6 21 16,0-2 15-16,2 2 1 0,-5 0 20 16,-1 0 6-16,4 5 7 0,-4 8-11 15,4 8-23-15,-4 8-36 0,5 9 17 16,-3 7 17-16,0 12 2 0,-2 10 1 15,5 5-1-15,-7 2 0 0,2-5-3 16,-2-6-18-16,0-3 6 0,-2 5-3 16,0 5 6-16,-4 8-15 0,0 3-48 15,-3 12-28-15,-3 4-27 0,2 6-43 16,-3 2-57-16,1 9-197 16,4-2-644-16,-2 16-451 0</inkml:trace>
  <inkml:trace contextRef="#ctx0" brushRef="#br4" timeOffset="54237.646">17734 16430 1702 0,'0'0'713'0,"0"0"-271"16,0 0-192-16,0 0 47 0,0 0-11 15,0 0-50-15,-19-59 12 0,13 50 29 16,-4 1-46-16,-1 3-13 0,-3 2-1 16,-3 1-4-16,-1 2-46 0,-1 0-39 15,1 5-28-15,-3-2-25 0,4 3-27 16,-3-1-29-16,3 0-19 0,1 1-1 15,-1-3-2-15,3-2-25 16,3 1-35-16,1-1-61 0,2-1-46 16,2 0-30-16,1 4-50 0,1-4-94 15,0 1-198-15,4 2-159 0,0-1-480 16,0 1-565-16</inkml:trace>
  <inkml:trace contextRef="#ctx0" brushRef="#br4" timeOffset="54482.411">17573 16268 1580 0,'0'0'1629'16,"0"0"-1349"-16,0 0-21 0,0 0 57 16,0 0 26-16,0 0-15 0,0 0-97 15,0 0-16-15,-9 56-62 0,5-30-58 16,-2 5-15-16,0 4-30 15,2-2-49-15,2-1-12 0,0-3-15 16,2-5-16-16,0-6-63 0,0-5-83 16,2-8-68-16,2-3-198 0,0-2-754 15,10 0-1049-15</inkml:trace>
  <inkml:trace contextRef="#ctx0" brushRef="#br4" timeOffset="54999.539">17804 16437 2268 0,'0'0'471'0,"0"0"-329"0,0 0 201 15,0 0-6-15,0 0-56 0,0 0 2 16,0 0-15-16,0 0-77 0,27-62-73 15,-19 45-42-15,5-2-5 0,1-2-13 16,-1 0-9-16,5-2 3 0,-7 3 6 16,3 2 3-16,-4 2 12 15,-1 5 4-15,-3 4 2 0,0 1 0 16,-4 4-7-16,-2 2 19 0,2 0 34 16,-2 8-29-16,0 4-50 0,0 7-32 15,-2 6-13-15,-2 6-1 0,-2 4 2 16,-2 3 10-16,-1 3-12 0,1-3 0 15,0 2-33-15,-1-7 5 0,3-3 7 16,0-7 3-16,4-5-12 0,0-7-37 16,0-4-54-16,2-6-55 0,0-1-76 15,0-1-152-15,2-6-66 0,2-4-165 16,2 2-440-16,3-2-498 0</inkml:trace>
  <inkml:trace contextRef="#ctx0" brushRef="#br4" timeOffset="55333.309">18162 16589 2816 0,'0'0'427'0,"0"0"-293"15,0 0 129-15,35-53-4 0,-27 24-64 16,3-4 11-16,-1-6 78 0,-6-3-37 15,0-2-73-15,-4 0-64 0,0 7-64 16,-4 5-16-16,-4 8-27 0,-3 11 10 16,-1 8-10-16,-2 6 36 0,-1 13 22 15,-1 7 3-15,-1 8-3 0,3 7-13 16,1 1 7-16,5 3-4 16,2 0-11-16,0-2-21 0,3-1-19 15,3-8-3-15,3-2 1 0,3-7 2 16,2-7 0-16,4-5-18 0,1-8-73 15,3-4-91-15,3-11-32 0,-3-3-61 16,1-4-200-16,-7 4-631 0,9-11-900 0</inkml:trace>
  <inkml:trace contextRef="#ctx0" brushRef="#br4" timeOffset="55684.918">18457 16582 3201 0,'0'0'480'0,"0"0"-341"0,0 0 157 15,38-69 15-15,-30 34-95 0,4-5 18 16,-1-4 83-16,-7-1-76 0,-2-3-114 15,-2 3-88-15,-4 4-14 0,-7 9-13 16,-3 7-10-16,-3 13-1 0,-1 10 1 16,-3 7 22-16,0 15 9 0,-3 7-8 15,3 10-4-15,2 4 3 0,5 3 15 16,1 0 4-16,7-2-16 0,4-5-27 16,2-2-10-16,0-6-2 0,6-8-1 15,5-7 1-15,5-8-33 16,1-6-121-16,4-8-83 0,5-7-68 15,-3-6-236-15,-6 3-818 0,12-13-1369 0</inkml:trace>
  <inkml:trace contextRef="#ctx0" brushRef="#br4" timeOffset="56667.316">18608 16632 2767 0,'0'0'388'0,"0"0"-266"0,0 0 129 16,0 0 2-16,0 0-49 0,0 0 44 16,0 0 38-16,0 0-55 0,21-67-69 15,-15 45-36-15,2-3-4 0,5 4-22 16,-5-2-39-16,2 5-21 0,1 5 11 16,1 4 1-16,-3 2-3 0,1 5-4 15,0 2-6-15,-4 2-8 0,1 6-1 16,-3 5-30-16,0 5-1 0,-2 1-17 15,-2 5 6-15,0-2 10 16,0 1-1-16,0-4 1 0,0-3-1 0,0-4 0 16,0-4 3-16,0-3 0 15,0-5 0-15,0 0-11 0,6-7-13 16,-2-6 23-16,2-6 0 0,5-4 1 16,-3-1 0-16,0-1 1 0,-1 3 1 15,1 7 1-15,-2 5 12 0,-2 4 1 16,4 6 20-16,-6 3-33 0,3 8-3 15,-1 6-21-15,-2 1-4 0,2 1 22 16,0 0-12-16,-2-4 15 0,0-5 2 16,4-5 13-16,-4-3-13 0,1-2-2 15,1-6-23-15,2-5-4 0,0-3 12 16,0-4 14-16,3 0 1 0,-5 3 0 16,0 4 1-16,-2 3 2 0,0 6 15 15,0 2 21-15,0 3-39 0,-2 9-15 16,2 1-18-16,-2 5 9 0,0-4 12 15,2 2 10-15,-2-4 1 0,2-6 1 16,-2-3 0-16,6-3-1 0,-1-4-57 16,1-4 12-16,2-5 34 0,0-2 12 15,1 2 1-15,-5 0 2 16,0 5 12-16,2 4 10 0,0 4 23 16,-2 2-14-16,5 6-17 0,-5 4-17 15,0 2-3-15,2 1 0 0,2-2 2 16,1-2 1-16,-3-2 12 0,4-5 3 15,1-4 0-15,3 0-13 0,3-8-2 16,-1-3 0-16,3-6 0 0,-1-6 0 16,7-4 1-16,-6-7 0 0,3-11 1 15,3-14 10-15,-2-11-12 0,-2 4-22 16,-11 15 7-16,-6 13 13 16,-4 14-10-16,0-2 10 0,0 0 0 15,-4 5-10-15,-2 9 9 0,-2 11-19 16,-1 4 22-16,-3 15 25 0,-3 10-4 15,1 14-6-15,-1 15 0 0,5 12 15 16,2 5 13-16,6-2 17 0,2-15 1 16,-2-17-4-16,6-9 28 0,2-5-3 15,0 2-37-15,5-2-21 0,1 0-22 16,2-10-2-16,-1-5-3 0,1-5-27 16,-3-6-70-16,-1-4-72 0,-2-9-61 15,-4-1-114-15,-2 1-343 0,3-12-999 0</inkml:trace>
  <inkml:trace contextRef="#ctx0" brushRef="#br4" timeOffset="56800.375">18974 16058 4508 0,'0'0'235'0,"0"0"-235"16,0 0-47-16,0 0-76 0,0 0-1238 15,0 0-1408-15</inkml:trace>
  <inkml:trace contextRef="#ctx0" brushRef="#br4" timeOffset="56998.243">19462 16565 4143 0,'0'0'0'0,"0"0"-1027"0,0 0-145 0</inkml:trace>
  <inkml:trace contextRef="#ctx0" brushRef="#br5" timeOffset="165959.555">16374 13604 2071 0,'0'0'334'0,"0"0"-105"0,0 0 54 16,0 0-46-16,0 0-87 0,0 0 0 15,0 0 28-15,0 0-17 0,0 0-10 16,35-18 12-16,-35 18-4 16,0-2-41-16,0 2-15 0,-2-2 14 15,0 1 58-15,0 1 49 0,-2-3-32 16,2 3-33-16,-5-2-20 0,3 2-20 16,-2-2-20-16,-2 1-17 0,-1 0-28 15,-1-2-14-15,0 0-13 0,-5 0 9 16,3-1 6-16,-3-1-5 0,-3 1-1 15,1-2 0-15,1-1-3 0,-5 1-6 16,5 0-3-16,-5-1-2 0,0 4-4 16,3 1 0-16,-3-2 0 0,-2 4-6 15,3 0-9-15,-3 0 21 0,-2-2-12 16,4 1 0-16,-3-1 3 0,1-1 3 16,0 0-6-16,0-4 0 0,1 1 3 15,1-1 3-15,-2-1-15 0,2 0 9 16,1 1-9-16,-1 1 9 0,0 1-9 15,1 2 0-15,-1 3 9 16,0 0-10-16,1 0 14 0,-1 5-15 0,0-1 1 16,1 1 1-16,-5 2-1 15,8-4 1-15,-5 1 9 0,1-2-11 16,0-1 1-16,3-1 0 0,-3-1 0 16,0-5 1-16,1-1 0 0,-1-1-1 15,2 1 1-15,-1 1-1 0,1-1-1 16,1 4 0-16,-1 3-1 0,-2 0 1 15,7 0-1-15,-5 4 0 0,5 2 0 16,-1 1 1-16,-1 1 1 0,-1 0-1 16,3-1 0-16,-1 0-1 0,1-1-1 15,-1-2 0-15,3 0 0 0,-3-2-2 16,1-2 1-16,0 0-16 16,-1 0 15-16,3 0-15 0,-1 0 0 15,-3-2-1-15,3 0 4 0,1 0-6 16,2-1 0-16,-3 2 6 0,5-1-3 15,-2 2-6-15,5 0 6 0,1 0 6 16,0 2 0-16,0-1 11 0,2 2-1 16,0-1-10-16,2 1 9 0,-2-2-15 15,0 0 3-15,2 1 3 0,0-2-3 16,0 0-4-16,0 0-5 0,0 0 0 16,0 0 6-16,0 0 18 0,0 0 2 15,0 0 19-15,0 5 6 0,0 0 1 16,0 4-28-16,2 1-2 0,-2 6 0 15,2 2-14-15,0 5 16 0,-4 1 0 16,2-2 0-16,0 3 1 0,0-3 0 16,0 1-1-16,-4-1 0 15,2 2 0-15,-5 1 1 0,5 0-1 16,2 4 2-16,-4 1 11 0,2 5-10 16,0-1 9-16,2 3-12 0,0 2-20 15,0-1 4-15,0 0 13 0,0-1 0 16,0-1-9-16,0-2 12 0,-2-1 1 15,0-1 1-15,0-3-1 0,-2-2 1 16,0 2 10-16,2-2-10 0,-5-2-1 16,5 0 1-16,0 2 0 0,0 0 1 15,-2 1 10-15,4 1-10 0,-2 2 0 16,2-3 0-16,-2 2 9 0,2 2-11 16,-2-3 1-16,2-1 1 0,0 1-1 15,-2-1-2-15,2-1-19 0,0-1 7 16,-2 2-1-16,0-3 10 15,2 0-9-15,-2 0 11 0,-3-2 0 16,-1 1 1-16,6-2 1 0,-2 2 1 16,0-2-2-16,0 1 0 0,0-2 2 15,0-1 0-15,0 3 1 0,0-2-1 16,2 3 0-16,-2-1 1 0,0-1 0 16,2 1 1-16,0-1-1 0,0-1 0 15,0 2 9-15,0-3-11 0,0-2 0 16,-2 2-1-16,2-5-1 0,-2 0 0 15,2-4-1-15,-3 0 1 0,3-1 1 16,-2-4-1-16,2-1 1 0,0 2-1 16,-4-2 0-16,2 4 1 0,2-4 0 15,0 2 2-15,0 0-1 0,0-1 1 16,0 0 0-16,0-2 0 0,0-1 1 16,0 0 9-16,2-3-9 0,7 0-3 15,-3 0-15-15,0 0 0 0,4-3 2 16,3-2 10-16,3-3-9 15,-1 2 9-15,1-1-9 0,3-1 12 16,-1 1 1-16,3 1 0 0,0 0 2 16,1 2-1-16,1 1 10 0,-2 2-10 15,4 1 1-15,-5 1 0 0,5 0 0 16,-2 3 1-16,0 1-2 0,-1-2 0 16,1 3-1-16,0-1 0 0,2-1 2 15,-7 2-1-15,7-3-1 0,-4-1 1 16,-1 0 19-16,3-2-18 0,0 0 12 15,-2 0-14-15,8 0 1 0,-5-4-1 16,3 1 1-16,-2 0 0 0,2 1-1 16,-2 2 1-16,-1-1 10 0,-3 1-11 15,2 0 1-15,-2 0 0 0,-3 0 1 16,3 0-1-16,0 0-1 0,-3 0-1 16,1 0 0-16,-1-2-1 0,1 0 0 15,2-2-1-15,-1 0-10 0,3 1 11 16,-4-2-1-16,3 0 2 0,-3 0 0 15,0 2-1-15,-3 0 0 16,-1 1 0-16,-3 2 1 0,0 0 1 16,1 0 0-16,-1 0-1 0,-1 0-1 15,3 0 1-15,-2 0 0 0,1 4-1 16,-1-4 0-16,3 0-1 0,-1 0-1 16,-1 0 0-16,3 0-9 0,1 1 10 15,-1-1 0-15,1 2-10 0,-3 0 10 16,3 0-13-16,-1 3 13 0,-1 1-14 15,-1-2 14-15,-1 2-10 16,-1-1 10-16,0-1 0 0,1 3-16 0,-3-1 15 16,0-1-21-16,1 0-3 15,-1-2-6-15,-2 3 3 0,1-4-3 16,-3 3 5-16,0-3-2 0,-2-1 0 16,-2 0 0-16,0 0 3 0,-2-1-4 15,0 0-2-15,0 0 3 0,0-3 0 16,0-4 28-16,0-3 0 0,-2-2-9 15,-2-3 11-15,2-1 1 0,0-4 1 16,0 0 0-16,0-2 0 0,2 0 1 16,-2-3 0-16,2 0-1 0,-2-3 0 15,2-1 1-15,0-5 0 0,0 1 0 16,0-1 9-16,0-2-10 0,0 1 13 16,0 0-3-16,0 4-9 0,0 2 18 15,0 1-6-15,0 0-3 0,0 0 1 16,0 0-10-16,0 0 0 0,0 0-1 15,0-3 0-15,0 0 10 0,2 0-10 16,-2-2-2-16,0 1-18 0,0-3-4 16,0 0 7-16,0 0 12 15,0 0-9-15,0 1 9 0,-2 1 1 16,2 3 2-16,-2-2 1 0,0 4-1 16,0 0 2-16,2-3 10 0,-3 2-10 15,3 1 0-15,0 1 0 0,-2 0 13 16,2 0-13-16,0 1 0 0,2-2 0 15,-2 1 11-15,0-2-13 0,0-2 1 16,0 1 1-16,0 0-1 0,0 0 0 16,0 3 0-16,0 3-1 0,3 2-2 15,-3 0-35-15,0 3 22 0,0 3 12 16,0 1 0-16,0-1 0 0,0 4 1 16,0-1 2-16,0 0 0 15,0 0 0-15,-3 1 0 0,1-3 2 16,0 2-1-16,0 1-1 0,0-1 1 15,2 2 0-15,-2 1-1 0,2 3 3 16,-2 0 9-16,2 4-12 0,0 2 1 16,0 1 1-16,0 0 22 0,0 1-2 15,0 2-19-15,-2 1-3 0,0 0-15 16,0 1 13-16,-2-1-2 0,2 1-11 16,-5-5 0-16,-1 0 15 0,-2 0 13 15,0-3 12-15,-5-2 5 0,1-2 0 16,-5-3 0-16,2-2 3 0,-3 2-14 15,-3-1-7-15,2 1 3 0,-1 3 0 16,-1 4-3-16,-2 0 12 0,2 3 3 16,-4 3 3-16,3 0-3 0,-5 5-6 15,2-3 1-15,-4 2-1 16,2-1-6-16,-2-2-12 0,0-3 12 16,0-1-3-16,0 0-9 0,0-3 12 15,-2-3-3-15,0 0-10 0,4-1 1 16,-2-2 12-16,2 6-14 0,0-3 2 15,-2 5-1-15,8-1 1 0,-2 2 12 16,1-1-13-16,-3 0-1 0,4-1 1 16,-4-2 0-16,0 0-2 0,-2 0 0 15,2-1 0-15,-6 0-1 0,6 0 1 16,-2-3-1-16,-2 2-1 0,3-3 0 16,-3-1 1-16,0-1-2 0,4-1 0 15,0-1-12-15,2 3 0 16,0 1 13-16,7 2-10 0,-1 1 10 15,0 5 1-15,5 1-2 0,-1 0-12 16,3 1 15-16,0 6 0 0,-1 3 3 16,3-1-2-16,-3-1 2 0,5 0-3 15,0-2-2-15,2 1-1 0,2-2-12 16,-1-2-6-16,-1 0 0 0,4 0-4 16,2 0 1-16,0-3 13 0,0 2 11 15,0 1 0-15,0 1-12 0,6 3 0 16,-4 2 0-16,3 4 9 0,-1 3-9 15,0 2 9-15,0 2 1 0,-2 4 0 16,2 1 0-16,-2 3 1 0,-2 4 1 16,2 2 1-16,-2 2 1 0,0 1 13 15,0 4-14-15,0 1 2 0,-2-1 0 16,0 4-3-16,-2 1-15 0,-2 1-3 16,2 1 0-16,0-1 18 0,-1 0 0 15,-1 0 0-15,4 5 2 0,-2-3 0 16,2-1 10-16,-2 1 0 0,2-5 0 15,-2 7-9-15,2-1 12 16,-3-2-12-16,1 1 12 0,0-1-14 16,2 0-1-16,2-2-36 0,-2-1 12 15,2-1 6-15,0 0 0 0,0-1 0 16,2-2-6-16,4 0 5 0,1 0 18 16,-1-1 1-16,2 0 1 0,-2-4 0 15,0 1 1-15,1-2 2 0,-3-4-2 16,-2 0 10-16,-2-3-12 0,0 1 0 15,0-4 0-15,0 0 0 0,-4-4 0 16,0-3 0-16,1-5 0 0,3-3-1 16,-2-6 0-16,2-2-15 0,0-2 4 15,0 0 10-15,0-1 1 0,2-4 1 16,3-2 12-16,1 0-10 0,2-1 1 16,-2 1 16-16,7-1-16 15,-1 2 15-15,3 2 6 0,-1 1 6 16,0 1-3-16,7 1-6 0,0 1-6 15,2-2-3-15,5-1-11 0,1 1 0 16,2-3-1-16,5-1-3 0,-1-1 1 16,0 1-1-16,0-1 0 0,-2 1 0 15,0 1 3-15,0 2 0 0,-2 1 3 16,-2 0 21-16,4 2-5 0,-2 0 8 16,0 2-3-16,2-1-21 0,2 0 9 15,1 1-12-15,1-2 0 0,2 0 0 16,5 1-2-16,-3-4-1 0,0 1-9 15,-2 0 10-15,-1 2 0 0,-1 0-1 16,-2 0-9-16,-2 4 10 16,-4 2-1-16,-2 2 1 0,2 0 0 15,-4 1 0-15,-1-3-1 0,1 2 1 16,0-4-1-16,-4-3 0 0,1-1-13 16,-1 0 14-16,2-1-13 0,-4-5 13 15,1 3-13-15,1 0 0 0,-3 1-3 16,1 2-6-16,-2 0-12 0,-3 0 6 15,1 5-10-15,-5 0 13 0,0 2 6 16,-4-1 3-16,-1 0 0 0,1-2 15 16,-4-1 0-16,-2-3-18 0,0 0-16 15,0 0-23-15,-4 0 30 0,-3-3 9 16,1-3-13-16,-2-4-14 0,0-5-4 16,-1-4-2-16,3-3 5 0,2-7 13 15,0-2 6-15,0-5-1 0,2-5 29 16,-2-11 1-16,2-9 1 0,-5 3 2 15,3 5-1-15,0 11 11 0,0 7-10 16,0-1 0-16,0-7 11 0,2 5-10 16,2 0 0-16,0 1 9 0,0-1-11 15,2 0 2-15,2 0 0 16,0-5-3-16,0 1-9 0,0-1-3 16,2-11 9-16,-1-8 0 0,-3 4-1 15,0 7 1-15,0 7 3 0,0 8 0 16,0-1 2-16,0-3 1 0,0 5 10 15,0 3-11-15,0 4 0 0,-2 3 0 16,4 1 1-16,-4 5-1 0,2 1-1 16,-2 2 0-16,2 1 0 0,-2 1 0 15,0-2-1-15,0-3-1 0,-2-2-1 16,0-1 2-16,-2-4-1 16,2 2-33-16,-2 0 22 0,-2-1 11 15,2 4 0-15,2 3 1 0,-3 2 1 16,1 7-1-16,2 4 2 0,2 3 0 15,-2 0 41-15,2 2 54 0,0 0-30 16,0 0-40-16,0 0-12 0,0-1-12 16,0-1 0-16,0 0-2 0,0-6 0 15,-2 2 23-15,0-1 0 0,-2-3 7 16,0 1-7-16,-2 3-22 0,1 2-1 16,-1 3 0-16,-2 1 2 0,-4 0 18 15,-3 4-3-15,-6 1-6 0,-1 1-9 16,-5 0 0-16,-6-3-3 0,-2-3-1 15,-5-5-32-15,-9-15-142 0,-9-21-242 16,8 4-969-16,-1-16-1279 0</inkml:trace>
  <inkml:trace contextRef="#ctx0" brushRef="#br5" timeOffset="168797.043">15874 15164 901 0,'0'0'1176'0,"0"0"-991"0,0 0-62 16,0 0 48-16,0 0-22 0,0 0 34 16,0 0 55-16,0 0 20 0,-15 7-143 15,13-1-46-15,-2 3 300 0,0 2-133 16,0 5-96-16,-1 4-16 0,1 6 0 16,2 7-13-16,-2 14-4 0,-2 16 4 15,2 22-13-15,0 7-22 16,-5 1 10-16,9-8-4 0,-2-12-49 15,-2-5-5-15,2-8-4 0,-2-8 7 16,0-14-7-16,4-7-6 0,0-5-15 16,-2 5 12-16,2 0-12 0,0 1-2 15,0-3 0-15,-2-6-1 0,2-2-11 16,0-6-10-16,0-2-46 0,0-3-73 16,0-5-46-16,0 1-20 0,0-5-83 15,0-1-166-15,4-1-272 0,-4-5-695 16,2-6-59-16</inkml:trace>
  <inkml:trace contextRef="#ctx0" brushRef="#br5" timeOffset="169297.63">15874 15164 1342 0,'0'0'481'0,"0"0"-224"0,0 0 86 15,0 0-4-15,0 0-66 0,0 0-24 16,0 0 116-16,0 0-65 0,0 0-108 15,-52 47-77-15,35-24-47 0,3 1-9 16,-3 1-15-16,3 2-23 16,1 0-17-16,3-3 8 0,0-1-9 15,2-4 9-15,3-3-11 0,-1-4 2 16,6-5-1-16,0-2 13 0,0-5 10 16,4 0-25-16,5-3-47 0,-1-9-21 15,4-2 25-15,3-4 21 0,-1-4 7 16,1-3 13-16,-1 0-10 0,-1 2 12 15,-1-1 1-15,-2 5 2 0,-4 3 34 16,1 6 29-16,-3 3 33 0,-2 4 33 16,2 3 71-16,0 3-19 0,0 8-87 15,0 6-60-15,1 9-19 0,1 7 1 16,0 4-7-16,0 2-10 0,2 4 0 16,-1-3-2-16,5-2-73 0,-2-5-107 15,5-4-81-15,-3-8-222 0,-1-7-875 16,9 5-1253-16</inkml:trace>
  <inkml:trace contextRef="#ctx0" brushRef="#br5" timeOffset="170198.726">15237 16928 274 0,'0'0'1365'0,"0"0"-1105"0,0 0-202 16,0 0 195-16,0 0 51 0,0 0 9 15,0 0-5-15,0 0-30 0,0 0-66 16,6-45-35-16,0 32-14 0,0-2-2 16,3-2-14-16,-1-2-23 0,-2 0-25 15,9-2-6-15,-5-1 8 0,2 2-18 16,1-2-27-16,-3 4-26 0,0 0-14 16,-1 5-13-16,-5 0 9 0,2 7 0 15,-4 1-9-15,0 3 25 0,-2 2-4 16,0 0-2-16,0 0-1 15,0 0 3-15,0 0 35 0,0 2 2 16,0 1-28-16,0-3-30 0,0 2-1 16,0-2 0-16,0 0-2 0,0 0 0 15,0 0 0-15,0 0 2 0,0 0 20 16,0 0 5-16,0 0 28 0,0 0-7 16,0 4-23-16,2 1 2 0,-2 5-15 15,2 0-10-15,-2-2 1 0,2 2 9 16,-2-4-10-16,0-1 11 0,0-3-12 15,0-2-1-15,0 0-1 0,0 0-24 16,0 0-2-16,0 0 15 0,0 0 12 16,0 0 33-16,5 6 19 0,-3 1-16 15,0 9-36-15,0 7-12 0,-2 4 12 16,2 9 0-16,-4 2 14 0,2-1-2 16,0-1-10-16,0-5-2 0,0-7 0 15,0-5-1-15,0-6-20 0,0-8-55 16,0-3-115-16,0-2-99 15,2-3-150-15,0-8-226 0,0 2-744 16,8-12-803-16</inkml:trace>
  <inkml:trace contextRef="#ctx0" brushRef="#br5" timeOffset="170533.549">15646 16923 2692 0,'0'0'379'0,"0"0"-296"16,27-57 169-16,-25 26 128 0,6-3-74 15,-8-1-73-15,0 2-13 0,-4 5-44 16,-8 5-78-16,-3 8-67 0,-3 6-31 15,-1 7 1-15,-2 2-1 0,3 13 15 16,1 7 10-16,1 4 6 0,3 5 2 16,7 4-5-16,0 2-10 0,4-2 0 15,2 0-15-15,4-5 10 0,4-4-12 16,3-5-1-16,1-6-18 0,3-9-70 16,-1-3-66-16,5-6-58 0,-3-10-139 15,1-7-246-15,-7 4-649 0,4-8-682 16</inkml:trace>
  <inkml:trace contextRef="#ctx0" brushRef="#br5" timeOffset="170901.116">15890 16985 2500 0,'0'0'374'0,"0"0"-229"0,23-50 174 16,-17 22 37-16,-2-5-95 0,-4 0 3 16,0-1 30-16,-4 0-62 15,-8 5-94-15,-1 7-71 0,-7 4-43 16,3 9-24-16,-4 8-16 0,1 4 16 15,1 10 16-15,3 6 5 0,1 9 0 16,7 3-5-16,0 3 8 0,3 1-3 16,1-2-5-16,4 0-1 0,6-6 0 15,5-7-13-15,-1-2-2 0,3-8-18 16,3-5-77-16,3-5-92 0,-1-7-111 16,3-6-260-16,-7 0-735 0,7-8-781 0</inkml:trace>
  <inkml:trace contextRef="#ctx0" brushRef="#br5" timeOffset="171899.669">16024 17055 2115 0,'0'0'711'15,"0"0"-656"-15,0 0 9 0,0 0 250 16,0 0-60-16,0 0-102 0,0 0 25 15,15-61 17-15,-11 45-36 0,2 0-65 16,-2-1-31-16,3 2-6 0,-1 0 3 16,0 2-10-16,0 5-5 0,0 2 17 15,1 1 19-15,-3 4-9 16,2 1-6-16,-4 0-22 0,0 4-28 16,2 4-15-16,-4 2-1 0,2 4-14 15,-2 1 12-15,0 0 0 0,0-1 0 16,0-1 0-16,0-1 2 0,0-5 0 15,0-3 1-15,0-1 3 0,0-3 0 16,2 0-3-16,2-3-2 0,1-3-19 16,1-6 6-16,2-1 11 0,-2-3 1 15,3 1 0-15,-3 2 3 0,0 5 0 16,-2 0 13-16,-2 5 8 0,0 1 19 16,0 2 3-16,0 2-27 0,2 6-16 15,-1 1-34-15,-3 3-2 16,2 4 25-16,0-1 11 0,0-1 2 15,0-4 13-15,0-5 0 0,2-2 0 16,0-3-15-16,0-4-15 0,2-6-31 16,3-5 22-16,-3-4 5 0,0-1 4 15,-2 4-1-15,0 1 13 0,-2 6-12 16,1 5 15-16,-3 4 15 0,2 0 16 16,-2 6-31-16,0 5-52 0,0 3 18 15,2 3 24-15,-2-2 10 0,2 0 12 16,-2-1 4-16,2-3-1 0,0-6 3 15,2-2 4-15,0-3-1 0,0 0-21 16,0-7-37-16,1-1 1 0,1-4 17 16,0-2 16-16,-4 5-15 0,2 0 5 15,0 5 13-15,-2 0 15 0,3 4-6 16,-5 4-9-16,2 3-34 0,0 3-3 16,0 5 17-16,2-3 20 0,0 0 24 15,0 1 19-15,2-3-9 0,3-3 28 16,1-4-4-16,0-3-12 0,5 0-18 15,-1-10-1-15,3 0 4 16,1-6-10-16,1-2-18 0,0-6-1 16,-3-2 1-16,-1-3-2 0,-3-4-1 15,2-3 0-15,-5-1-1 0,-3-14 1 16,-2 6-2-16,0-6 0 0,-4 5-10 16,0 12 0-16,-4 0-7 0,0 12-20 15,0 8-1-15,0 13 21 0,2 4 19 16,-1 15 24-16,3 8-24 0,0 8 0 15,0 4 3-15,0 6 21 0,0 9 4 16,0-4-7-16,3 0-5 0,-3-2-14 16,0-9 1-16,2 2-1 15,-2-6-2-15,0-6-11 0,2-5-48 16,-2-8-109-16,2-6-76 0,0-2-57 16,-2-6-142-16,2-1-762 0,2 0-451 0</inkml:trace>
  <inkml:trace contextRef="#ctx0" brushRef="#br5" timeOffset="172079.471">16221 16640 3209 0,'0'0'429'0,"0"0"-429"0,0 0 0 0,0 0-70 16,0 0-350-16,0 0-330 0,0 0-573 16</inkml:trace>
  <inkml:trace contextRef="#ctx0" brushRef="#br5" timeOffset="181895.316">14582 17076 424 0,'0'0'753'0,"0"0"434"16,0 0-939-16,0 0-106 0,0 0 58 16,0 0-5-16,0 0 6 0,0 0-20 15,0 0-76-15,12-15-42 0,-8 9 3 16,-2-2 16-16,0-2 19 0,0 0 50 16,0-1 33-16,0 0 2 0,1-4-25 15,-1 0-44-15,0-3-31 0,-2-2-19 16,0-2-12-16,0-3-24 0,0-2-4 15,0-1-11-15,0 1-1 0,-2-2 3 16,-5 3-6-16,-1 1 1 0,0 4-10 16,0 3-2-16,-7 4 1 15,5 2 0-15,-3 5-2 0,3 4 2 16,-6 3 13-16,5 3 0 0,1 7 10 16,-5 2-7-16,5 2 3 0,0 4-2 15,-3 3 2-15,7 1 0 0,0 0-2 16,2 4-1-16,2-1 0 0,2-1 22 15,0 2 20-15,0-1 53 0,4 0-10 16,0-2-40-16,4-2-20 0,3-3-10 16,-1-2-18-16,4-4-15 0,1-4 0 15,-1-3-18-15,1-4-46 0,3 1-63 16,-3-4-70-16,1-5-123 0,-1-3-360 16,-5 1-654-16,5-3-958 0</inkml:trace>
  <inkml:trace contextRef="#ctx0" brushRef="#br5" timeOffset="182172.635">14697 16974 1251 0,'0'0'2204'0,"0"0"-1941"15,0 0-49-15,-8 53 184 0,2-31-120 16,4 1-146-16,-2 3-33 0,-3-2-23 16,3-1-76-16,-2-1-3 15,0-1-58-15,0-3-111 0,6-1-106 16,-2-6-172-16,2-2-192 0,0-4-356 15,2-3-973-15</inkml:trace>
  <inkml:trace contextRef="#ctx0" brushRef="#br5" timeOffset="182728.065">14892 16779 1585 0,'0'0'1710'16,"0"0"-1503"-16,0 0-2 15,0 0 142-15,0 0-60 0,0 0-107 16,0 0 14-16,0 0 57 0,0 0-43 15,0 0-77-15,-56-22-58 0,48 29-18 16,-1 1-7-16,3 3 1 0,2 2 2 16,0 2 19-16,4 3 0 0,0 3-28 15,2 2-21-15,4 1-6 0,4 4-3 16,1-2 0-16,1 3-10 0,3-1 1 16,-1 0-2-16,-4-4-1 0,3 0-11 15,-7-3-1-15,0-2 0 0,-6-2-12 16,0-5-6-16,-6-3-13 0,-4-4-17 15,-5-5-1-15,1 0 4 0,-5-6 23 16,1-4 13-16,-3-3 0 0,4-3-1 16,1-3 19-16,-1 2-15 0,5-1 17 15,4 1 1-15,1 2 15 0,7 0 13 16,0 1 14-16,5 2 13 16,5 0 5-16,4 1-5 0,3 1-10 15,4 0-2-15,-3 3-19 0,7-5-21 16,0 2-3-16,-9-3-10 0,7-5-11 15,-8 2-7-15,-3-3-11 0,-2-3-67 16,-6-1-70-16,-4-1-58 0,0 2-155 16,0-2-381-16,0 7-624 0,-6-2-897 15</inkml:trace>
  <inkml:trace contextRef="#ctx0" brushRef="#br5" timeOffset="182954.02">15065 16936 2689 0,'0'0'2086'15,"0"0"-1890"-15,0 0-196 0,0 0-1 16,0 0-139-16,0 0-435 0,0 0-887 16</inkml:trace>
  <inkml:trace contextRef="#ctx0" brushRef="#br6" timeOffset="-155211.818">14714 13735 342 0,'0'0'489'0,"0"0"-195"16,0 0-229-16,0 0 62 0,0 0 504 15,0 0-359-15,0 0-74 0,0 0 53 16,0 0-35-16,12 23-72 0,-12-23-70 16,0 0 6-16,0-1 3 0,0-1 67 15,0-3 72-15,2 3 30 0,-2-1-7 16,0 2 14-16,0-2 0 0,2 3-1 15,-2 0-4-15,0-1-29 0,0 0-34 16,0 1-21-16,0-1-31 16,0 1-18-16,0 0-28 0,0 0-33 15,0 0-17-15,-2-1-19 0,2 1-24 16,-2 0 0-16,0-2-10 0,-2 2 10 16,-2-3 15-16,2 2-12 0,-5-1 12 15,3-1 3-15,-6 2 3 0,4-2 0 16,-3 2 0-16,-3 1-3 0,3 0 3 15,-3 0-3-15,0 1-3 0,-3 3 3 16,-2 1 0-16,3 1 7 0,-1-2-7 16,1-1-3-16,-1 1 0 0,1-2-12 15,1 1 12-15,1 1-3 0,-1-2-9 16,3-1 15-16,-1 2-6 0,1 0-9 16,0-1 9-16,-5 0 0 0,7 1-10 15,-3-2 1-15,1 2 12 0,-5-1-14 16,3-2 0-16,0 0 1 0,-5 0 0 15,4 0 0-15,-3-3-1 0,1 0 1 16,-1 0 13-16,1-1-13 0,-1 1 0 16,1 0 1-16,1 1 0 15,-3 0 0-15,2 2 12 0,1-3-13 16,-1 3 1-16,1 0 9 0,1 3 0 16,-3 1-10-16,3 2 0 0,-1-2 13 15,-1 1-12-15,1-1-1 0,-3 1 10 16,0-1-11-16,3-1 1 0,-3 0 1 15,-1-2 0-15,-1 1-2 0,4-2 1 16,-1 0-2-16,-1 0 0 0,1 0 0 16,-1 0 0-16,0 0 0 0,-1-2 0 15,5-1-1-15,-3 2 0 16,1-1 1-16,1 1-1 0,1 1 1 0,-1 0 1 16,1 0 2-16,1 0-1 15,-3 3 1-15,1 0-1 0,1 0 0 16,-1 1 0-16,-3 0-1 0,-2-2-1 15,5 1 0-15,-5 0 0 0,7-1-1 16,-5-1 1-16,2-1-2 0,1 0 0 16,3 0 0-16,-3 0-1 0,8-1 0 15,-3 1 1-15,3-1 0 0,0 1 1 16,4 0 0-16,0 0 1 0,-1 0 2 16,1 0-1-16,2 3-1 0,-2-1 0 15,2 2-1-15,-4-4-2 0,4 3-15 16,0-3 3-16,0 2 0 0,2-2-9 15,0 0 9-15,0 0 0 0,0 0 12 16,0 0-9-16,0 0 11 0,0 0 1 16,0 0 2-16,0 0 13 0,0 0-13 15,0 0-1-15,0 2-1 0,0 0 0 16,0 2 0-16,0 1-2 16,0 0-1-16,-2 3 2 0,2 2-1 15,0 2 0-15,0-1 0 0,-3 3 2 16,3 1-1-16,0-1-2 0,0 1-12 15,0 3 12-15,0 1-15 0,3 1 16 16,-1 1-10-16,0 3 0 0,2 0 0 16,0 1 11-16,0-1 0 0,0 2 1 15,0 1 0-15,-2-1 1 0,0-3 1 16,1 1 0-16,-1 0 1 0,-2-4 0 16,0 3-2-16,0-2 2 0,0 1-1 15,0-1 0-15,0-1-2 16,-2 4 2-16,-1 1 1 0,3-1-1 15,0 3 0-15,-2 1 1 0,2 0 0 16,0-3 0-16,0 4 12 0,0 1-14 16,0-1 2-16,0-1 0 0,0-2-1 15,0 2-2-15,0 1-23 0,0-2-1 16,-2 1 9-16,-2-2 12 0,2 1 1 16,-2-4 0-16,-2 1 1 0,4-2 1 15,-2 1 0-15,4-2 2 0,-2 1 0 16,-1-3 0-16,1 2 10 0,2-3-10 15,0 0 0-15,0-2 0 0,0 2 0 16,0-4 0-16,0 1-1 0,0-1-1 16,2 0 1-16,1 0-1 0,-1-1 0 15,-2 1 1-15,2-5-1 0,0-1 0 16,0 2 0-16,4-3 0 0,-4-1 0 16,2-1 0-16,-2-1 0 0,0-3 0 15,0 2 0-15,0-2 0 16,1 0 0-16,1 0-1 0,-4 1 1 15,6-2 0-15,0 0-2 0,2 0-1 16,1 0-9-16,1 0 12 0,6 0-2 16,-3 0-1-16,5 0 1 0,-3 2 1 15,4-1-1-15,-1 1 1 0,1 0 1 16,-5 1 1-16,9 0-1 0,-4 1 0 16,-1 0 1-16,3-1 0 0,-5-1-1 15,7 1 1-15,-4-1-1 0,-1-2 1 16,3 0-1-16,-4 0 0 0,1 0 0 15,-1 0 0-15,3 0 0 0,-1 0 0 16,0 2 1-16,-1-2 0 16,3 0 1-16,0 0-1 0,-5 1-1 15,7 0 1-15,-3-1-1 0,1 1 0 16,2 1 0-16,-2-2 0 0,-1 1 0 16,1 0 1-16,-5 0-1 0,7-1 1 15,-4 0-1-15,1 0 0 0,-3 2 0 16,2-2 0-16,-1 0-1 0,-1-3 1 15,5 2 0-15,-3 1 0 0,2 0 1 16,-3 0 0-16,-1 2 0 0,1 1 1 16,-3 2 0-16,4-1-2 0,-5 3 1 15,5-4 0-15,-5 0 0 0,1-2-1 16,-3 1-1-16,0-2-1 0,1 0-1 16,1 0 1-16,-3 0-1 0,1-2 0 15,-2-2 1-15,3 3 0 0,-5-1 2 16,4 2 0-16,-3 0 0 0,3 0 1 15,-2 0-1-15,-1 0 1 0,1 0 0 16,-2 2 1-16,1-1-2 16,-1 2-1-16,0-2-1 0,-2-1 1 15,3 0-11-15,-5 0 11 0,4 0 0 16,-2 0-2-16,0 0 0 0,1 0 0 16,-3 0 1-16,-4 0 0 0,6 0 0 15,-4 0 1-15,0 0 1 0,0 0 0 16,0 0-2-16,0 2 0 0,-2-2-1 15,0 0-12-15,0 0-6 0,2 0-1 16,-2 0-5-16,0 0 3 0,0 0 6 16,2 0 0-16,0 0 6 0,-2 0 11 15,2 0-11-15,1 0 9 16,-1 0 0-16,0 0-18 0,0-6 6 16,-2 3-6-16,2-3 6 0,2-2 12 15,-2-3 0-15,0-3 0 0,0-1 1 16,0-4 1-16,0-1 1 0,-2-2-1 15,0-1 1-15,0-3 0 0,0 1 1 16,0-3 1-16,0-2 1 0,0 1-1 16,-2 1 0-16,0-2 0 0,2-1 10 15,-2 0-9-15,2 0 0 0,0-2 0 16,0 1 9-16,0-1-11 0,0 0 11 16,2 2-10-16,0-3 1 0,0 2 8 15,-2 1-11-15,0 0-24 0,0 0 9 16,0 2 3-16,0 0 10 0,-2 0-10 15,0 0 12-15,2 0 0 0,-2 3 0 16,0-2 2-16,2 1 0 0,0-6 0 16,0 2 0-16,0 0-1 0,0 0 1 15,0-3 1-15,0 3-1 16,0-1 1-16,0 1 0 0,0 2 9 16,0 4-10-16,0-1 0 0,0 4 1 15,0 4-2-15,2 3 1 0,-2 3-1 16,2 1 0-16,2 2 1 0,-4-1-2 15,2-1-1-15,-2 0 0 0,2-3 0 16,0 0 0-16,1-1 1 0,-1-4-1 16,-2 3-14-16,2-2-21 0,-2-3 33 15,0 2 0-15,0 2 1 0,0 1 0 16,0 4 2-16,0 3 2 0,2 6 10 16,-2-1 6-16,0 4 18 0,2 0 3 15,-2 0-36-15,0 0 0 0,0 4-1 16,0-4 0-16,0 2-2 0,2-1-1 15,-2-1-11-15,0 0-6 0,0 0-12 16,0 0-3-16,-2 0 18 0,2 0 13 16,-4-2 1-16,0 0 1 0,-1-2 12 15,1 2-10-15,0 0 10 0,0 1-10 16,-4 1 10-16,4 0-9 0,-7 0 12 16,1 1-3-16,-2 3 0 15,-3-3-9-15,-1 5 9 0,-1-3 0 16,-2 1-10-16,1-4 10 0,-1 0 0 15,-4 0 3-15,5 0 0 0,-3-3-12 16,-2 1 15-16,3-1-6 0,-3 2-10 16,0 0 11-16,3 1-11 0,-3 0 1 15,0 0 0-15,0 1 12 0,1 1-14 16,-3 1 1-16,4 1 0 0,-2 1-1 16,1-1 1-16,1-2 1 0,0 2-1 15,3-4-1-15,-3 0-1 0,0 0 0 16,3 0 0-16,1 0 0 0,1-2 0 15,-3 0 0-15,3 2 0 16,1 0 1-16,-1 0 0 0,-3 4 1 16,2-1 0-16,-1 2 1 0,-1 0-2 15,3 1 0-15,-3-1-1 0,0 0 1 16,-1 1-2-16,1-2 1 0,1 2-1 16,-3-2-1-16,0-1-1 0,1-2-9 15,3-1 9-15,-2 0 0 0,3-2 1 16,-3-2-10-16,5-2 10 0,-3 3 1 15,3-2 0-15,-3 4 1 0,5 1 0 16,-3 0 2-16,-1 6 1 0,-1 3 9 16,-1 4-9-16,-1 0 0 0,3 2-2 15,-5-3-1-15,2 1-15 0,3-4 0 16,-1-2-1-16,3-3-2 16,1-2 16-16,-3-2-19 0,6 0 6 0,-1-2-3 15,-1-1 3-15,6 2-6 0,-3-2 21 16,5 2 0-16,0 0-1 15,0 1 1-15,-2 0-2 0,4 0 1 16,0 0-2-16,0 0-12 0,2 0 13 16,0 0 2-16,0 0 3 0,0 0 9 15,0 0 6-15,0 0 3 0,0 0-3 16,0 0-15-16,0 0 0 0,0 0-1 16,2 2 0-16,0 1 1 0,0-1 0 15,2 2-1-15,-2 1 0 0,0 3-2 16,0 1-9-16,0 6-9 0,-2 3 0 15,0 3 0-15,0 5 15 0,0 1-12 16,0 1 13-16,-2 3 2 0,-2-1 0 16,2 2 2-16,-2 1 0 15,2-2 1-15,0 1 9 0,0-1-9 16,2 2 9-16,0-2 0 0,-3 0-9 16,3-1 9-16,0 1-11 0,-2-2 11 15,2-2-10-15,-2 2 1 0,2 2-1 16,0-3 0-16,-2 1 0 0,2 2 1 15,-2 0 0-15,0 0 9 0,0 4-11 16,0 0-1-16,2 1-27 0,-2-2 3 16,0 0 9-16,0 0 15 0,-2-1-1 15,4-4 1-15,-2 2 1 0,2-2 1 16,-2-1 10-16,2-2-10 0,-3-2 0 16,3-5 1-16,0 0 0 0,0-5 0 15,0-2 0-15,0-2 12 0,0-2-14 16,5 0 2-16,-3 1 0 0,2-1-1 15,-2 1-2-15,0 3 0 0,0 2-2 16,-2 1-1-16,0 1 2 0,0-2-2 16,0 0 2-16,2-4 0 15,-2-4 1-15,2-3 2 0,0 0 0 16,0-3-2-16,2 0-15 0,5-3 12 16,1-3-9-16,2-1 10 0,1-1-1 15,5 0 2-15,-5 2 1 0,3 2 2 16,-1 1 0-16,3 1 1 0,-3 2 9 15,6 0 0-15,-7 2-10 0,7 1-2 16,-3 3 1-16,1-2 1 16,2 1 0-16,-3 0 0 0,3-2 0 0,0 0-2 15,1 0 1-15,3-3-1 16,0 0-2-16,2-3-1 0,-2-2 0 0,3 0 1 16,-1-1-1-16,0 1 2 15,-6 0 1-15,6 5 0 0,-7-2 2 16,-1 2 10-16,2 0-9 0,-3 2 0 15,1 2 9-15,0 0-10 0,-3-2 1 16,3 1-2-16,-3 0-1 0,5-2 0 16,0-1 0-16,-1 0-2 0,1 0 0 15,-3 0 0-15,5 0 0 0,-4 0 2 16,-1 1 0-16,1-1 1 0,-2 1 0 16,-1 1 1-16,1 1 0 0,-3 3-1 15,1-2 0-15,1 1-1 0,-1 3 0 16,-3-3 0-16,5 2 0 0,-3-1 0 15,-2-1-1-15,3 0 1 0,-3-1-1 16,3-1 0-16,-3-2-1 0,5 0 0 16,-3-1-1-16,1 0-12 0,-3 0 13 15,3 0 0-15,-3 0 1 0,0-2-2 16,-1 0 1-16,-1 1-1 0,-2-2 2 16,-2 2-2-16,-3-1-9 15,3 2 9-15,-6 0-12 0,2 0 0 16,-2 0-12-16,0 0-9 0,0 0 3 15,2 0-3-15,0 0 9 0,2 2-13 16,0-1 10-16,4 5 6 0,-5-2 3 16,7 2 18-16,-4 0 0 0,-2 0 0 15,2 1 0-15,-1-1 0 0,-3 1-12 16,-2-2 12-16,2-2 0 0,-2-1-12 16,0-2-12-16,0 0-19 0,0 0 4 15,0-5 30-15,-2-3 0 0,0-5 9 16,-1-5 2-16,1-5 1 0,2-3 2 15,0-4-2-15,0-1 1 0,0 0 1 16,0-2 0-16,2 2 1 0,3 1 9 16,-5 0-9-16,2 2 12 15,2 3-13-15,-2 0 0 0,2 0 1 16,-2 3 0-16,0-2-1 0,-2 1 0 16,0-4-2-16,0-2 1 0,0-2 1 15,-4-4 10-15,2-3-9 0,-2-5 0 16,0-1 0-16,2-1-3 0,2-1-17 15,0 5 5-15,0 1 9 0,0 5-9 16,0 4 12-16,0 5 1 0,8 3 1 16,-4 4 10-16,0 0 0 0,2 0-10 15,-2-1 0-15,3 0-1 0,-1-4-1 16,-4 0 0-16,2-3 1 0,-2 0-1 16,-2-2 1-16,0-3 0 0,0 2 0 15,0 1 0-15,0 4 1 0,0 2 1 16,0 2-1-16,0 4 1 15,0 0 0-15,2 3 0 0,0 0-1 16,2 2 0-16,-2 3 0 0,1 2 1 16,1 3 10-16,-2 2-11 0,-2 1-1 15,0-2-1-15,0 0 0 0,0-3-19 16,2-4 7-16,2 1 10 0,-4-7 1 16,0-1-14-16,0-3-12 0,-6 1 25 15,6 1 0-15,-4 2 1 0,2 6 0 16,-3 0-1-16,3 6 2 0,0 3 0 15,2 1 24-15,-2 0 9 0,0 1 1 16,-2 3-10-16,2 2-3 0,-4-1 9 16,4 2 3-16,-2-1-9 0,-3 2-9 15,1-2 3-15,-2-2-15 0,0 1 0 16,-1-1 0-16,-1-3 9 0,-4-1-11 16,3 0 2-16,-1-1 12 0,-3-3 0 15,1-1 3-15,-3 1-3 0,3-1 3 16,-3 1-3-16,-1 1 0 15,1 1 0-15,-1 1 3 0,-3 1-6 16,-2 0 6-16,5 0-3 0,-5 0-12 16,-4 0 9-16,4 2-9 0,-4 0 12 15,-2 0 0-15,3 1-12 0,-3-2 0 16,4 0 9-16,0-1-11 0,-2 0 2 16,2 0-1-16,-2-2 0 0,7-1 1 15,-3 0 10-15,-2 2-12 0,7 1-1 16,-1 0 2-16,-2 0 10 0,1 4-10 15,-1-1-1-15,2 2 1 16,-1-1-1-16,-1-1-1 0,-2 0-1 16,1-3 1-16,-3 0-1 0,4 0-1 15,-4 0-10-15,0-6 10 0,5 0-1 16,-3-2-16-16,0 1-8 0,5-2-51 16,-3 1-48-16,2 1-61 0,1 2-82 15,3 2-247-15,5 2-652 0,2 3-1648 0</inkml:trace>
  <inkml:trace contextRef="#ctx0" brushRef="#br6" timeOffset="-150189.14">13658 15334 212 0,'0'0'544'0,"0"0"-338"15,0 0-131-15,0 0-4 0,0 0 580 16,0 0-300-16,0 0-147 0,0 0 61 16,-7-55-30-16,7 49-77 0,-2 1-11 15,2-2 32-15,-2-1 28 16,2 0-23-16,0 2-17 0,0 0-14 15,0 0 14-15,0-1-8 0,0 1-17 16,0 1 3-16,0 2 6 0,0 2-7 16,2 1 3-16,-2 0-3 0,0 0-26 15,2 4-36-15,-2 4-36 0,0 3-22 16,0 1-23-16,0 7-1 0,0 3 0 16,-2 4 0-16,0 3 0 0,0 4 0 15,0 3 0-15,0 1 2 0,-2 4 1 16,0 1 0-16,2 4 12 0,0-4-15 15,-2 2-3-15,-1-1 0 0,5-3 2 16,-4-1 1-16,4-2 2 0,-2-5 11 16,0-5-12-16,2-1 0 0,0-4 0 15,0-6 0-15,0-3-1 0,0-5-1 16,0-1-24-16,2-2-63 0,0-1-9 16,0-4-10-16,0 0-18 15,-2 0-49-15,0-3-84 0,2-4-55 0,-2-5-87 16,0-4-115-16,0-3-209 0,0 5-590 15</inkml:trace>
  <inkml:trace contextRef="#ctx0" brushRef="#br6" timeOffset="-149672.081">13616 15242 1536 0,'0'0'406'0,"0"0"-69"16,0 0 125-16,0 0-73 0,0 0-58 16,0 0 27-16,0 0 56 0,0 0-54 15,0 0-142-15,0 0-80 0,-4-34-28 16,2 41-37-16,-2 3-24 0,-2 4-9 15,-3 2-4-15,3 2-11 0,-2 2-7 16,0 2 0-16,-3 2-15 0,3-2 18 16,2 2-2-16,-2-2-7 0,-3-4-10 15,7-2-2-15,0-5-1 0,0-2-1 16,2-1-10-16,0-5 9 0,0 0 0 16,2-3-16-16,0 0-2 0,0 0-9 15,0-4 14-15,4-6 15 0,2-2-2 16,0-3-18-16,9-4 3 15,-5-2 0-15,-2-2-1 0,7 1 4 16,-5-3 13-16,0 4-1 0,1 1 3 0,-1 5 0 16,-2 2 15-16,1 3 0 15,-3 7 10-15,2 3 2 0,0 0 7 16,-1 3 5-16,1 11 1 0,2 0-4 16,-4 9-2-16,3 3-7 0,1 5-3 15,-2 3-3-15,1 2-5 0,-3 0-13 16,4-1-1-16,-2-4-2 0,3-6-2 15,-3-4-108-15,2-8-93 0,1-3-81 16,-5-4-305-16,17-2-1091 0</inkml:trace>
  <inkml:trace contextRef="#ctx0" brushRef="#br6" timeOffset="-148576.009">12519 16559 264 0,'0'0'567'0,"0"0"-260"0,0 0-92 15,0 0 428-15,0 0-280 16,0 0-95-16,0 0 9 0,0 0-33 15,0 0-40-15,-17-18-23 0,15 15 16 16,2 3 13-16,0-1 14 0,0 1 3 16,0-1-8-16,0 1 3 0,0 0-11 15,2 0-56-15,6 1-54 0,1 2-28 16,-1 0-22-16,0 1-17 0,7 0-10 16,-5 0-22-16,2-3-2 0,1-1-21 15,-3 0-28-15,2-5-103 0,-1-4-89 16,-3 1-139-16,-4 0-571 0,13 0-1126 0</inkml:trace>
  <inkml:trace contextRef="#ctx0" brushRef="#br6" timeOffset="-147934.821">12831 16658 1869 0,'0'0'415'0,"0"0"-208"0,0 0 125 16,0 0-34-16,0 0-106 0,0 0-14 16,0 0 22-16,33-58-30 0,-29 45-57 15,0-1-34-15,0 0 9 0,-2-4 18 16,0-2-10-16,-2 1-22 0,0-4-5 16,0-2-5-16,0-2-27 0,-6-4-12 15,-4-2 3-15,4 1 3 0,-5 2-31 16,-1 4 0-16,2 6-2 0,-1 7-17 15,-1 4 16-15,-1 9 1 0,5 0 2 16,-2 12 34-16,-1 4-3 16,5 7-7-16,-2 4-2 0,0 4 9 15,2 4 12-15,-1 0-4 0,5 6-35 16,0-5 8-16,2 1 0 0,0-4 6 16,4-2 1-16,0-5 5 0,5-7-12 15,1-4-11-15,0-6-1 0,7-7-94 16,-1-2-121-16,3-5-119 0,0-4-174 15,-3-1-575-15,7-5-997 0</inkml:trace>
  <inkml:trace contextRef="#ctx0" brushRef="#br6" timeOffset="-147610.423">12961 16588 2711 0,'0'0'667'16,"0"0"-385"-16,0 0 99 0,0 0 18 15,0 0-84-15,0 0-61 0,0 0-92 16,0 0-77-16,0 0-54 0,-19 73-28 16,11-43 0-16,0 3-3 0,0 0-2 15,1-4-20-15,1-1-81 16,2-7-31-16,0-3-50 0,2-8-84 0,2-3-264 16,0-5-605-16,2-2-645 0</inkml:trace>
  <inkml:trace contextRef="#ctx0" brushRef="#br6" timeOffset="-147085.002">13155 16346 3019 0,'0'0'570'0,"0"0"-386"15,0 0 159-15,0 0-20 0,0 0-134 16,0 0-48-16,0 0 6 0,0 0-21 16,0 0-59-16,0 0-30 0,-60-25-19 15,54 35 6-15,-2 3-2 0,4 3-1 16,0 4 3-16,2 4-2 0,2 2-22 15,2 2-14-15,4 1 12 0,2 0 0 16,0-2 1-16,7 1 1 0,-5-1 0 16,3-3 0-16,-1-1-2 0,-4-5-1 15,-4 0-12-15,0-5-3 0,-4-2-13 16,0-3-24-16,-2-4 1 0,-4-4-8 16,-2-2 1-16,-4-7 21 15,1-6 38-15,-3-3 2 0,-3-4 2 16,5 1 17-16,-5 0-7 0,9 0 0 0,-4 3 4 15,3 5-1-15,1 3 6 16,6 3 10-16,2 3 24 0,0 0 27 16,0 3 25-16,6-4-62 0,7 2-11 15,-1-4-10-15,2 3-21 0,3-6-3 16,2-2 0-16,-3 0-15 0,1-7-18 16,-5 0-89-16,-4-1-80 0,-4-1-123 15,3 3-333-15,-5-2-1037 0</inkml:trace>
  <inkml:trace contextRef="#ctx0" brushRef="#br6" timeOffset="-146854.866">13312 16534 3826 0,'0'0'455'0,"0"0"-455"0,0 0-31 16,0 0-166-16,0 0-489 0,0 0-1273 0</inkml:trace>
  <inkml:trace contextRef="#ctx0" brushRef="#br6" timeOffset="-145752.173">13356 16471 1231 0,'0'0'358'0,"0"0"-270"16,0 0 256-16,0 0-13 0,0 0 21 15,0 0 14-15,0 0-56 0,0 0-56 16,0 0-62-16,-17 0-35 0,17-2-9 16,0 1 5-16,0-2-1 0,0-3 6 15,0 0 14-15,4-6-28 16,3 1-40-16,-1-4-30 0,2-4-29 15,2 0-20-15,-1-3-12 0,-1 1-13 16,4 1-15-16,-1 1 13 0,-3 3 0 16,0 1 0-16,-2 6 2 0,-1 4 2 15,-1 0 1-15,-2 2 18 0,-2 3 10 16,4 0 5-16,-4 8-18 0,2 1-16 16,-4 7 0-16,2 4 11 0,0 3-1 15,-2 3 3-15,0 2-3 0,0-1 3 16,0 1-15-16,0-2-12 0,-3-1-3 15,1-3 3-15,2-1 10 0,-2-1-1 16,4-7-9-16,0-2-43 0,0-4-46 16,0-1-39-16,0-1-75 0,0-3-112 15,4 1-239-15,-2-2-598 0,2 3-742 0</inkml:trace>
  <inkml:trace contextRef="#ctx0" brushRef="#br6" timeOffset="-145368.197">13629 16594 2334 0,'0'0'703'0,"0"0"-447"16,0 0 118-16,29-58-18 0,-21 31-90 0,-2-4-12 16,-2 0 17-16,-2 0-69 15,-2-2-70-15,0 2-56 0,-6 7-27 16,-2 2-34-16,-3 9-15 0,-1 7 0 16,-4 4-10-16,1 3 10 0,-4 10 18 15,5 5 3-15,0 7-6 0,1 3 7 16,5 3-4-16,4 5-2 0,2-1-15 15,2 1-1-15,2-1 12 0,4-3 0 16,4-4-9-16,3-5 10 0,1-7-11 16,3-8-2-16,-1-3-25 0,3-8-96 15,-3-9-77-15,3-5-72 0,-7-8-208 16,-1 5-656-16,1-9-904 0</inkml:trace>
  <inkml:trace contextRef="#ctx0" brushRef="#br6" timeOffset="-144984.362">13877 16617 3011 0,'0'0'469'0,"0"0"-240"0,0 0 94 15,0 0-103-15,0 0-65 0,37-50 43 16,-35 24 42-16,-2-6-63 0,0-8-67 16,-2-1-33-16,-6-2-7 0,-5 4-7 15,1 6-41-15,-3 9-22 0,-1 8-12 16,-3 11-1-16,5 3 13 0,-3 11 18 15,3 11 12-15,1 7 3 0,5 6 1 16,0 3 11-16,6 3-2 16,2 0-28-16,6-1-13 0,2-2 0 15,0-8-2-15,3-6 0 0,5-8-2 16,-1-8-59-16,1-6-87 0,1-10-81 16,2-9-95-16,-7 4-329 0,7-16-1009 0</inkml:trace>
  <inkml:trace contextRef="#ctx0" brushRef="#br6" timeOffset="-143867.048">14028 16675 1197 0,'0'0'979'0,"0"0"-885"0,0 0 164 16,0 0 171-16,0 0-116 0,0 0-33 15,0 0-5-15,0-59-58 0,2 44-51 16,2-1-38-16,0 0-4 0,0-1-10 16,2 3-24-16,-2 1-7 15,7 0-16-15,-3 3-5 0,-2 1-13 16,0 3-10-16,-1 2-2 0,3 2 6 15,-2 2 0-15,-4 1-13 0,2 6-16 16,0 3-14-16,-2 3-15 0,-2 1 0 16,0 4 3-16,0-2 9 0,0 0 0 15,0-2 2-15,0-1-1 0,0-2 1 16,0-3-1-16,0-5 2 0,0-1 3 16,0-2-2-16,0 0-1 0,2-5 0 15,1-4 0-15,5-5-1 0,-4-1-2 16,2-4 3-16,0 5 0 15,-1-3 2-15,-3 4 0 0,2 4 1 16,0 4 0-16,-2 0 12 0,2 5 12 16,-2 0 4-16,2 7-31 0,-2 2-15 15,2 4-13-15,1 2 7 0,-3-2 19 16,0-2 1-16,0-5 1 0,2-4 3 16,-2-2-3-16,2-2-23 0,0-7-10 15,0-2 17-15,1-4 13 0,-1 0 0 16,0 1 1-16,-4 4 2 0,0 4 0 15,0 5 16-15,2 1 48 0,-2 4-61 16,4 6-3-16,-4 2-34 0,0 5 16 16,2-1 16-16,0 0 2 0,0-3 2 15,2-5 13-15,-2-1-12 0,5-5 19 16,-3-2-22-16,0-6-40 0,4-4 3 16,-2-3 22-16,-2-2 12 0,1 1 0 15,-3 1 0-15,0 4 1 0,0 5 0 16,-2 1 2-16,2 3 24 15,-2 0-6-15,0 5-18 0,0 3-45 16,0 4 26-16,0-1 17 0,0 2 2 16,0-2 1-16,2 0 2 0,-2-5 25 15,8 2-1-15,0-5 1 0,1-1-4 16,-1-2-5-16,6 0 8 0,-1 0 16 16,-1-4 2-16,1-2-11 0,1-4-7 15,-4-3-11-15,1-2-14 0,-1-6-1 16,0-4 0-16,-1-7-1 0,1-15 0 15,-4-12 3-15,5-15 9 0,-7-3-12 16,0 6-22-16,-4 15 9 16,0 21 10-16,0 8 0 0,-2 11 2 15,0 0 1-15,0 6 0 0,2 5 1 16,0 5 42-16,0 12-1 0,0 12-14 16,0 14-10-16,0 15 3 0,-2 16 13 15,0 2 14-15,2-3 10 0,0-6-1 16,0-8-14-16,-2-2-16 0,4-5-9 15,0-12-18-15,0-8 2 0,2-5 16 16,-2-2-17-16,4 2-1 0,0-3-1 16,-2-6-26-16,5-5-70 0,-3-3-54 15,-2-3-16-15,2-2-53 0,-4-7-222 16,0-3-491-16,-2 1-447 0,0-5-918 0</inkml:trace>
  <inkml:trace contextRef="#ctx0" brushRef="#br6" timeOffset="-143718.374">14187 16301 4277 0,'0'0'549'0,"0"0"-457"16,0 0-67-16,0 0-25 0,0 0-282 15,0 0-171-15,0 0-335 0,60 23-1592 0</inkml:trace>
  <inkml:trace contextRef="#ctx0" brushRef="#br1" timeOffset="-62765.428">21312 13452 1577 0,'0'0'56'0,"0"0"919"0,0 0-804 16,0 0 28-16,0 0 22 0,0 0-36 15,0 0-45-15,0 0 12 0,0 0 40 16,13-5-32-16,-18 5-12 0,-3 0 107 15,0 0 112-15,-7 0-104 0,1 0-86 16,-11 0-52-16,2-1-37 0,-1 1-21 16,-5-2-19-16,0 2-12 0,-2 0-8 15,-2 0-10-15,-3 0-3 0,3 2-3 16,-2 2 0-16,-2 0-9 0,-4 0 9 16,1-2 0-16,-1 0-9 0,4-2 13 15,-4 0 2-15,-1 0 6 0,1-2-3 16,0-1 3-16,1-4 0 15,-3 0-2-15,-1 1-1 0,5-4-6 16,-6 1 0-16,5 3-3 0,3 1-10 16,0 1-1-16,2 4 0 0,2 0 11 15,0 9-9-15,0 0 9 0,2 1-10 16,0 5 1-16,-2-4 9 0,4 0-12 16,-2-1 2-16,2-4-2 0,-2-3 2 15,4-2 0-15,-2-1-1 0,-4-1 1 16,4-4 1-16,-2-2-1 0,2 1 0 15,-2-1 0-15,4 3 0 0,-2 1-1 16,2 3 0-16,0 4 1 0,-2 2 1 16,5 3-2-16,-1 2 1 15,2 0 0-15,-4 2-1 0,4-4-1 16,1 2 1-16,-5-2-1 0,2-1-1 16,2-4-2-16,1-4-10 0,-5 0 10 15,4-2-15-15,-2-2 6 0,4-5-3 16,-1 2 13-16,5 1-22 0,-1 0-6 15,5 4 6-15,1 1-4 0,1 1 16 16,3 9 12-16,0 0 3 0,2 5 15 16,-1 3-15-16,1-1 0 0,2 1 0 15,2-1-1-15,-6 1 1 0,6-4-1 16,-2-1-2-16,2-2 1 0,-1 0-1 16,1-1 1-16,2 0 1 0,-2 1-2 15,2 2 1-15,0 2 0 0,0 3 0 16,-2 5 0-16,2 3-1 0,0 4 0 15,0 5 1-15,0 0 1 0,-2 7 1 16,2 0-3-16,0 3-15 16,0 3-4-16,-2 9 4 0,2-9 15 15,-2 3-1-15,0 0 1 0,2-9 1 16,0 6 14-16,0-3-12 0,0-2 10 16,0-1-10-16,0-4 12 0,2 1-13 15,0-1 0-15,-2 0 10 0,2 1-11 16,-2-1 1-16,0 2 1 0,0 1-3 15,0-3 0-15,-2 4-42 0,-2 0 23 16,2-4 16-16,-4 2 0 0,4-2 1 16,-5 1 2-16,3-3 0 0,0-1 0 15,2-1 1-15,0-2 1 16,2-3 10-16,-2-4-11 0,2-1 1 16,0-5-2-16,0 0 0 0,0-4-12 15,2 0-6-15,0-3 3 0,4 0 12 16,1-2 0-16,-1-3 2 0,4 0 0 15,-2-1 0-15,5 0 0 0,-3 0 1 16,7-1-2-16,-1 0 1 0,7-1-1 16,0-2-1-16,3-1 0 0,3 0-9 15,2 0 10-15,3-4 1 0,1 1-1 16,-2 0 2-16,4 0 0 0,2 1 1 16,3 2 1-16,1 0 1 0,-2 2 0 15,3 1-2-15,-3 3 2 0,2-1-1 16,1 2 1-16,-1-1 0 0,3-2 0 15,-1-2 0-15,3 0-3 0,3-2 1 16,14 0 0-16,5-4-1 0,0 0 1 16,-12-1 1-16,-15 2 1 0,-12 3 9 15,-2 0-10-15,4 0 10 0,7 0 0 16,7 7-10-16,-7 1-1 0,3 1 1 16,0 3 0-16,-3-2 0 15,-3 3-2-15,0-1-1 0,-2-2 1 16,-2-1-1-16,-2-3 1 0,-2 0 0 15,0-2-3-15,-2-4 1 0,-2 0-1 16,-2 0-15-16,1-5 0 0,-7-2 6 16,1 1 9-16,-3 1-12 0,1 0 12 15,-5 0 0-15,-1 3 0 0,5 0-18 16,-1-2 0-16,1 4 5 0,-3-3-8 16,5 2 0-16,-3-1 3 0,3 0 9 15,-5 1 10-15,2-2-14 0,-1 2 16 16,-7-2-2-16,0 0 0 0,2-1-16 15,-1-2 0-15,-3-3-3 0,-2-6 3 16,2-3 3-16,-4-10 2 0,0-14 13 16,0-17-12-16,0-20 0 0,-4-8 10 15,-2 5 1-15,4 6 1 0,2 14 2 16,0 9 16-16,4 12-15 0,-2 8 9 16,2 4 1-16,-2-5-10 15,4-4-3-15,2-2-2 0,-1 3-14 16,-1 1 13-16,0 1 1 0,-4-3 0 15,2-2 2-15,2-8 1 0,-1-13 0 16,-1-9 0-16,-2-6 2 0,-2 6 0 16,2 6 10-16,-2 8-1 0,2 8 0 15,0 11-11-15,-2 9 1 0,0 2-2 16,2-1-24-16,0-1-25 0,-2-3 28 16,0 5 18-16,4 3 0 0,-2 2 0 15,2-1 1-15,-1 6 2 16,-1 2 1-16,0 2 0 0,-2 1-1 0,4 1 1 15,-4 3 0-15,0 0-1 16,0 2-2-16,0-1-10 0,0 0 9 16,0 1-1-16,-4 0 3 0,2-1 0 15,0-2 0-15,-1-1 0 0,-1 1 1 16,2 2 0-16,-2-2 1 0,4 1 1 16,-2 1-1-16,-2 3-1 0,0-1 0 15,-2 3 13-15,-1 1 5 0,-1 0 9 16,0 1 1-16,-9 4-1 0,3 0-3 15,-9 4-12-15,0 0-9 0,1-3 9 16,-5-1-10-16,-6-2 0 0,2-2 0 16,-4-1 1-16,-1 0 9 0,-1-2 7 15,-6-2-4-15,1-2 0 0,1 3-3 16,-2-2 0-16,-3 1-10 0,3 0 10 16,-1-2-10-16,-1 1 1 0,-1 0-3 15,1 2 1-15,-1 0 2 16,1 2-1-16,-3 1 1 0,3-1-2 15,-3 1-1-15,3 0 2 0,4 0-1 16,-7 0 0-16,3 0 1 0,3 0-1 16,-5-1 1-16,3-2 1 0,3 2 9 15,-2 1-10-15,5 0-1 0,1 1 0 16,2 3 2-16,4 1 0 0,0 1 0 16,4 1 0-16,2-1 9 0,-2-2-10 15,5 1 0-15,-5-1-1 0,6-3 1 16,-8 1 1-16,4-2 0 0,1 0-2 15,-1 0 0-15,-2 0-1 16,0-2 0-16,2-2-1 0,5 0 1 16,-5-2 0-16,4 1-2 0,3 1 0 15,-3-2 0-15,4 2-1 0,1 2 1 16,3-1 0-16,-1 2 2 0,4-1 0 16,3 1-1-16,3 1 0 0,-4 0 1 15,6 0 0-15,0 0 2 0,2 0 13 16,0 0-12-16,0 0 12 0,0 3-1 15,0 3-14-15,0 4 0 0,0 3 0 16,0 1-1-16,0 1 0 0,0 2 1 16,0-1-1-16,0 4 0 0,0 2 0 15,0 3 0-15,0 4 1 0,0 3 1 16,-2 4 1-16,-2 1 0 0,-1 4 1 16,3 4 9-16,-4 1-9 0,-2 9-3 15,4-4 0-15,-2-1-24 0,-1 7 12 16,3-13 0-16,0 8 11 0,-4 5 1 15,6-13 1-15,-2 6 2 0,2 0 12 16,0-9-14-16,-1 7 2 16,-1-2 9-16,2-1-9 0,0 3 0 15,0-2 9-15,0 1 0 0,2-1-12 16,-4 4-26-16,0-6 2 0,2 4 12 16,-2-2 9-16,2-1 1 0,-1 0 1 15,1-1 1-15,2-3 0 0,0 1 3 16,0-2-1-16,0-5 1 0,0-4 12 15,0-1-5-15,0-3-9 0,0-3-2 16,0-1 1-16,2-4-1 0,1 0 1 16,-1-2 2-16,2-3 0 0,2-2 1 15,0-3-3-15,2-1 0 16,5-2-2-16,1-1-10 0,5-2-3 16,2-3 3-16,3 0-3 0,7-6 13 15,0 0-1-15,2-6-12 0,1 2 12 16,3 1 1-16,-4 0 1 0,2 1 1 15,0 2 3-15,2 3 9 0,3 4-9 16,-1-1 0-16,4 1 9 0,-1 3-11 16,3 0 0-16,9 2 2 0,10-4-3 15,10-2 0-15,9 0-2 0,-9-4-1 16,-5-1-9-16,-12 2 11 0,-9 0 1 16,-11 1 0-16,-6 0 2 0,0 1-1 15,6-2 1-15,9 1-2 0,1-3 0 16,3 2 0-16,-4 2-1 0,1-1 0 15,1 2 0-15,-3-1-1 0,1 1 1 16,-5 0-1-16,-2 4 1 0,1-1 0 16,-3 3 0-16,-4-1 0 15,-2-1 0-15,-2-1 0 0,-4 1 0 0,-1 0-1 16,-3 1-1-16,0-2-15 0,-7-1 15 16,3 0 0-16,-5 0 1 15,-4-1 0-15,5 0-10 0,-9-1 10 16,2 0-16-16,0-2-9 0,-4-6 0 15,3-2 2-15,-3-3-8 0,0-6-3 16,-2-2 2-16,2-5-2 0,-2-2-4 16,2-6-2-16,0 0 2 0,0-2 10 15,0-3 12-15,2-3 1 0,2-1 17 16,3-10 3-16,-3-11 18 0,0-12-9 16,0-4 3-16,2-1 0 0,-5 5 4 15,3 4-18-15,-4 0 0 16,0-1-1-16,0-2-15 0,-2 3-4 15,4 1 17-15,-2 6 2 0,2 11 3 16,0 12 12-16,1 11 1 0,-3 4-4 16,4-3 0-16,0-3-10 0,-2-3 10 15,-2 2-10-15,4 0-2 0,-1 5 0 16,-3 1-27-16,0 4 24 0,-2 1 0 16,0 4 0-16,0 1-9 0,0 3 10 15,0 1-1-15,0 5 0 0,0-1 0 16,-2 0 0-16,-3 1-12 0,3 3 12 15,-2 1-9-15,0-1 11 0,4 2 0 16,-4 0 0-16,0-1 0 0,-4 1 1 16,6 0 0-16,-5-1 1 0,1-1 0 15,4 0 0-15,-4-1 0 0,2 2 1 16,-2-1 13-16,1 1-14 0,1 0 2 16,2 3-1-16,0 0-1 0,2-1 11 15,-2 3 19-15,2 0 20 0,-2 0-5 16,2 0-16-16,0 7-27 15,-4-1-2-15,-2 3 1 0,-1-3-2 16,1 2-2-16,0-4-25 0,2-3-37 16,-4-2-100-16,-3-8-224 0,5-2-678 15,4-16-1197-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3-18T08:31:52.156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7030A0"/>
    </inkml:brush>
    <inkml:brush xml:id="br2">
      <inkml:brushProperty name="width" value="0.05292" units="cm"/>
      <inkml:brushProperty name="height" value="0.05292" units="cm"/>
      <inkml:brushProperty name="color" value="#FF0000"/>
    </inkml:brush>
    <inkml:brush xml:id="br3">
      <inkml:brushProperty name="width" value="0.05292" units="cm"/>
      <inkml:brushProperty name="height" value="0.05292" units="cm"/>
      <inkml:brushProperty name="color" value="#FFC000"/>
    </inkml:brush>
    <inkml:brush xml:id="br4">
      <inkml:brushProperty name="width" value="0.05292" units="cm"/>
      <inkml:brushProperty name="height" value="0.05292" units="cm"/>
      <inkml:brushProperty name="color" value="#92D050"/>
    </inkml:brush>
  </inkml:definitions>
  <inkml:trace contextRef="#ctx0" brushRef="#br0">4095 16417 323 0,'0'0'290'16,"0"0"-208"-16,0 0-81 0,0 0 31 15,0 0-2-15,0 0 5 0,0 0 5 16,0 0-18-16,0 0 70 0,-2 4-17 15,2-3-73-15,0-1 0 0,0 0 17 16,0 0 8-16,0 0-18 0,0 0-9 16,0 0-36-16,0 0-3 0,0 0 20 15,0 0 19-15,0 0 81 0,0 0 108 16,0 0 49-16,0 0 41 0,0 0 7 16,0 0-36-16,0 0-30 0,0 0-40 15,0 0-41-15,0 0-27 0,0 0 20 16,0 0 15-16,0 0-1 15,0 0-6-15,0 0-10 0,0 0-23 16,0 0 3-16,0 0 19 0,0 0 7 16,0 0-12-16,0 0-12 0,0 0-7 15,0 0-3-15,0 0 0 0,0 0 6 16,0 0-1-16,0 0-9 0,0 0 12 16,0 0 18-16,0 0-3 0,0 0-13 15,0 0-9-15,0 0 0 0,0 0-3 16,0 0 3-16,2 0-37 0,2 0-8 15,0 0-4-15,0-1 0 16,3 1-6-16,-3 0-2 0,-2 0-1 0,2 0-3 16,0 0-6-16,0 0 0 15,0 0 0-15,-1 0-6 0,1 0 7 16,0 0-7-16,-2 0 3 0,2 0 0 16,0-1 3-16,0 0-18 0,2 1-6 15,3-2-10-15,1 2-2 0,7 0 0 16,-1 0-3-16,5 0 2 0,2 0 1 15,-1 0 1-15,3 0 0 0,0 0 11 16,2 0 3-16,-2 0-3 0,-1 0 0 16,5 0 3-16,-2 0 0 0,0 0-12 15,4 0 9-15,-2 0-10 0,2 0 10 16,0 0-9-16,0 0 0 0,2 0 9 16,-2 0-11-16,4 0 0 0,-4 0 0 15,4 0 0-15,1 2 0 0,-1-2 1 16,4 0 13-16,-2 0 0 0,4 0-12 15,-1 0 15-15,1 0 3 16,3 0-3-16,-1 0 6 0,0 1 12 16,3-1 4-16,1 0-4 0,-1 0-12 15,1 0-12-15,3 0-9 0,0 0-1 16,5 1 0-16,9-1-1 0,11 0-1 16,-3 0-2-16,-4 0 1 0,-3 0 1 15,-8 1-2-15,1-1 2 0,0 0 1 16,2 0 0-16,4 0 0 0,-4 0 1 15,4 0-1-15,-2 0-1 0,2 0 1 16,2 0 0-16,-1 0-1 0,-1 2 1 16,2-2 0-16,0 0 0 0,2 0 0 15,0 0 1-15,1 1 0 0,1-1-2 16,2 0 0-16,-1 0 0 0,-3 0-1 16,2 0 0-16,-2 0-1 0,5 0 1 15,-1 0-1-15,2 0 0 0,-1-1 1 16,3 1-1-16,3-2 1 0,-1 2 1 15,1 0 2-15,1 0-2 0,-5 0 1 16,3 0 1-16,1 0 1 16,-3 0-2-16,3 0 1 0,2 0-1 15,-5-1 1-15,7 0-1 0,-5 1-1 16,3 1-1-16,0-2 0 0,-3 1 1 16,5-1 1-16,-3 1-1 0,5 0 0 15,-2 0-1-15,4 0 1 0,-5-2 1 16,3 4-1-16,4-4 0 0,-6 2 0 15,3 0 0-15,-3-1 0 0,2 2 1 16,-2-2-1-16,3 1-1 0,-3-1 0 16,4 2 1-16,0-2 0 0,-5 1 1 15,5 0 0-15,-2-3 0 0,2 6 0 16,-2-3-1-16,-1 0 0 16,3-3 0-16,-2 6 0 0,4-6 0 15,-2 3-2-15,-3 0 0 0,3 0 2 16,-2 0-1-16,2 0 0 0,0 0 0 15,-3 0-1-15,5 0 2 0,-6 0 1 16,6 0 0-16,-4 0 0 0,-3 0 0 16,1 0 0-16,0 0 1 0,-3-2-1 15,1 2 0-15,-3 0 0 0,7 0-1 16,-6-1 0-16,3 0-1 0,-3 1 2 16,4 0-1-16,-1-1 0 0,-1 1-2 15,0 0 0-15,1 1 0 0,-1-1 0 16,-3 0 0-16,9 0 1 0,-4 0 0 15,-3 1 1-15,1-2 0 0,2 1 0 16,-5-1 0-16,5 0 1 0,-4 2 0 16,-5-2 2-16,7 1-1 0,-5 0 1 15,-4 0 9-15,5 0-11 16,-7 0 1-16,-2 0-2 0,-1 0 0 16,-3 0-2-16,-2 0 1 0,-4 0 1 15,1 0-1-15,-1 0-2 0,0-2-9 16,-2 2 10-16,-4-1 0 0,1 2 0 15,-7-2-1-15,-9 1 1 0,-6 0 2 16,-2 0 0-16,6 0 0 0,5 0-1 16,1 0 0-16,4-2 1 0,-5 2 2 15,-1 2 0-15,-2-2-2 0,-2-2 1 16,-2 2-1-16,-2 0 0 0,0 0-2 16,-2 0-1-16,-2 0-9 15,0 0 9-15,-4 0-12 0,-3 0 3 0,-1 0-12 16,-4 0-16-16,-3 0-20 15,-2 0-6-15,-1 0-15 0,-3 0-27 16,-2 0-46-16,0 0-77 0,-2 0-147 16,0 0-593-16,2 2-1340 0</inkml:trace>
  <inkml:trace contextRef="#ctx0" brushRef="#br0" timeOffset="4821.475">4229 16666 55 0,'0'0'131'0,"0"0"-95"16,0 0-13-16,0 0-22 0,0 0 41 15,0 0 88-15,0 0 56 0,0 0-72 16,0 0-74-16,-14 5 21 0,12-3 510 16,0 1-295-16,0-1-214 0,0 0-49 15,2 0 6-15,0-2-19 0,0 2-26 16,-2-2-13-16,0 0 13 0,0 2 23 15,-1-2-29-15,1 0-229 0,-2 0 173 16,2 0 88-16,2 1-32 0,-2 2-278 16,2-2 115-16,0 2 195 0,0 0 117 15,0-2 326-15,0 1-225 16,0-2-123-16,0 0 51 0,0 0 36 16,0 0-33-16,0 0-39 0,0 0-39 15,0 0-25-15,0-3-46 0,0 1-5 16,-2-1 5-16,2 1 3 0,0-2 19 15,0 0 1-15,0 1-22 0,0 0 0 16,0 3 0-16,0-1 38 0,0 1 48 16,0 0 29-16,0 0 7 0,0 2-26 15,0 3-75-15,0-1 20 0,0 1 54 16,0-2 48-16,0 0 35 0,0 0-1 16,0-3-13-16,0 0-20 0,0 0-13 15,0 0 10-15,-2 0 20 0,2 0 3 16,0 0-44-16,-2 0-41 0,2 0-15 15,0 0-10-15,-2 0-3 0,2 0 19 16,0 0 12-16,0 0 12 0,-2 0-10 16,2 0-6-16,0 0 4 0,0 0 14 15,0 0 0-15,-2 0-6 0,2 0-15 16,0 0-10-16,0-2-8 16,0 1-7-16,0 1 4 0,0-2 5 15,0 1-6-15,0 1 1 0,0-2 2 16,0 2-3-16,0-1-12 0,0 0-5 15,0-3-16-15,0-4 12 0,0-1 3 16,0-5 6-16,0-4 3 0,0-3 18 16,0-5 34-16,0-1-37 0,2 1-24 15,0-4-18-15,-2 1-15 0,2 0 0 16,0-1 18-16,-2-3-18 0,2 2 12 16,-2-2-14-16,0 0-1 15,0-1-27-15,2-4 12 0,0 2 3 16,-2 1 9-16,2-3 0 0,-2 4 1 15,2 0-1-15,-2-2 3 0,0 2 1 16,2-2 2-16,0 0 12 0,-2-1-3 16,3 2 3-16,-1-1 3 0,-2 1 3 15,0-3-6-15,0 1-12 0,0-3 12 16,2 0 0-16,0 0-3 0,-2-4 0 16,2 1-12-16,-2-2-26 0,2-1-1 15,-2 0 9-15,2-7 6 0,0-10 11 16,0-10 0-16,0-1 1 0,0 6 0 15,0 7 3-15,-2 8 12 0,2 7 0 16,-2 7-12-16,0 8 18 0,2 0 0 16,0-4-3-16,-2-8 0 0,3-12-18 15,-1-7-22-15,-2-8 1 0,2-3 19 16,-2 1-1-16,2 6 0 0,0 0 1 16,-2 0 2-16,2 0 0 15,0-5 12-15,0 1 0 0,0-2 0 0,-2 3 0 16,2 3-12-16,0-3-15 15,0 0-36-15,-2 3 33 0,4-2 18 16,-4 5 1-16,5-1 2 0,-5 0 21 16,2 0-3-16,0 2-6 0,-2-4 9 15,2 1 0-15,-2-4-3 0,2-1-21 16,0-5-20-16,0-3-10 0,0-4 18 16,0-2-3-16,0-3 15 0,0-2 1 15,0 3 2-15,0-1 18 0,0 1-9 16,3 3-10-16,-5 2-2 0,2 0-42 15,0 5 18-15,0 3 22 16,0 2 2-16,0 0 2 0,0 3 16 0,0-1 3 16,0-1 0-16,0-3-6 15,0 1-15-15,0-5-27 0,0-3-3 16,0-6 18-16,0 0 12 0,1-2 1 16,-1-3 20-16,0 4-9 0,0 0 9 15,0 4 3-15,0-2-24 0,0 2 0 16,2 1-45-16,-4 3 9 0,2 1 12 15,0-1 21-15,0 3 2 0,0 1 1 16,0-2 3-16,-2 5 18 0,5-1-21 16,-3 2-3-16,-2 0-48 0,4-4 27 15,-2 4 22-15,0-2 2 0,0 1 3 16,-2 0 24-16,2-2-6 0,2 0 3 16,-4 0 0-16,4-1-6 0,-2 1-18 15,0 1-21-15,-2 0-9 0,2 0 12 16,1 1 15-16,-3 1 1 0,4 1 2 15,-4-2 12-15,2 3 6 0,-2 0-3 16,4 0 3-16,-4 1-8 16,4-1-10-16,-4 3-48 0,2-2 18 15,0 2 9-15,-2 1 18 0,2 3-12 16,0 3 13-16,-2 0 2 0,2 3 0 16,0 0 2-16,0 0 16 0,1 2-15 15,-3 0 12-15,2-1-15 0,0 4-16 16,0-5-8-16,-2 2 6 0,2-1 15 15,-2 1 0-15,2 0 1 0,-2 1-1 16,2-1 1-16,0 3-13 0,-2-1 14 16,2 8-14-16,-2 7 12 0,0 6-12 15,0 7 3-15,2-6-6 0,-2-2-24 16,0-2 18-16,2 1 12 0,0 2 9 16,-2 0-9-16,2 3 2 15,-2-1 10-15,2 2 3 0,1 1 12 16,-3 1 0-16,0-1 0 0,0 3 0 15,2-2 3-15,-2 2 3 0,2-1-19 16,-2 4 10-16,0-1-12 0,0 0 0 16,0 3-2-16,0 0-1 0,0 0-12 15,0 3 3-15,0 0 0 0,0 1 0 16,2 2 11-16,-2 1-2 0,0 3 0 16,0 1 1-16,0 1 0 0,0 1 0 15,0 1-1-15,0 1-9 0,0-1 10 16,0-2-13-16,0 3 3 0,0-1-3 15,0-2-13-15,0 3-11 0,0 0-6 16,0 0 9-16,0 3 3 0,0 0 9 16,0 0 3-16,0 0 6 0,0 0 12 15,0 0-9-15,0 0 9 16,0 0-28-16,0 0-8 0,2 0-6 0,-2 0-3 16,0 0 3-16,2 0-22 15,0 2-63-15,4 2-163 0,4 1-443 16,9 0-983-16,-2-2 1610 0,20-3-2691 0</inkml:trace>
  <inkml:trace contextRef="#ctx0" brushRef="#br0" timeOffset="6288.618">4490 5502 901 0,'0'0'1275'0,"0"0"-955"0,0 0-120 0,0 0 16 16,0 0-27-16,0 0 422 0,0 0-236 16,0 0-170-16,0 0-59 15,0-25 6-15,-2 25-2 0,-2 3-30 16,0 6-22-16,-5 4 0 0,1 6-9 16,-4 4-19-16,-1 7-19 0,-1 2-11 15,-1 7-10-15,3 3-30 0,-3 1-15 16,1 2 3-16,2 0 11 0,-3-3 1 15,3-1 3-15,1-4-1 0,-1-4 0 16,2-6 1-16,1-5 0 0,3-6-1 16,0-3-2-16,0-7-1 0,4-1-2 15,0-3-15-15,2-1 3 0,0-1 12 16,0-3 3-16,2-5 0 0,4-7 18 16,4-4-16-16,-2-6 0 0,5-5 0 15,-13 30-2-15,25-67 2 0,-13 31-2 16,3-1 1-16,-3-1 2 0,2 1 12 15,-1-1-3-15,-1 2-11 0,-1-1 1 16,1 2 1-16,-4 3-1 16,-2 0-2-16,3 3-14 0,-5 3 2 15,2 4 12-15,-2 6 1 0,-2 4 1 16,2 6 20-16,-2 3 29 0,1 3 40 16,-1 5 0-16,2 7 24 0,-2 7-60 15,2 14-52-15,0 19 0 0,4 17 12 16,3 13-3-16,-1-1-12 0,0-3-39 15,5-9 18-15,-3-6 21 0,1-11 10 16,-3-13 26-16,-4-11 3 0,2-9-6 16,-1-1-17-16,1-3-16 0,-8-15 0 15,12 13-46-15,-8-18-150 0,1-11-120 16,-3-10-148-16,2 4-785 0,2-16-1803 16</inkml:trace>
  <inkml:trace contextRef="#ctx0" brushRef="#br0" timeOffset="7339.963">3101 5339 1186 0,'0'0'543'0,"0"0"-345"16,0 0-94-16,0 0-13 0,0 0 90 16,0 0 377-16,0 0-259 0,0 0-117 15,0 0-30-15,-6-17 29 0,4 17 30 16,-1 5 47-16,-1 1-19 0,-4 6-53 16,2 5-53-16,-4 6-35 0,-3 3-9 15,1 6-13-15,-3 2-11 16,-1 4-16-16,-1 3-13 0,-3 11-2 15,3-3-7-15,-2 1 4 0,-1-3-31 16,7-6 1-16,-3 0-1 0,-1-4 2 16,3-6 0-16,-1-4-2 0,3-7-1 15,-3-2 0-15,9-4-1 0,-2-2-23 16,2-3-17-16,2-5-19 0,2 1-10 16,-3-3-11-16,5 0-10 0,0-2-7 15,0 0-36-15,9-4-122 0,-1-4-156 16,4-3-124-16,1-4-136 0,-3 2-438 15,5-11-402-15</inkml:trace>
  <inkml:trace contextRef="#ctx0" brushRef="#br0" timeOffset="7723.721">3064 5303 851 0,'0'0'1665'16,"0"0"-1244"-16,0 0-136 0,0 0 62 16,0 0 16-16,0 0-74 0,0 0-106 15,0 0-62-15,14 77-26 0,-14-41-5 16,0 13-17-16,0 13-11 0,0 14-19 16,0 0-16-16,0-14-11 0,4-16-16 15,-2-15-29-15,0-5 14 0,2 5 12 16,-1 0-9-16,3 2-1 0,0-6-24 15,0-5-30-15,2-10-10 0,1-4-3 16,-3-8-19-16,-2-2-31 0,2-11-4 16,-6-7 47-16,6-5 59 15,-6-3 28-15,0-1 1 0,-6-1 52 16,0 3 78-16,-4 4 39 0,-3 3 22 16,-1 3 1-16,-3 6-15 0,1 2-41 15,-3 5-70-15,1 4-43 0,-3 0-24 16,4 6-2-16,-3-1-89 0,3 0-114 15,1-3-92-15,1 0-227 0,3-1-679 16,6 1-776-16</inkml:trace>
  <inkml:trace contextRef="#ctx0" brushRef="#br0" timeOffset="8274.759">3570 5331 2624 0,'0'0'738'0,"0"0"-402"0,0 0-210 15,0 0 94-15,0 0 96 0,0 0-91 16,-35-55-83-16,18 50-37 0,-1 1-1 16,-3 2-16-16,-2 2-20 0,-1 0-16 15,1 4-13-15,-2 2-11 0,4 0-13 16,1 4-3-16,5 1-9 0,3 1 15 16,4 1 7-16,3 3 8 15,1 2-5-15,4 3-1 0,0 2-6 16,2 1-3-16,5 4 7 0,-5 1-1 15,6 4-6-15,-2 0-6 0,-2 3-12 16,0 1 0-16,0-1-2 0,-4-1-34 16,0-2 8-16,0-2 13 0,0-4 13 15,-4-3-10-15,0-4 11 0,2-4 1 16,-2-2 1-16,4-4 11 0,0-3 3 16,-2-2 13-16,8 0-1 0,2 0-3 15,5 0 10-15,3-1 5 0,3-1 7 16,2 1 8-16,-1 0 4 15,3 0-10-15,2 1-12 0,0-3-18 16,-1 1-6-16,-3 1-12 0,0-3-2 16,-5 2-13-16,-1 0-3 0,-1-1-51 15,-3 0-95-15,-3-2-73 0,-4 0-64 16,0-2-169-16,0-1-590 0,-2-10-498 0</inkml:trace>
  <inkml:trace contextRef="#ctx0" brushRef="#br0" timeOffset="8427.722">3601 5654 2827 0,'0'0'1121'0,"0"0"-814"0,0 0-124 15,0 0 92-15,0 0 28 0,-62-29-89 16,41 32-95-16,-3 4-86 0,-3 2-33 16,-2-1-26-16,-2 1-151 0,-4-5-132 15,10-1-261-15,-12-3-1278 0</inkml:trace>
  <inkml:trace contextRef="#ctx0" brushRef="#br0" timeOffset="10010.113">15863 16312 1820 0,'0'0'444'0,"0"0"-101"15,0 0-169-15,0 0 256 0,0 0-210 16,0 0-62-16,0 0 120 0,0 0 11 16,-29-31-55-16,27 27-49 0,2 4-28 15,0-2 0-15,0 2 33 0,0 0 5 16,0 0-31-16,2 0-25 0,4 0-15 15,3 0-15-15,-1 0-12 0,4 2-28 16,3-2-23-16,-1 0-16 0,1-2-6 16,1-1-21-16,-1-3 0 0,1-1-3 15,1 2 0-15,2 1 2 16,-3 2 1-16,3 2 24 0,-3 3-6 16,3 5-6-16,-3 4-14 0,-1 2 1 15,-1 3-2-15,-3 0 0 0,1 3-1 16,-4 0-1-16,1-2 1 0,-3-1-2 15,0-3-9-15,-2-3 9 0,-2-3-24 16,0-5 24-16,0 1 2 0,0-4 0 16,0 0-2-16,3 0-21 0,-3-2 12 15,2-2 11-15,-2 1-2 0,0 0-12 16,0 0 12-16,-2 1-12 0,0 2 3 16,0-1-10-16,-4 1 22 0,-2 0 10 15,-5 0 11-15,-1 0-6 16,-7 5 9-16,1 4 3 0,-5 1-12 15,-2 3-14-15,0 3 1 0,-2-1-2 16,3 1 0-16,-1 0-3 0,6-1-15 16,-1-2-60-16,3-5-116 0,5-1-99 15,-3-4-136-15,9-2-625 0,0 5-1246 0</inkml:trace>
  <inkml:trace contextRef="#ctx0" brushRef="#br0" timeOffset="10577.732">16409 16469 718 0,'0'0'1941'16,"0"0"-1732"-16,0 0-71 0,-23-62 121 15,15 46 27-15,4 4-49 0,-2 3 21 16,1 1 98-16,3 5-47 0,-2 1-101 16,2 0-52-16,2 2-9 0,0 0 53 15,0 7 37-15,0 5-74 0,6 5-63 16,3 9-18-16,3 7-28 0,3 4-27 15,1 4 9-15,3 3 9 0,3 0 4 16,1-1-10-16,2-2-9 0,2-4-12 16,-2-4-3-16,-1-5-13 0,-1-5 13 15,-4-9-13-15,-5-5-2 0,1-5-11 16,-7-4-16-16,-8 0-30 0,10-5-58 16,-6-3-36-16,-4-1-21 0,0-1-34 15,-2 0-67-15,0-3-81 0,-4 0-187 16,2 0-431-16,2 3-231 15,2-5-528-15</inkml:trace>
  <inkml:trace contextRef="#ctx0" brushRef="#br0" timeOffset="10826.599">16839 16495 2749 0,'0'0'526'0,"0"0"-123"0,0 0 50 15,0 0-40-15,0 0-111 0,0 0-73 16,0 0-24-16,0 0-50 0,0 0-83 15,0 0-17-15,-37 64 6 0,4-1-1 16,-11 21 7-16,1 7 8 0,-1 0 4 16,9-9-1-16,6-10 25 0,2-5-16 15,3-6-17-15,7-13-25 0,5-11-18 16,3-11-15-16,1-8-12 0,2 0-51 16,2-2 3-16,-2-5-73 0,4-5-87 15,2-6-89-15,2-10-116 0,4-2-283 16,12-14-1392-16</inkml:trace>
  <inkml:trace contextRef="#ctx0" brushRef="#br0" timeOffset="15448.447">4217 16386 226 0,'0'0'398'15,"0"0"-287"-15,0 0 16 0,0 0-127 16,0 0-75-16,0 0-3 0,0 0 78 15,0 0 1090-15,0 0-916 0,-43-15-174 16,41 14-56-16,0-1 56 0,-1-1 61 16,3 3 14-16,-2-2-62 0,2 2 19 15,0 0 46-15,0 0 93 0,0 0 432 16,0 0-251-16,0 0-158 0,0 0-64 16,0 0 6-16,0 2 3 0,0-2-8 15,0 3-8-15,0-3-51 0,-2 0-69 16,2 2-3-16,0-1-21 15,0 2 21-15,-2-2 44 0,0-1 3 16,2 2 5-16,-2-2 29 0,0 0 55 16,2 0 67-16,0-2 6 0,0-1-54 15,4-1-45-15,4-4-3 0,1 0 11 16,1-3-12-16,5-2-3 0,1-1 9 16,3-1 15-16,-1-3 3 0,5-2-13 15,2-1-8-15,2-5-31 0,2-2-21 16,4 0 1-16,0-6-19 0,4-2-3 15,2-1-6-15,1-4-17 16,3-1-13-16,0 0 0 0,1-1 1 0,-1 4 26 16,-4 0 12-16,-1 4 12 15,-3 2-6-15,-4 2-9 0,-2 7-6 16,-7 0-15-16,-1 5-15 0,-4 3-17 16,-5 2-67-16,-2 2-114 0,1 0-73 15,-7 1-79-15,-2 3-347 0,0-1-952 16,2-8-1172-16</inkml:trace>
  <inkml:trace contextRef="#ctx0" brushRef="#br0" timeOffset="15986.718">5259 15317 251 0,'0'0'3201'0,"0"0"-2529"16,0 0-497-16,0 0-70 0,0 0 136 16,0 0-10-16,0 0-11 0,0 0-56 15,0 0-85-15,0 0-54 0,-15 0-25 16,15 0 0-16,0 2-15 0,0-2-13 15,0 0-75-15,0 0-59 0,0 0-61 16,0 0-144-16,0 0-233 0,0-2-549 16,7-3-818-16,1 10 1217 0</inkml:trace>
  <inkml:trace contextRef="#ctx0" brushRef="#br0" timeOffset="16468.26">5488 15130 463 0,'0'0'1238'0,"0"0"-1105"0,0 0-133 16,0 0 1575-16,0 0-1425 0,0 0-138 15,0 0 71-15,0 0 191 0,0 0 49 16,0 0-50-16,-22-31-5 0,24 29-48 16,0 0-34-16,4-4-18 0,0 2-13 15,0-3-7-15,5-1-27 0,-1-2-15 16,4-5 3-16,3 1-1 0,2-5-5 16,3-1-16-16,5-5-21 15,2-6-9-15,2 2-11 0,2-5-4 16,4-4 3-16,3-1-6 0,-1-3-12 15,6-2-6-15,-3 0-21 0,3 0 2 16,1 3 25-16,-5-1-12 0,3 3-3 16,-5-1-9-16,2 2 12 0,-2 3-13 15,-1 0 0-15,-1 1-2 0,0 3-2 16,-4 0-28-16,-2 3-18 0,-4 2 6 16,0 1-9-16,-4 3-18 0,-3 3-16 15,-3 3-11-15,-5 4-16 0,-1 2-59 16,1 5-83-16,-6-1-192 0,0 3-535 15,1 1-347-15,-1 0-106 16,4 2 773-16</inkml:trace>
  <inkml:trace contextRef="#ctx0" brushRef="#br0" timeOffset="16852.354">6691 13904 2315 0,'0'0'1050'16,"0"0"-761"-16,0 0-59 0,0 0-3 15,0 0-13-15,0 0 37 0,0 0 23 16,0 0-93-16,0 0-157 15,0 0-24-15,0 0-64 0,0 0-95 16,0 0-171-16,0 0-427 0,2 3-1029 0</inkml:trace>
  <inkml:trace contextRef="#ctx0" brushRef="#br0" timeOffset="17419.421">6929 13717 1952 0,'0'0'0'0,"0"0"-370"0,0 0 370 16,0 0 215-16,0 0 201 16,0 0-264-16,0 0 84 0,0 0 146 15,0 0-49-15,0 0-120 0,-2-42 21 16,8 39 91-16,0 1-5 0,1-2-122 16,-1-2-44-16,-2 3 15 0,2-4 23 15,0 1 3-15,3 0-34 0,-1-1-24 16,0-1-19-16,3-2-10 0,-1-3 1 15,4 0-21-15,3-2-10 0,4-4 0 16,1-5 1-16,3-1-16 0,4-5-33 16,4-3-12-16,2-3-16 0,7-1-2 15,-5-4 3-15,6-2 21 0,1 1-9 16,1-2-12-16,-1-3-1 0,1 2 13 16,0 0-3-16,1 1-12 0,-5 2-14 15,3 3 3-15,-5 1 11 0,-2 3 0 16,0 1 1-16,-4 3 11 0,-2 2-9 15,-4 4 9-15,0 0-11 16,-6 6 0-16,-3 1-1 0,-1 4-12 16,-5 2-30-16,-3 3-45 0,-1 2-24 15,-6 2-28-15,0 1-39 0,-2 1-61 16,0 0-159-16,0 0-325 0,0 0-702 16,0-3-810-16</inkml:trace>
  <inkml:trace contextRef="#ctx0" brushRef="#br0" timeOffset="17810.219">8196 12374 2410 0,'0'0'567'0,"0"0"-304"15,0 0-9-15,0 0 362 0,0 0-191 16,0 0-271-16,0 0-118 16,0 0-36-16,0 0-120 0,0 0-69 15,42 28-34-15,-34-32-91 0,-6 0-333 16,2-3-981-16</inkml:trace>
  <inkml:trace contextRef="#ctx0" brushRef="#br0" timeOffset="18367.633">8577 12148 274 0,'0'0'1452'15,"0"0"-1452"-15,0 0-95 0,0 0-1140 16,0 0 1235-16,0 0 1799 0,0 0-769 16,0 0-811-16,-36-50-35 0,36 47 160 15,3 0-18-15,1 0-85 0,-2 0-10 16,6-3 42-16,0 0-38 0,3-1-44 16,-1-3-52-16,6-4-30 0,-1-3-33 15,8-2-22-15,-3-3-23 16,5-5-10-16,4-2-18 0,4-2 12 15,0-4-12-15,7-1 48 0,3-5-23 16,0-1-10-16,1-1 3 0,5-5 15 16,-3 3 6-16,3-2-3 0,1-1 10 15,-4 0 17-15,3 1 18 0,-3 0-30 16,-1 4-53-16,-1 1 14 0,-7 4 6 16,2 2-3-16,-6 5-2 0,-2 2-13 15,-4 3-1-15,-2 5-2 0,-7 2-12 16,1 2-43-16,-7 5-62 0,1 1-43 15,-5 3-48-15,-4 5-49 16,0 0-198-16,-2 3-613 0,0 0-710 16,-2 0-393-16</inkml:trace>
  <inkml:trace contextRef="#ctx0" brushRef="#br0" timeOffset="18755.911">9879 10760 1896 0,'0'0'615'0,"0"0"-483"0,0 0-131 16,0 0 175-16,0 0 55 0,0 0-17 15,0 0 57-15,0 0 63 0,0 0-17 16,0 0-87-16,-8 25-60 0,8-22-68 15,0 0 36-15,0 0-15 0,0-2-123 16,2 2-49-16,-2-2-154 0,2 1-183 16,4-2-251-16,2 0-532 0,9 0 462 15,-9 0 291-15,17-5-967 0</inkml:trace>
  <inkml:trace contextRef="#ctx0" brushRef="#br0" timeOffset="19268.652">10174 10527 688 0,'0'0'388'16,"0"0"1199"-16,0 0-1288 0,0 0-164 15,0 0 72-15,0 0 98 0,0 0-68 16,0 0 6-16,0 0 49 16,0 0-26-16,23-40-51 0,-17 33-25 15,1-1 14-15,1-2-12 0,6-2-28 16,-1-2-46-16,7-2-25 0,-3-2-5 15,6-3-10-15,2-1-17 0,-3-3 2 16,5 2-3-16,2-5 7 0,0-2-1 16,4 0-24-16,0-2-27 0,0-1-14 15,4-3 14-15,1 0 9 0,-1 1-6 16,2-3-16-16,-2 1 1 0,3-1 9 16,-3 0-9-16,0-2 12 0,0 1 4 15,0 1-1-15,5 0-7 0,-5 3-11 16,-2 0-30-16,0 2 27 0,-4 4-10 15,0 0 11-15,-4 4 0 0,-4 3-13 16,0 3-9-16,-7 1-33 0,3 5-48 16,-11 2-31-16,2 4-48 0,-3 3-34 15,-3 1-136-15,-2 3-362 0,-2 0-952 16,4 0-960-16</inkml:trace>
  <inkml:trace contextRef="#ctx0" brushRef="#br0" timeOffset="19646.545">11528 9217 13 0,'0'0'1490'0,"0"0"-28"0,0 0-1072 15,0 0-101-15,0 0-49 0,0 0-93 16,0 0-77-16,0 0-43 0,0 0-27 16,0 0-59-16,0-16-71 0,0 16-137 15,0 3-121-15,0-2-189 0,3 0-222 16,1 1-424-16,10-4 750 0</inkml:trace>
  <inkml:trace contextRef="#ctx0" brushRef="#br0" timeOffset="20171.466">11805 8929 673 0,'0'0'1820'16,"0"0"-1059"-16,0 0-528 0,0 0-151 16,0 0 124-16,0 0 90 0,0 0-16 15,0 0 2-15,0 0 0 0,0 0-40 16,17-26-50-16,-15 23-16 0,0 0-19 15,2-2-36-15,2-2-33 0,5-1-31 16,-1-3-24-16,0-3-15 0,9-2-18 16,-2-1-4-16,3-4 1 0,5-2 3 15,-2-2 13-15,6-2 2 0,2-2-15 16,2-5-2-16,2 0 2 0,0-1 27 16,0 4 6-16,0-5-3 0,5 2 9 15,-5 0 19-15,0-2 35 0,0 4-3 16,-2 1-36-16,-2 1-17 0,0 1-13 15,-6 3-22-15,2 1 1 16,-2 3-3-16,-3 0 0 0,-3 3-3 16,2 1-18-16,-7 4-25 0,3-1-29 15,-7 2-9-15,-2 6-13 0,3 1-11 16,-7 0-28-16,0 3-54 0,-4 2-86 16,0 1-285-16,0 0-725 0,0 3-625 0</inkml:trace>
  <inkml:trace contextRef="#ctx0" brushRef="#br0" timeOffset="20565.204">12922 7838 1016 0,'0'0'2354'0,"0"0"-1816"0,0 0-371 15,0 0-76-15,0 0-13 0,0 0-78 16,0 0-67-16,0 0-2 16,0 0 41-16,0 0-26 0,-2 0-172 15,0 6-160-15,-1 1-206 0,3 0-432 16,0-3 663-16,11-3-82 0</inkml:trace>
  <inkml:trace contextRef="#ctx0" brushRef="#br0" timeOffset="21120.773">13246 7550 2087 0,'0'0'81'0,"0"0"101"16,0 0 385-16,0 0-503 0,0 0 26 15,0 0-67-15,0 0 156 0,0 0-87 16,0 0-3-16,0 0 108 0,-18-13 74 16,18 13-42-16,0 0-2 0,0 0 21 15,0 0 16-15,0 0-4 0,0-4-23 16,8-1-46-16,2-4-100 0,-1-2-46 16,9-6 4-16,1-1-7 0,3-5 10 15,5-2 5-15,0-4 0 0,2-1 4 16,0-1-4-16,4-2 6 15,6-4-2-15,-1 1-10 0,1-3-22 16,0 1-29-16,0-2 0 0,5 2 17 16,-3-1 7-16,-2 2-6 0,1 0 0 15,-5 1-6-15,2 0-9 0,-4 3 12 16,0 1-13-16,-2 2 0 0,0 5 0 16,-6-2-1-16,-2 6 0 0,-5 1-1 15,1 4-3-15,-5 1-36 0,-3 4-24 16,-1 3-18-16,-6 1-16 0,0 5-17 15,1 0-31-15,-5 2-34 0,0 0-78 16,0 0-197-16,0 0-475 0,0 3-216 16,0 0-302-16</inkml:trace>
  <inkml:trace contextRef="#ctx0" brushRef="#br0" timeOffset="21440.475">14348 6444 3212 0,'0'0'1224'0,"0"0"-1046"15,0 0-177-15,0 0-2 0,0 0-10 16,0 0-32-16,0 0 43 0,0 0-1 16,0 0-58-16,0 0-111 0,-10 9-128 15,10-5-231-15,2 0-463 0,4-4-83 16,-2 2 844-16,15-2 117 0</inkml:trace>
  <inkml:trace contextRef="#ctx0" brushRef="#br0" timeOffset="21971.785">14625 6220 1353 0,'0'0'387'0,"0"0"-387"0,0 0-296 15,0 0 296-15,0 0 189 0,0 0 460 16,0 0-307-16,0 0 28 0,0 0-69 15,0 0-97-15,-17-37-40 0,17 35 66 16,0 2 62-16,0-2-37 0,3-1-66 16,1 0-17-16,-2-2 6 0,8-1 26 15,0-4-36-15,1 0-29 0,5-3-8 16,1-4-25-16,1-3-37 16,5-2-15-16,2-2-5 0,4-4-10 15,2-2-9-15,2-1-15 0,0-4-13 16,4 1 1-16,-2-2 13 0,-2-1 2 15,3 3 6-15,1 1 3 0,-4-1-9 16,0 0 12-16,-4 3-6 0,4 0-6 16,-4 3-18-16,2-1 0 0,-4 1-1 15,2 2-2-15,-2 0 1 0,-5 0-10 16,7 2 10-16,-4 1 1 0,-2 2-2 16,-2 1-9-16,-5 4 10 0,-1 4 1 15,-7 4-1-15,-2 4-25 0,-4 2-63 16,-2 2-107-16,-6 5-112 0,-7 7-68 15,-5 6-135-15,3-6-662 0,-11 7-932 0</inkml:trace>
  <inkml:trace contextRef="#ctx0" brushRef="#br0" timeOffset="23956.87">15452 4686 1505 0,'0'0'481'0,"0"0"211"0,0 0-178 16,0 0-205-16,0 0-6 0,0 0 21 16,0 0-10-16,0 0-54 0,0 0-64 15,-8-10-37-15,3 16-22 0,-1 0-33 16,0 3-46-16,-2 2-16 0,0 0-11 16,-1 4-4-16,1 2 6 0,-2 3 16 15,1 2 8-15,-1 4 4 0,2 2-13 16,-5 0-14-16,9 3-16 15,-2-4 0-15,2 2-3 0,2-3 0 16,2-3 3-16,0-2-3 0,2-4 13 16,4-2-10-16,2-2 0 0,5-6-3 15,-1 0-12-15,3-6-1 0,-1-1-2 16,3-2 0-16,-3-7-12 0,1-6-3 16,1-3 3-16,-3-4-3 0,-1-4 3 15,-4-1 10-15,0 0 1 0,-1 4 1 16,-5 1 0-16,4 8 0 0,-4 5 2 15,0 4 13-15,-2 3 12 0,2 2 24 16,-2 7-6-16,0 4-45 0,2 6 0 16,-2 5-3-16,0 7 0 0,0 0 1 15,0 1 2-15,2-1 0 0,-2-3-2 16,0-4-1-16,0-3-12 0,2-5-18 16,0-4-61-16,3-6-54 15,-1-1-49-15,0-3-58 0,0-3-145 16,4-1-290-16,-4 0-704 0,5 0-910 0</inkml:trace>
  <inkml:trace contextRef="#ctx0" brushRef="#br0" timeOffset="24425.561">15898 4681 3052 0,'0'0'535'0,"0"0"-157"0,0 0 125 15,0 0-124-15,0 0-137 0,0 0-69 16,0 0-27-16,0 0-18 0,0 0-34 16,-66-13-37-16,46 24-23 0,-3 0-16 15,2 2-16-15,0 0 0 0,3 2 0 16,3-1 0-16,3 1-1 0,2 0 1 15,6-2-1-15,-1 2-1 0,5-2-11 16,0 0-14-16,2-2 1 0,3-1 6 16,1-2 0-16,2-2 0 0,2-2 15 15,1-1-12-15,1-3 12 0,1 0 1 16,-1-4 2-16,0 1 1 0,1 2 14 16,-3 1-3-16,0 0 6 0,1 0 18 15,-1 8 10-15,0 1-16 0,-1 3 0 16,-1 5-15-16,-2 1 3 0,-2 4 1 15,-2 1 8-15,-2 1 3 16,0-1 3-16,-4-1 0 0,-4-2-15 0,-7 0-14 16,5-5-1-16,-6 1-3 15,-1-5-3-15,1-3-19 0,-5-3-5 16,2-3-66-16,3-2-74 0,-1-2-48 16,5-6-71-16,1-1-114 0,1-3-373 15,8 4-726-15,2-5-747 0</inkml:trace>
  <inkml:trace contextRef="#ctx0" brushRef="#br0" timeOffset="24724.903">16146 4636 1532 0,'0'0'2037'0,"0"0"-1737"0,0 0-140 16,-2-64 103-16,-8 45-27 0,0 7-79 16,-5 4-37-16,-1 8 9 0,-5 0 39 15,4 13-28-15,1 3-52 0,-1 3-42 16,5 6-13-16,4-1-5 0,2 3-10 16,6-1-3-16,0-1 3 0,4-2 10 15,6-5 20-15,2-6-15 0,3-6-20 16,1-4-13-16,3-4-18 0,-2-9-36 15,-3-5-119-15,0-5-123 0,-5-2-90 16,-1 5-641-16,-2-8-1210 0</inkml:trace>
  <inkml:trace contextRef="#ctx0" brushRef="#br0" timeOffset="25157.048">16161 5101 2929 0,'0'0'1523'16,"0"0"-1200"-16,0 0-111 0,0 0 41 16,-19 58-83-16,13-29-121 0,-2 1-34 15,0 1-12-15,-3-2-3 0,5-4-33 16,-2-1-147-16,2-8-143 0,1-1-284 16,5-6-1116-16</inkml:trace>
  <inkml:trace contextRef="#ctx0" brushRef="#br0" timeOffset="26175.266">16630 4798 1600 0,'0'0'494'0,"0"0"-206"0,0 0 193 16,0 0-52-16,6-57-137 0,-6 47-52 15,0 2 47-15,0 3-32 0,0 3-57 16,0 2-53-16,0 0 27 0,-2 2 23 16,-2 8-36-16,0 2-40 0,-4 7-22 15,-1 5 0-15,-1 6 0 0,-2 1-15 16,-1 3-28-16,1 0-27 0,-3 2-15 16,3-2-10-16,-2 0-1 0,1-2 1 15,3-4 0-15,-3-3-1 0,5-7-1 16,0-3 0-16,4-4-1 0,0-6-11 15,2-1-12-15,2-4-33 0,0 0-22 16,0 0 0-16,0 0-9 16,2-5-48-16,2-4-17 0,0-3-5 15,0-4-20-15,2-3-83 0,0-3-142 16,3-3-110-16,-1-2-11 0,4-1 71 16,-1 1 153-16,1-4 167 0,3 3 114 15,1 0 19-15,-1 1 129 0,-1 0 152 16,1 7 22-16,-3 0 4 0,2 9 11 15,-1 4 6-15,-3 3 0 0,-2 4-24 16,1 4-44-16,-3 6-60 0,0 8-71 16,-4 5-79-16,0 5-44 0,-2 3-2 15,0 3-15-15,0 5 3 0,0-2-1 16,-2 2 1-16,-2-2-15 16,2-3-16-16,2-4 3 0,0-3 30 15,0-9 10-15,0-3 12 0,0-8 0 16,2-7 1-16,2-4-13 0,-4-12-43 15,0-4 43-15,0-7 22 0,-4-4 27 16,-4 1-6-16,-5 3-16 0,1 6-25 16,0 5-2-16,-1 7-3 0,-1 6-12 15,-1 3 3-15,3 5-16 0,1 5-79 16,1 1-89-16,4-1-66 0,0 0-208 16,4 1-330-16,2-4-570 0,0 2-470 0</inkml:trace>
  <inkml:trace contextRef="#ctx0" brushRef="#br0" timeOffset="26575.502">17058 4643 2077 0,'0'0'1032'0,"0"0"-863"16,6-50 35-16,-6 36 162 0,0 2-51 16,0 5-88-16,0 4-17 0,-2 3-13 15,-4 4-32-15,-4 8 12 0,-5 6-33 16,-1 5-47-16,-3 4-39 0,-2 6-25 16,-1 2-21-16,1 1 3 0,0-1-2 15,1-1 2-15,-1-1-13 0,2 0-2 16,5-1 0-16,-1 0 3 15,5-4 9-15,0 1 0 0,6-1 18 16,-1-4 4-16,5 0 5 0,0-4 9 16,2 0 22-16,5-6 9 0,5 0-22 15,3-3-24-15,1-2-12 0,3-2-19 16,1-2-2-16,3 0-12 0,-2-3-6 16,-1-1-39-16,1-1-88 0,-6-4-73 15,3-5-62-15,-5-4-114 0,-3-3-349 16,-4 3-626-16,2-10-388 0</inkml:trace>
  <inkml:trace contextRef="#ctx0" brushRef="#br0" timeOffset="26685.907">17056 4970 2684 0,'0'0'1014'15,"0"0"-706"-15,0 0 176 0,0 0-102 16,-41-62-107-16,22 48-56 0,-4 6-58 16,3 4-107-16,-3 4-54 0,0 5-87 15,0 6-208-15,7-2-284 0,3 8-1510 16</inkml:trace>
  <inkml:trace contextRef="#ctx0" brushRef="#br0" timeOffset="27169.738">17362 4865 1463 0,'0'0'2471'0,"0"0"-2120"16,0 0-190-16,0 0 200 0,0 0-147 16,0 0-146-16,-60-12-35 15,45 19-2-15,-1 0-20 0,-1 2-11 16,3-1-15-16,-3-1-71 0,3 0-116 16,2-1-115-16,3-3-313 0,3-1-724 15,4 2-626-15</inkml:trace>
  <inkml:trace contextRef="#ctx0" brushRef="#br0" timeOffset="27343.33">17399 5019 1311 0,'0'0'2273'0,"0"0"-1907"0,0 0-171 16,0 0 91-16,0 0-27 15,0 0-90-15,-52-15 9 0,34 11-29 16,-3 2-88-16,-2 1-45 0,5 1-16 15,-5 0-103-15,7 3-200 0,1 0-234 16,3 5-971-16</inkml:trace>
  <inkml:trace contextRef="#ctx0" brushRef="#br0" timeOffset="27684.846">17442 4620 2951 0,'0'0'692'0,"0"0"-493"15,0 0 209-15,0 0 44 16,0 0-189-16,0 0-122 0,0 0 11 15,0 0 15-15,25 56-30 0,-16-32-7 16,1 1 9-16,2 1-15 0,-1 3-33 16,1-2-31-16,3 1-60 0,-1-2 0 15,3-3-18-15,-3-3 3 0,3-6-3 16,-5-6-39-16,0-3-61 0,-1-3-49 16,-5-2-48-16,0 0-64 0,-2-6-174 15,0-4-289-15,-2 2-463 0,0-10-468 0</inkml:trace>
  <inkml:trace contextRef="#ctx0" brushRef="#br0" timeOffset="27894.013">17775 4617 3414 0,'0'0'631'0,"0"0"-377"0,0 0 221 16,0 0-147-16,0 0-206 15,0 0-40-15,4 75 55 0,-18-28 33 16,-11 18-31-16,-8 22-46 0,-4 5-83 15,2-2-10-15,6-9-28 0,8-17-2 16,7-15-24-16,3-13-37 0,5-12-30 16,4-9-46-16,0-4-68 0,2-4-218 15,0-5-953-15,8-6-1330 0</inkml:trace>
  <inkml:trace contextRef="#ctx0" brushRef="#br0" timeOffset="36385.396">4151 12895 33 0,'0'0'156'0,"0"0"23"0,0 0-81 15,0 0-62-15,0 0 16 0,0 0 46 16,0 0 974-16,0 0-657 0,0 0-185 16,0 0-65-16,2 1 19 0,-2-1-10 15,0 1-27-15,0-1-44 16,0 0-87-16,0 0-16 0,0 0-71 16,0 1-25-16,0 0 3 0,-2 0 93 15,-2 0 10-15,0-1 28 0,0 1-9 16,1 1 13-16,-1-1 19 0,0 1 22 15,2-2 16-15,0 0 35 0,2 0 66 16,0 0 71-16,0 0 15 0,0 0-22 16,0 0-13-16,-2 0-15 0,2 0-31 15,0 0-40-15,0 0-38 0,0 0-42 16,0 0-21-16,0 0-10 0,0 0-2 16,0 0-10-16,0 0 1 0,2 0-1 15,0 0 6-15,2 0 4 0,0 0-1 16,1-2-6-16,3-1-2 0,-2 2-10 15,2-2-6-15,3 0 0 16,-1 0 3-16,0-2 6 0,5 1-8 16,-3 0 2-16,1 1 9 0,-1-2-3 15,-2 1 0-15,3 0 12 0,-3 1-12 16,0 0-9-16,1 0-24 0,1 0 0 16,-2 0 10-16,3 0-10 0,-1-2 0 15,1 1-1-15,-1 0-1 0,2-2-1 16,3 2 1-16,-3-2-1 0,5 1 1 15,-2-1 1-15,3 2-1 0,1-3 0 16,2 1 1-16,-1-2 10 0,3 0-11 16,2 0-1-16,0-1 18 0,0 1-6 15,0-1-9-15,2 1 9 0,-2-2-11 16,-1 3 1-16,3-3-1 0,0 1-1 16,0-1 1-16,0-1 0 0,4 0-1 15,0 0 0-15,0 0-1 0,5 1 1 16,-1-3 0-16,2 2 1 15,2-1 1-15,3-2-1 0,-3 0 0 16,5 0 0-16,-1-1 0 0,3 0 0 16,-1-1 1-16,3 2-1 0,-3 0 0 15,3-2 1-15,-2 0 0 0,-3 0 0 16,5 2 0-16,-1-3 0 0,-1 4 0 16,10-5-1-16,4-3 2 0,8-2-1 15,0 1 0-15,-2 1 10 0,-6 1-11 16,-2 0-1-16,2 0 1 0,-4 1-1 15,8-2 0-15,-4 1-12 0,5 1 0 16,-3-2 0-16,0 2 11 0,2-1 0 16,-2 0 0-16,-2 1 1 15,2-1 0-15,0-1 2 0,-2 1 13 16,2 0-12-16,-4-1 9 0,4 1-9 16,-2 0-1-16,2-1 0 0,0 1 0 15,1-2-1-15,1 1 0 0,0-2-1 16,0 2-1-16,0 1 1 0,2-1 0 15,1-1 1-15,-1 0-1 0,0 1 1 16,-2 0 1-16,2-1 1 0,-1 2 0 16,-1 0 0-16,-2-1 0 0,0 2 9 15,2-3-11-15,-2 3 0 0,0 0 0 16,0-3 1-16,-2 2 1 0,4-1 9 16,-4 0-12-16,5 1 0 0,-5-1-11 15,0 1-25-15,-2 0 21 0,2 0 13 16,2 0 0-16,-2 1-1 0,2-2 0 15,2 1 2-15,-2 0-1 0,2-2 0 16,0 1 2-16,0 0 0 16,1-1 3-16,-3 3 9 0,2-4-10 15,0 4 1-15,-2-2 15 0,0-1-16 16,-2 1 0-16,2 2 0 0,-4-2 0 16,4 2-2-16,0 0 0 0,-2-2 1 15,-2 1 1-15,4-1 0 0,0 1-2 16,-4 2 0-16,2-1 1 0,-2-1-1 15,0 3-1-15,2-3-2 0,-2 2 2 16,0-1-1-16,-2 1 1 0,2-1 1 16,0 0 1-16,0 2-1 0,-4-3 0 15,0 2 1-15,1 0-1 0,-1 0 0 16,-4-1 0-16,6 4-18 0,-4-4 6 16,1 2-3-16,1 2 12 15,0-2-12-15,-2 0 12 0,1 1 1 16,-1 0 0-16,-6 1 0 0,-9 2 1 15,-6 3 1-15,-2-1 0 0,8-1 1 16,9-2-1-16,2-3 1 0,1 0-1 16,-1 1-1-16,2 1-2 0,1-4 0 15,-3 3 0-15,0 0-12 0,-1 0 3 16,-8 1 9-16,11 0-9 0,-4-2 11 16,3 2-1-16,-3-1 1 0,2 0-1 15,-3 1 1-15,3-1-1 0,-3 2 2 16,-1 0 1-16,-1-2-1 0,1 2 0 15,-1 0 0-15,-1-1 0 0,-3 2-2 16,4-2 0-16,-1 3-13 0,-3-2 11 16,-2 2-8-16,7-1 9 0,-5 0 1 15,3-1-1-15,1 0-9 0,-2 1 11 16,-1-2-2-16,3 2 0 16,-3-1 0-16,-1-1 2 0,-2 4-1 15,5-3 1-15,-3-1-11 0,-2 4-6 16,1 0-15-16,-5-2 15 0,6 2-6 15,-4-1 9-15,3 1 12 0,-1-2-12 16,0 2 13-16,-4-2-1 0,9 2 0 16,-5-1 3-16,0 1-1 0,-2-2-1 15,3 1 1-15,-5 1 1 0,4-1 1 16,-2 0-1-16,-2 2 0 0,1-1 2 16,-3 0-2-16,0 2 0 0,0-2 0 15,-2 1-2-15,0 0 0 0,0 0-1 16,0 0 0-16,-4 1-12 0,6-1 13 15,-4 2 0-15,-2-2-1 0,2 2 0 16,-3-2 0-16,-1 3-9 0,2-2 0 16,-4 2-4-16,-3-1 4 0,3 0 0 15,-2 0 0-15,0 3-6 0,-1-3 0 16,-1 5 0-16,-1-4 6 16,1 1 9-16,2-1-12 0,-5 2 14 15,3-1 1-15,-1 0 0 0,-1 2 1 16,-3-3 0-16,3 2-1 0,-7 2 0 15,3 0-2-15,-5-1-13 0,-4 3-15 16,2 0-40-16,-4 1-45 0,-2 0-78 16,0 0-183-16,0 1-357 0,-6 1-782 15,6 9-759-15</inkml:trace>
  <inkml:trace contextRef="#ctx0" brushRef="#br1" timeOffset="41157.718">4172 13026 1041 0,'0'0'2097'0,"0"0"-1797"15,0 0-81-15,0 0 99 0,0 0 11 16,0 0-57-16,0 0-29 0,0 0-38 16,0 0-40-16,45-46-28 0,-43 40-18 15,2 3 8-15,-2 1 0 0,0 0-12 16,-2 2-24-16,0 0-19 0,0 0-38 15,0 0-34-15,0-2-24 0,-6 2 12 16,0-2 12-16,-2 2 0 0,-5-2 0 16,1 1 2-16,-3 0 1 0,-1-1 9 15,-3 1-9-15,3-1 1 0,-3 2 8 16,3 0-11-16,1 0 0 0,1 4 1 16,-1 1 1-16,5 2 0 0,0 3 12 15,-1-2-15-15,3-1 3 0,2 0 0 16,2-2-1-16,2-1 0 0,2-4 1 15,0 0 15-15,2 0 21 0,6 0-39 16,6-5 0-16,3 0-12 0,4-4 0 16,1-1 0-16,5 1 11 15,0-4 1-15,0 2 0 0,0 0 0 16,-2 2 2-16,1 0 0 0,-3 2 1 16,2-1-1-16,-4 4 1 0,-3-2 9 15,-3 3-9-15,-5-1 18 0,-2 3 0 16,-6 0-3-16,-2 1-18 0,-2 0-29 15,-8 2-1-15,-4 2 27 0,-7 1 2 16,-4 0 1-16,-2 0 1 0,-2-2 1 16,-2 3-1-16,0-5 1 0,0 2 0 15,2 0-1-15,0 0 1 0,7-1 0 16,-1 2-1-16,6 2 1 16,5-3 1-16,2 3 0 0,8-2 12 15,2-1 3-15,2 0 24 0,8 0-20 16,6 1-21-16,7 1-1 0,2-3-3 15,2 2 1-15,4-3 2 0,-4 1 0 16,2-2 1-16,-2 0-1 0,-3 0 0 16,1 0-1-16,-8 0-1 0,-1 0-17 15,-5-3-14-15,-5-1-111 0,-6 0-146 16,0 0-175-16,-4 0-616 0,-7-1-1571 0</inkml:trace>
  <inkml:trace contextRef="#ctx0" brushRef="#br1" timeOffset="43159.533">482 12985 55 0,'0'0'1407'0,"0"0"-343"16,0 0-796-16,0 0-63 0,0 0 67 15,0 0 5-15,-4-53-30 0,2 44-40 16,-3-1-43-16,-1-2-18 0,2-2-25 15,-2-1-19-15,-2 0-12 0,-7 0 2 16,7 1-9-16,-5 0-6 0,-3 5-7 16,6 1-15-16,-9 5-3 0,9 3-9 15,-5 0-1-15,1 7 4 0,3 2-9 16,-5 4-10-16,8 5-9 0,-3 1-5 16,1 3 2-16,2 5-13 0,1 0 1 15,1 2 12-15,2 2-12 0,2 2 15 16,0 2 7-16,2 0 2 0,0 2-24 15,2-2 24-15,2-1 7 0,4-3 11 16,1-1-2-16,5-6-19 0,-1-2-22 16,5-9-2-16,-1-3-39 15,5-5-110-15,-1-5-85 0,0-7-38 16,6-7-172-16,-13 3-602 0,15-11-769 0</inkml:trace>
  <inkml:trace contextRef="#ctx0" brushRef="#br1" timeOffset="43643.661">670 13195 1342 0,'0'0'1898'16,"0"0"-1596"-16,0 0-122 0,4-55 147 15,-8 39 7-15,-4 6-133 0,-1 5-99 16,1 3-19-16,-6 2 12 0,-1 10-21 15,1 2-34-15,-3 7-19 0,5 0 3 16,-3 4 1-16,7 2-23 0,2-1 0 16,2-2 10-16,2 1 4 0,2-3-1 15,6-2 3-15,4-5 3 0,0-7-8 16,7-4-10-16,-3-4-3 16,7-8-16-16,-6-9 1 0,1 0 12 15,-3 0 1-15,-1 0 0 0,-4 3 2 16,0 7 1-16,-3 3 2 0,-1 6 25 15,4 0-7-15,-2 7-21 0,-2 8-11 16,3 4-1-16,-1 2-7 0,2-1-8 16,-2-4-47-16,0-4-109 0,-1-7-79 15,-1-5-160-15,0 0-541 0,4-6-575 0</inkml:trace>
  <inkml:trace contextRef="#ctx0" brushRef="#br1" timeOffset="43934.49">1017 13099 2801 0,'0'0'1122'0,"0"0"-880"16,0 0-40-16,0 0 107 0,0 0-67 15,0 0-104-15,0 0-37 0,0 0-34 16,-62 1-37-16,44 11-28 0,-3 2-2 16,0-4-64-16,3 0-97 15,-3-5-124-15,4-5-160 0,3 2-526 0,-1-4-503 16</inkml:trace>
  <inkml:trace contextRef="#ctx0" brushRef="#br1" timeOffset="44763.345">1263 13058 1099 0,'0'0'1454'0,"0"0"-1051"0,0 0-77 16,0 0 65-16,0 0-39 15,0 0-61-15,0 0-62 0,0 0-50 16,0 0-31-16,-52-44-44 0,40 54-19 16,0 6 7-16,-3 2 8 0,1 0-5 15,5 4-20-15,3 4-41 0,2-1 2 16,2 0-11-16,2-1-13 0,4-1-9 15,4-3 12-15,3-3-12 0,7-7 13 16,3-2-16-16,0-7-18 0,4-2-64 16,-3-10-88-16,-3-2-46 0,-1-4-54 15,-3-1-264-15,-9 6-744 16,4-3-1053-16</inkml:trace>
  <inkml:trace contextRef="#ctx0" brushRef="#br1" timeOffset="44952.496">1437 13078 362 0,'0'0'3731'0,"0"0"-3234"15,0 0-430-15,0 0-52 0,0 0-15 16,0 0-210-16,0 0-230 0,0 0-300 15,0 0-846-15</inkml:trace>
  <inkml:trace contextRef="#ctx0" brushRef="#br1" timeOffset="45268.548">1850 12703 3520 0,'0'0'611'16,"0"0"-408"-16,0 0 91 0,0 0-21 15,0 0-71-15,0 0-7 0,-49-21 18 16,26 28-62-16,-4 5-63 0,-6 3-55 15,0-1-21-15,0 2-10 16,0-2-2-16,0 0-2 0,0-5-31 16,2-1-61-16,4-4-33 0,4-1-46 15,2 0-62-15,5 0-95 0,3 0-254 16,7 0-508-16,6 3-603 0</inkml:trace>
  <inkml:trace contextRef="#ctx0" brushRef="#br1" timeOffset="45499.122">1610 12722 2677 0,'0'0'600'16,"0"0"-387"-16,0 0 103 0,0 0 30 16,9 61-110-16,-9-30-47 0,0 7 5 15,0 10-22-15,0 10-65 0,0-5-64 16,-2-3-22-16,0-7-21 15,-1-10-12-15,-1 3-34 0,4-1 6 0,-4-7-51 16,4-6-69-16,0-9-49 16,0-7-92-16,0-6-280 0,0 0-652 15,2-9-428-15</inkml:trace>
  <inkml:trace contextRef="#ctx0" brushRef="#br1" timeOffset="45881.853">1869 13084 2768 0,'0'0'551'15,"0"0"-278"-15,6-52 143 0,-6 27-28 16,0 0-116-16,-6 2-54 16,-5 4-25-16,-1 5-44 0,-2 6-70 15,-3 8-43-15,-2 5 4 0,3 13 9 16,-3 10-13-16,5 5-15 0,1 5-9 15,5 2-12-15,2-3 0 0,4-1-45 16,2-5 8-16,2-5 7 0,4-9 9 16,5-7-19-16,1-8-2 0,0-2-19 15,5-11-3-15,-1-9 18 0,1-4 16 16,-3-3 8-16,-1-2 20 0,-3 3 2 16,-6 4 0-16,5 9 12 0,-3 7 13 15,-2 6 14-15,0 2 1 0,2 11-40 16,-4 9-3-16,2 4-12 0,3 3 3 15,-3 1-1-15,0-2 1 0,2-5-15 16,-2-5-123-16,0-7-83 0,0-3-116 16,5-7-209-16,-5-1-525 15,6 0-666-15</inkml:trace>
  <inkml:trace contextRef="#ctx0" brushRef="#br1" timeOffset="46116.746">2278 12976 3209 0,'0'0'775'15,"0"0"-533"-15,0 0-90 0,0 0 68 16,0 0-17-16,-52 9-93 0,32 8-61 15,-5-1-38-15,2 2-11 0,0-1-67 16,-1-3-114-16,-1-5-78 0,8-5-206 16,-1 0-554-16,7-4-556 0</inkml:trace>
  <inkml:trace contextRef="#ctx0" brushRef="#br1" timeOffset="46282.599">2131 12957 3134 0,'0'0'702'16,"0"0"-388"-16,0 0 62 0,0 0-124 16,0 0-147-16,15 69-59 0,-15-40-27 15,2 2-19-15,-2-2-92 0,0 2-154 16,0-7-91-16,2-1-232 0,4-6-595 16,4 0-1013-16</inkml:trace>
  <inkml:trace contextRef="#ctx0" brushRef="#br1" timeOffset="46898.402">2656 13045 1007 0,'0'0'2530'0,"0"0"-2237"15,0 0-189-15,0 0 247 0,0 0-54 16,-47-51-146-16,30 50-31 0,-3 1-4 16,1 9-2-16,-2 3-35 0,-3 6-18 15,3 2 9-15,2 4 0 0,1 4-13 16,9 1-38-16,1 2 26 0,6 0 31 15,2 1 30-15,6-4 3 0,5-6-40 16,7-3-23-16,5-9-28 0,2-8-18 16,8-6-20-16,0-10-74 0,0-8-66 15,0 1-40-15,-6-2-41 0,-2-1-153 16,-11 7-682-16,7-4-1045 0</inkml:trace>
  <inkml:trace contextRef="#ctx0" brushRef="#br1" timeOffset="47215.317">3103 12679 91 0,'0'0'3711'15,"0"0"-3144"-15,0 0-378 0,0 0 91 16,0 0-42-16,0 0-103 0,0 0-8 16,0 0 4-16,-75-22-28 0,47 35-57 15,-8 1-34-15,3 2-12 0,-2-3-31 16,2-3-108-16,0-1-107 0,2-5-75 15,6-2-188-15,5 1-597 0,1-3-480 0</inkml:trace>
  <inkml:trace contextRef="#ctx0" brushRef="#br1" timeOffset="47408.465">2853 12765 398 0,'0'0'3101'15,"0"0"-2622"-15,0 0-240 0,0 0 173 16,14 67-145-16,-10-36-129 0,0 8-28 16,-1 5-22-16,-3 2-36 0,2-2-37 15,-2-4-15-15,4-2-34 16,-4-6-109-16,0-11-114 0,0-8-90 16,2-5-366-16,2-8-1052 0</inkml:trace>
  <inkml:trace contextRef="#ctx0" brushRef="#br1" timeOffset="47708.548">2712 13024 3362 0,'0'0'1198'0,"0"0"-1035"15,0 0-102-15,0 0 81 0,0 0-142 16,0 0-13-16,0 0-125 0,0 0-151 15,0 0-387-15,0 0-1551 0</inkml:trace>
  <inkml:trace contextRef="#ctx0" brushRef="#br1" timeOffset="48274.506">3155 12734 3354 0,'0'0'510'0,"0"0"-400"16,0 0 191-16,0 51-22 0,-3-17-131 15,1 4-19-15,2 4 24 0,-2 2-19 16,-2 2-45-16,4-2-35 15,0-2-5-15,-2-8-43 0,2-4-6 16,0-5-15-16,0-9 3 0,0-1-10 16,2-2-42-16,4-5-73 0,3 0-62 15,-1-2-16-15,0 0-72 0,-2-1-164 16,1-2-255-16,-5-2-465 0,2-1-626 0</inkml:trace>
  <inkml:trace contextRef="#ctx0" brushRef="#br1" timeOffset="48630.951">3031 12832 1600 0,'0'0'1951'0,"0"0"-1679"15,0 0-124-15,0 0 240 0,14-63-119 16,3 51-156-16,-1 3-5 0,5 2 33 16,4 1-13-16,-1 3-49 0,5-1-27 15,-2 4 0-15,0 4-19 0,0 5 1 16,-4 3-19-16,-5 4 6 0,-1 3 0 15,-7 3-21-15,-6 0-1 16,-4 4-17-16,-2 1 0 0,-6 2 15 16,-4 0 0-16,-3 1 0 0,-1-1 1 15,-1-2 2-15,-2-1 0 0,5-1 0 16,-3-7 0-16,5-1 28 0,4-5 33 16,1-2 12-16,5-5 115 0,2-1 14 15,5-2-42-15,7-2-51 0,7 0-40 16,5-6-30-16,7 1-24 0,7 1-14 15,3-1-1-15,0 3-14 16,-1 0-19-16,-1 2-52 0,-10 0-59 16,-9 0-71-16,-5 2-96 0,-9-1-271 15,-6-1-1515-15</inkml:trace>
  <inkml:trace contextRef="#ctx0" brushRef="#br1" timeOffset="49390.421">653 14046 1907 0,'0'0'1717'0,"0"0"-1389"16,0 0-192-16,0 0 187 0,0 0 1 0,0 0-103 15,0 0-59-15,0 0-16 16,0 0-21-16,-45-13-31 0,28 18-33 15,1-1-1-15,-3 0-20 0,1 1-22 16,-3-2-18-16,-2 1-1 0,7-2-20 16,-5-2-91-16,4 0-95 0,1 0-76 15,1 0-101-15,1 0-316 0,8 0-503 16,0 0-402-16</inkml:trace>
  <inkml:trace contextRef="#ctx0" brushRef="#br1" timeOffset="49800.746">490 13916 2002 0,'0'0'802'15,"0"0"-376"-15,0 0-35 16,0 0 57-16,0 0-69 0,0 0-58 16,0 0-82-16,0 0-92 0,6 63-56 15,-10-40-42-15,0 4-31 0,0 1-18 16,2-1-3-16,-2-3-40 0,2 1-85 16,0-7-95-16,2-5-90 0,0-4-275 15,0-4-606-15,4-5-737 0</inkml:trace>
  <inkml:trace contextRef="#ctx0" brushRef="#br1" timeOffset="50208.747">1164 13788 2481 0,'0'0'1195'0,"0"0"-918"0,0 0-173 0,0 0 127 15,0 0 94-15,0 0-73 16,0 0-59-16,-54-40-56 0,29 36-70 16,-2 1-36-16,-4 3-16 0,-2 0-14 15,0 0-1-15,0 0-52 0,0 1-134 16,0 1-102-16,6-4-138 0,2 2-365 15,5 0-690-15,5 0-604 0</inkml:trace>
  <inkml:trace contextRef="#ctx0" brushRef="#br1" timeOffset="50467.631">980 13779 2043 0,'0'0'1456'0,"0"0"-1144"16,0 0-89-16,0 0 183 15,0 0-94-15,0 0-113 0,-10 78-55 16,8-42-35-16,-5 7-29 0,3 3-65 16,2 2-15-16,-4 2-15 0,4-4 3 15,-2-3-4-15,0-4-23 0,2-5-59 16,-3-6-61-16,1-8-55 0,4-2-120 15,0-5-371-15,0-6-817 0,4 0-663 0</inkml:trace>
  <inkml:trace contextRef="#ctx0" brushRef="#br1" timeOffset="50660.776">1094 14368 3146 0,'0'0'695'0,"0"0"-478"15,0 0 51-15,0 0 174 0,0 0-108 16,0 0-66-16,-33-51-86 0,18 50-94 16,-8 1-34-16,1 8-30 0,-5 2-20 15,-4-1-4-15,0 0-39 0,-2 1-146 16,-2-6-103-16,1-2-98 0,1-2-398 16,6 0-737-16,-4-9-882 0</inkml:trace>
  <inkml:trace contextRef="#ctx0" brushRef="#br1" timeOffset="51918.752">1269 14497 1030 0,'0'0'785'16,"0"0"-536"-16,0 0-96 0,0 0 125 15,0 0 41-15,0 0-49 0,0 0-24 16,21-56-17-16,-19 47-14 0,2-1-20 16,0 2-19-16,-4 0-20 0,2-1-17 15,-2 4-28-15,2 0-30 0,-2 1-10 16,0-2-4-16,0 2-12 0,0-3-15 15,0 0 0-15,0-3 0 0,0 0-9 16,0-1-4-16,-2-3 7 0,0 2-19 16,-2 0 3-16,0 3-15 15,0 0 13-15,2 1-15 0,-2 3-1 16,0 1-1-16,-3 1 0 0,3 1 0 16,-4 0 1-16,4 2 0 0,0 0 1 15,-2 0 0-15,-1 0 1 0,1 1 0 16,-2 2 1-16,2 0-2 0,-1 0 1 15,1 0 0-15,0 4 0 0,0-4 1 16,2 3 9-16,0 2-10 0,-1-3 10 16,1 4-10-16,0-3 0 0,2 2 1 15,-2 0 1-15,-2-1-2 0,6 0 10 16,-4 1-9-16,2-2 9 0,2 1-9 16,-2-1 9-16,-1 0-9 0,3 3 13 15,0-3-1-15,0 2 3 0,0 0 3 16,0-1 4-16,3 3 8 0,-1-2 25 15,2 2 45-15,4-1-24 0,-2 1-24 16,2 2-19-16,-1-3 0 16,-1 1-12-16,4-1-8 0,-2-1-4 15,-1-2-10-15,-1-1-2 0,0-2-15 16,0-2-22-16,-2-1-108 0,1 0-101 16,-1-6-154-16,-2-1-626 0,2-9-1040 0</inkml:trace>
  <inkml:trace contextRef="#ctx0" brushRef="#br1" timeOffset="53838.525">1317 14071 684 0,'0'0'1397'16,"0"0"-899"-16,0 0-179 0,0 0 1 15,0 0 43-15,0 0-16 0,0 0-43 16,0 0-22-16,0 0-66 0,-21-25-47 16,23 21-7-16,4-2 27 0,3 0 12 15,-1 1-37-15,6 3-34 0,1-1-37 16,1 3-23-16,5 0-31 0,0 3-18 16,2 0-21-16,-1 0-15 15,1-2-9-15,-2-1-51 0,-1-2-65 16,-3-3-47-16,-3-3-38 0,-5 2-86 15,-3-2-280-15,-2 4-742 0,-4 2-967 0</inkml:trace>
  <inkml:trace contextRef="#ctx0" brushRef="#br1" timeOffset="54087.877">1391 13845 2564 0,'0'0'547'15,"0"0"-368"-15,0 0 198 0,0 0 111 16,0 0-161-16,0 0-108 0,0 0-23 16,27 76-58-16,-25-43-80 0,0 5-43 15,0 4-15-15,5-2-21 0,-5-3-41 16,2-9-133-16,0-7-67 0,-2-11-163 15,0-3-358-15,4-7-1090 0</inkml:trace>
  <inkml:trace contextRef="#ctx0" brushRef="#br1" timeOffset="54788.697">1997 13770 1884 0,'0'0'783'0,"0"0"-503"16,0 0 11-16,0 0 154 0,0 0-48 15,-27-59-92-15,15 48-91 0,1 2-66 16,-3 6-41-16,-1 0-24 0,3 3-4 16,-2 0 4-16,-1 6 2 0,1 2-12 15,-1 3-12-15,3 4 3 0,-3 1 9 16,7 4 0-16,-2 4-10 0,-1 6-14 16,3 1-10-16,0 4-3 0,2 2-8 15,1-1-28-15,-5-1-3 0,8-1-9 16,0-1 10-16,0-2-1 0,2-2 3 15,0-5 1-15,2 0 11 0,2-5-9 16,9 0 9-16,-3-1-10 0,6-5 1 16,3 1-2-16,2-5 1 15,-3-1-2-15,9-2 0 0,-2-2-1 16,-4-4-1-16,1 0 0 0,1-5-1 16,-8-6-9-16,3 1 9 0,-3-5 1 15,1 1-10-15,-5-5 8 0,-5 1 1 16,4-3 0-16,-4-1-9 0,-2 1 11 15,-2 1 0-15,1 2 1 0,-3 2 0 16,0 3 15-16,-5 4 10 0,1 3-4 16,-6 4 3-16,0 2-9 0,-5 5-3 15,-1 5-9-15,-1 2-3 0,0 1-24 16,-1 0-115-16,1-4-137 0,1 0-157 16,3-3-631-16,3-4-1622 0</inkml:trace>
  <inkml:trace contextRef="#ctx0" brushRef="#br1" timeOffset="55323.318">2429 13971 2516 0,'0'0'687'0,"0"0"-489"16,0 0 78-16,0 0 118 0,0 0-120 15,0 0-85-15,0 0-19 0,0 0-26 16,-62-2-52-16,43 9-49 0,3 0-25 16,-3 1-18-16,1-3 0 0,-1 0-3 15,0-2-18-15,3 2-123 0,1-2-130 16,1 0-183-16,4 0-616 0,-1-1-755 0</inkml:trace>
  <inkml:trace contextRef="#ctx0" brushRef="#br1" timeOffset="55505.585">2262 13867 2463 0,'0'0'1372'0,"0"0"-1172"16,0 0-114-16,0 0 157 15,18 56-39-15,-16-30-139 0,-2 4-65 16,0 1 0-16,0-1-25 0,0-3-77 16,0-1-102-16,0-3-138 0,0-10-271 15,2 0-790-15</inkml:trace>
  <inkml:trace contextRef="#ctx0" brushRef="#br1" timeOffset="56297.578">2785 13682 2183 0,'0'0'1086'16,"0"0"-990"-16,0 0-1 0,0 0 304 16,0 0-57-16,0 0-50 0,0 0 25 15,0 0-90-15,0 0-90 0,0 0-12 16,-38 47 3-16,30-16 11 0,-6 6-12 15,-1 2-54-15,1 4-46 0,-3 1-27 16,1 1 0-16,-3-2-24 0,2-1 3 16,3-5-3-16,-1-5 2 0,3-5-23 15,2-7-31-15,1-5-27 0,3-4-34 16,2-6-48-16,2-3-51 0,0 0-86 16,-2-2-203-16,4 0-272 15,0-2-304-15,0-4-433 0</inkml:trace>
  <inkml:trace contextRef="#ctx0" brushRef="#br1" timeOffset="56573.879">2489 13721 245 0,'0'0'2584'15,"0"0"-2221"-15,0 0-293 0,0 0 197 16,0 0 93-16,0 0-30 0,0 0-116 15,0 0-47-15,-6 56-29 0,14-27 19 16,0 3-7-16,5 6-7 0,1 4 0 16,3 1-6-16,1 5-49 0,1 0-24 15,6 0-19-15,-3-1-15 0,-3-3-18 16,4-2-12-16,-5-8-3 0,-1-4-48 16,-7-8-70-16,3-9-74 15,-7-5-67-15,0-7-195 0,-4-1-779 16,2-5-1320-16</inkml:trace>
  <inkml:trace contextRef="#ctx0" brushRef="#br1" timeOffset="56873.76">2776 14009 2767 0,'0'0'599'0,"0"0"-485"15,0 0 152-15,0 0 199 0,0 0-62 16,0 0-71-16,0 0-124 0,0 0-80 15,0 0-64-15,64-2-31 0,-39 5-33 16,2 1-2-16,-6-3-38 0,6-1-121 16,-7 0-92-16,-3-4-194 0,-7 0-783 15,5-4-1489-15</inkml:trace>
  <inkml:trace contextRef="#ctx0" brushRef="#br1" timeOffset="57607.559">3177 13666 2410 0,'0'0'487'15,"0"0"-324"-15,0 0 131 0,0 0 14 16,0 0-106-16,0 50-36 16,0-31 23-16,-6 5-3 0,-2 2-22 15,2 6-28-15,-1 5-7 0,-1 2-13 16,4 4-30-16,0 3-47 0,0 0-14 15,4-1-10-15,0-1-14 0,-2-6 1 16,6-4 0-16,2-6-1 0,0-9 11 16,0-9-10-16,1-7-2 0,1-4 0 15,-2-14-58-15,0-6 19 0,3-8 14 16,-3-5-2-16,-2-7-28 0,0-3-25 16,0 0 9-16,-2-9 25 0,-2-10 31 15,0 7 15-15,0 5 0 0,-6 9-2 16,0 9-10-16,-2-1 10 0,-1 3 2 15,1 9 12-15,2 10 28 16,2 10 6-16,0 4 73 0,1 10-8 16,1 2-53-16,2 4-28 0,0 3-2 15,0 2 14-15,7-2-2 0,-1 3-16 16,4-3-12-16,3-1 1 0,3-4-10 16,1-3 0-16,1-5 0 0,1-6-1 15,2-2-2-15,-3-10-3 0,3-6-16 16,-3-3 4-16,1-6-6 0,-2-1 9 15,-5-1 9-15,-2 2-10 0,-4 3 13 16,1 5 1-16,-3 6 2 0,-4 7 15 16,0 4 12-16,0 1 34 0,0 12-21 15,0 7-28-15,0 9 12 0,-4 5 16 16,0 18 14-16,1 10 22 0,1 11-9 16,-2 1-37-16,4-13-33 0,0-18-28 15,0-13 1-15,0-10 2 0,0 2 13 16,2-6-15-16,0 0-58 0,0-8-42 15,1-8-56-15,-1 0-67 0,2-8-190 16,-2-4-340-16,2 1-648 0,6-8-835 16</inkml:trace>
  <inkml:trace contextRef="#ctx0" brushRef="#br1" timeOffset="58007.853">3700 14046 1752 0,'0'0'622'0,"0"0"-321"16,0 0 33-16,25-65 104 0,-19 42-56 0,-2 3-61 16,-4-2-29-16,0 7-57 15,-4 2-63-15,-6 4-80 0,-5 7-52 16,3 2-16-16,-9 10 25 0,5 6-3 15,-5 4-31-15,1 6-15 0,3 3 1 16,0 0-1-16,7 3-1 0,4-1 1 16,2-5 1-16,4-2 1 0,2-5 1 15,6-3 0-15,2-7-2 0,7-5-1 16,0-4-27-16,-1-4 9 0,3-8 2 16,-3-1 13-16,-1-4-15 0,-3 2 17 15,-2 3 1-15,-3 4 18 0,1 6 16 16,-2 2 30-16,2 10 0 0,-1 6-31 15,-1 5-30-15,2 5-2 0,0 5-1 16,3 2-2-16,-1-3-19 0,0-5-70 16,1-4-126-16,-1-7-100 0,-2-5-409 15,9-6-1648-15</inkml:trace>
  <inkml:trace contextRef="#ctx0" brushRef="#br0" timeOffset="63897.476">14885 9854 1433 0,'0'0'228'0,"0"0"427"15,0 0 77-15,0 0-388 0,0 0-128 16,0 0 21-16,0 0 15 0,0 0-31 15,0 0-35-15,5-7-19 0,-7 8-17 16,-5 5-9-16,3 1 9 0,-4 6-34 16,0 2-22-16,-5 3-12 0,3 6-15 15,-5 3-18-15,1 1-16 0,-3 6-9 16,1 3-6-16,-1 1-3 0,-1 1-12 16,-1 1 0-16,1-2 12 0,1-2-12 15,-2-4 0-15,5-4-1 0,2-4 0 16,1-2-1-16,3-5-1 0,0-4-2 15,4-4-13-15,-1-1-16 0,3-4-38 16,0 0-32-16,2-1-50 0,0-3-69 16,0 0-59-16,0-3-100 15,0-6-134-15,4 0-230 0,1-1-458 16,1-9-566-16</inkml:trace>
  <inkml:trace contextRef="#ctx0" brushRef="#br0" timeOffset="64200.265">14821 9935 2594 0,'0'0'527'0,"0"0"-211"15,0 0 105-15,0 0-98 0,0 0-99 16,0 0-42-16,0 0 0 0,0 0-44 16,0 0-86-16,0 0-21 0,7 67 12 15,-12-36-25-15,1 3-15 0,0 4-1 16,2 2-1-16,2 1-1 0,0-3-1 15,0 0 0-15,6-5 0 0,-2-4 0 16,3-6 0-16,-3-5 1 0,0-7 0 16,-2-6 12-16,0-5-12 0,-2-5-52 15,0-10 52-15,0-2 43 16,-6-4 21-16,0-2-12 0,-9 2-3 16,7 1-22-16,-7 7-27 0,3 3-1 15,-2 4-63-15,-3 5-95 0,7 1-89 16,-1 1-103-16,3 3-322 0,2 5-917 0</inkml:trace>
  <inkml:trace contextRef="#ctx0" brushRef="#br0" timeOffset="64664.343">15245 9876 3421 0,'0'0'547'0,"0"0"-346"16,0 0 159-16,0 0-83 0,0 0-130 15,13-53-46-15,-20 50 39 0,-1 3 37 16,-4 0-62-16,-3 6-36 0,-1 2-12 15,-5 3-28-15,4 1-27 0,-3 1-12 16,1 2 1-16,1 2 0 0,-1 1 0 16,2 0 2-16,3 2 0 0,-1 1 15 15,5-1 1-15,-2 1-1 16,1 1 3-16,3-3 0 0,2 3 0 16,-2 0-3-16,1 0 7 0,5 1 5 15,-2 0-6-15,0-1 9 0,4 0 9 16,0-1 7-16,0-3 2 0,6 0-6 15,-2-2-3-15,5 1-11 0,1-3-13 16,0-1-15-16,1 0 7 0,1-4-10 16,3 0-2-16,-3-3-13 0,0-1-4 15,-1-3-8-15,1-2-63 0,-4 0-76 16,1 0-67-16,-5-7-82 0,4-3-155 16,-4 3-593-16,2-7-615 0</inkml:trace>
  <inkml:trace contextRef="#ctx0" brushRef="#br0" timeOffset="64801.991">15206 10118 3857 0,'0'0'726'0,"0"0"-424"15,0 0 98-15,0 0-121 0,0 0-185 16,0 0-46-16,0 0-8 0,-68-7-40 16,43 14-61-16,0-1-175 0,0 0-108 15,7-4-369-15,1-2-1884 0</inkml:trace>
  <inkml:trace contextRef="#ctx0" brushRef="#br0" timeOffset="65218.167">15735 9962 82 0,'0'0'3249'0,"0"0"-2686"16,0 0-274-16,0 0 77 0,0 0-107 16,0 0-121-16,0 0-37 0,-62-44-22 15,37 44-27-15,0 1-34 0,-4 2-18 16,1 2 0-16,1 0-33 0,2-1-144 15,2 0-108-15,2 1-167 0,7-3-550 16,2 5-610-16</inkml:trace>
  <inkml:trace contextRef="#ctx0" brushRef="#br0" timeOffset="65415.677">15675 10046 3835 0,'0'0'680'16,"0"0"-498"-16,0 0 82 0,0 0-35 15,0 0-156-15,-60-18-45 0,35 25-28 16,-2 1-3-16,-1 2-214 0,-1 1-135 16,6-5-322-16,-6 4-1197 0</inkml:trace>
  <inkml:trace contextRef="#ctx0" brushRef="#br0" timeOffset="65813.604">15431 10509 3134 0,'0'0'607'0,"0"0"-396"16,0 0 140-16,8-53-48 0,-14 34-121 15,-4 4-60-15,-7 5-2 0,-1 2-29 16,-3 7-45-16,-2 1-25 0,1 6 4 16,-1 7-4-16,6-1-9 0,3 5-9 15,6 1 15-15,3 0 4 0,5-2-7 16,5-3 0-16,7-3-15 16,7-5-1-16,1-5-35 0,3-3-74 15,2-9-92-15,-7-4-129 0,1 6-657 16,4-9-1587-16</inkml:trace>
  <inkml:trace contextRef="#ctx0" brushRef="#br1" timeOffset="79613.765">16219 9800 1641 0,'0'0'218'0,"0"0"883"16,0 0-787-16,0 0-98 15,0 0 75-15,-2-52 2 0,2 33-34 16,0 0-30-16,-2 0-44 0,0-2-44 16,-5 0-16-16,1 0-21 0,-2 3-19 15,0-1-27-15,-3 4-15 0,3 2 15 16,0 3 5-16,2 1 13 0,-1 2 27 16,1 2-6-16,2 2-27 0,-2 2-19 15,2 1-2-15,-3 0-1 0,-1 1-9 16,2 7-3-16,-2 1-8 0,-1 4-13 15,-3 3-3-15,2 6-10 0,-3 2 0 16,1 3-2-16,0 3 0 0,-1 4-1 16,3 2 1-16,-3 3 0 0,3 1-1 15,2 6-35-15,-3-1 21 0,5 10 14 16,0 5 1-16,4-3 3 0,2-6 30 16,0-9 24-16,8-10-9 0,0 5-6 15,5-1 28-15,1-8 23 16,3-7-61-16,2-9-32 0,-1-6-18 15,-1-5-21-15,3-2-42 0,-3-9-58 16,1-4-54-16,-3-5-94 0,-1 0-194 16,-3 0-648-16,3-6-1194 0</inkml:trace>
  <inkml:trace contextRef="#ctx0" brushRef="#br1" timeOffset="80130.932">16368 10250 2594 0,'0'0'473'0,"0"0"-291"16,0 0 199-16,0 0-28 0,24-54-80 15,-22 41-22-15,-2-2 26 0,0 2-41 16,-2-3-86-16,-6 1-25 0,-4 4-22 15,-1 3-30-15,-3 2-33 0,-3 6-16 16,3 0-6-16,-3 9-3 0,0 3 3 16,5 5-3-16,4 1 1 15,-1 4-13-15,3 0 9 0,6 3 0 16,2 1-11-16,0-2 1 0,6-1 0 16,7-2-1-16,1-3-1 0,5-5-1 15,1-4-11-15,1-2 0 0,-2-7-7 16,-3 0 7-16,-1-2-3 0,-3-5 12 15,-4 0-12-15,1 0 0 0,-5 2-3 16,0-1-10-16,-2 2-54 0,0 2-70 16,0-2-46-16,0 1-102 0,0 0-275 15,2 0-803-15,5 2-1348 0</inkml:trace>
  <inkml:trace contextRef="#ctx0" brushRef="#br1" timeOffset="80659.095">16415 10262 2719 0,'0'0'746'0,"0"0"-358"16,0 0 154-16,0 0-135 0,0 0-184 16,21 63-64-16,-13-39 3 0,2 3-29 15,1-4-78-15,-3-4-55 0,0-4-12 16,1-5-140-16,-1-2-116 16,-4-6-303-16,10 1-1199 0</inkml:trace>
  <inkml:trace contextRef="#ctx0" brushRef="#br1" timeOffset="81481.304">16541 10117 3132 0,'0'0'557'16,"0"0"-135"-16,0 0 74 0,0 0-134 15,0 0-99-15,0 0-41 0,0 0 8 16,0 0-100-16,0 0-90 0,62 3-40 15,-41-2-21-15,2-1-66 0,-1 0-162 16,5-4-94-16,-8-2-391 16,12 0-1381-16</inkml:trace>
  <inkml:trace contextRef="#ctx0" brushRef="#br1" timeOffset="82198.064">17054 10113 2085 0,'0'0'627'16,"0"0"-369"-16,0 0 202 0,-6-56 4 15,-1 32-106-15,1 1-45 0,-6 5-9 16,2 2-80-16,-5 6-111 0,1 6-43 15,-1 4 9-15,-6 8 3 0,5 8-9 16,-1 6-28-16,1 3-18 0,1 6 0 16,7 0-8-16,2 4-4 0,4-1 3 15,2 1 12-15,6-1-3 16,4-3-8-16,5-5-1 0,6-5-15 16,3-7-3-16,1-9-27 0,4-5-70 15,-2-12-91-15,-2-6-34 0,-3-5-32 16,-3-2-96-16,-7 3-391 0,1-9-1004 0</inkml:trace>
  <inkml:trace contextRef="#ctx0" brushRef="#br1" timeOffset="82512.437">17552 9566 3156 0,'0'0'1258'0,"0"0"-1010"0,0 0 37 15,0 0-47-15,0 0-107 0,0 0-22 16,0 0 61-16,-58-5 30 0,29 15-82 15,-4 1-64-15,-6 4-33 0,0-1-21 16,-1 3 0-16,3-4-108 0,2-1-89 16,4-3-42-16,2-1-20 0,6-3-135 15,3-1-309-15,9-1-535 0,-1 4-476 16</inkml:trace>
  <inkml:trace contextRef="#ctx0" brushRef="#br1" timeOffset="82748.643">17300 9690 3391 0,'0'0'802'0,"0"0"-473"16,0 0 77-16,4 56-122 0,-4-25-154 16,-4 7-48-16,0 11 4 0,-5 12 47 15,-1 12-45-15,0 2-58 0,2-6-20 16,-3-16-10-16,9-15-21 0,0-12-6 15,0-5-34-15,2 2-18 0,0-3-18 16,0-2-27-16,4-4-38 0,0-7-82 16,2-4-205-16,1-3-528 15,5 0-543-15</inkml:trace>
  <inkml:trace contextRef="#ctx0" brushRef="#br1" timeOffset="83350.249">17577 10150 2576 0,'0'0'741'16,"0"0"-480"-16,0 0 199 0,8-60 1 16,-10 37-159-16,-4-1-75 0,-4 5 1 15,-1 3-30-15,-3 5-77 0,-5 6-57 16,1 5-22-16,-3 3-6 0,-2 7-17 16,4 8-16-16,-1 2 9 15,3 5-9-15,5 2-2 0,-1 2 1 16,7 2-2-16,4 0 0 0,2-2-21 15,2-4-1-15,4-3 4 0,7-4 15 16,3-8-21-16,1-5-21 0,2-5 2 16,1-5-11-16,-3-8 20 0,-1-5 10 15,-3-2 9-15,-1-4 13 0,-4 4 1 16,-1 5 1-16,-1 7 12 0,-4 4 24 16,2 4 58-16,2 12-30 0,-2 7-37 15,3 8-27-15,-1 6-12 0,0 2-3 16,2-2-24-16,3-4-61 0,-3-9-70 15,0-8-71-15,0-7-287 0,7-6-1210 0</inkml:trace>
  <inkml:trace contextRef="#ctx0" brushRef="#br1" timeOffset="84037.921">17134 10168 4028 0,'0'0'564'0,"0"0"-386"16,0 0-24-16,0 0-154 0,0 0-163 16,0 0-378-16,0 0-1212 0</inkml:trace>
  <inkml:trace contextRef="#ctx0" brushRef="#br1" timeOffset="84976.543">17765 10040 2413 0,'0'0'609'15,"0"0"-417"-15,0 0 326 0,0 0-59 16,0 0-112-16,0 0-15 0,0 0-5 16,0 0-17-16,0 0-58 0,-10-20-47 15,18 20-72-15,0 0-67 0,3 4-66 16,5 0-6-16,-1 1-39 0,3-1-85 15,1-2-57-15,-1 1-46 0,1-2-144 16,-9-1-556-16,9 0-853 0</inkml:trace>
  <inkml:trace contextRef="#ctx0" brushRef="#br1" timeOffset="85518.291">18251 10087 2425 0,'0'0'1112'0,"0"0"-995"16,0 0 163-16,10-61 158 0,-10 37-144 15,-2 2-61-15,-10 3-16 0,-1 5-31 16,-3 4-89-16,-5 9-45 0,-2 2-4 16,-2 12-11-16,5 4-19 15,-7 8-3-15,6 6 0 0,3 2-12 16,5 4 12-16,5 3-12 0,6 1 13 15,2-3-1-15,6 0 6 0,9-5 3 16,-1-5-9-16,7-9-14 0,1-8-1 16,3-5-39-16,2-8-79 0,0-11-83 15,-4-3-24-15,-5-5-78 0,-3 3-290 16,-3-9-946-16</inkml:trace>
  <inkml:trace contextRef="#ctx0" brushRef="#br1" timeOffset="85874.686">18788 9546 3176 0,'0'0'751'0,"0"0"-500"0,0 0 140 16,0 0-28-16,0 0-189 0,0 0-70 15,0 0 45-15,-56-40 24 0,27 51-61 16,-8 1-61-16,-2 3-30 15,-4-2-19-15,-1 1-2 0,3-1-36 16,2-4-109-16,5-2-59 0,1-3-24 16,6-2-78-16,7 2-275 0,3-4-526 15,7 7-459-15</inkml:trace>
  <inkml:trace contextRef="#ctx0" brushRef="#br1" timeOffset="86120.056">18495 9620 3335 0,'0'0'532'0,"0"0"-302"15,0 0 199-15,0 0-201 16,6 68-130-16,-6-39 12 0,0 17 43 16,0 10-1-16,-4 15-72 0,-2 5-20 15,-3-4 1-15,5-15-3 0,0-18-22 16,0-9-18-16,2-5-17 0,2 3-1 15,-2 1-3-15,-2-1-24 0,4-8-67 16,0-3-64-16,0-7-31 0,0-5-86 16,4-4-290-16,0-1-750 0,10-3-892 0</inkml:trace>
  <inkml:trace contextRef="#ctx0" brushRef="#br1" timeOffset="86402.772">18732 9722 3149 0,'0'0'525'0,"0"0"-377"0,0 0 232 16,0 0-42-16,0 0-131 0,0 0-69 15,0 0 76-15,-2 70-19 0,-2-26-95 16,-6 12-39-16,0 16-6 0,-1 4-19 15,5-2-15-15,-4-16-18 0,5-18-1 16,3-12-2-16,0-6-3 0,2 3-21 16,0-1-55-16,0-3-52 0,0-6-45 15,2-7-23-15,3-7-114 0,-1-5-277 16,-2-1-709-16,4-19-606 0</inkml:trace>
  <inkml:trace contextRef="#ctx0" brushRef="#br1" timeOffset="86754.955">18604 9732 2111 0,'0'0'1974'0,"0"0"-1707"15,0 0-1-15,0 0 72 0,48-62-212 16,-32 52-59-16,5 1 55 0,-2 4 72 16,-1 1-39-16,5 3-59 0,-2 1-29 15,1 7-37-15,-3 5-28 0,-3 3 0 16,1 9-2-16,-5 4-2 0,-7 5-10 15,-1 4-3-15,-4 4-24 0,-2 1 8 16,-7 0 4-16,-5 0 6 0,-1 1 9 16,-1-1 11-16,-1-2 1 0,-3-5 0 15,-1 0 1-15,4-8 11 16,1-1 24-16,4-5 19 0,3-6 11 16,5-4 1-16,0-5 8 0,4-1 100 15,4-1-12-15,4-4-79 0,7 0-39 16,6 0-18-16,1 0-26 0,7 0-1 15,-2 0-3-15,6 0-15 0,-2 0-12 16,-6 0-39-16,-2 2-24 0,-11-1-58 16,-6-1-72-16,-6 0-177 0,-6-1-225 15,-2-1-786-15,-9-2-1272 0</inkml:trace>
  <inkml:trace contextRef="#ctx0" brushRef="#br1" timeOffset="87031.322">18309 10150 4146 0,'0'0'536'0,"0"0"-392"15,0 0 0-15,0 0-144 0,0 0-33 16,0 0-173-16,0 0-87 0,0 0-689 16,0 0-2203-16</inkml:trace>
  <inkml:trace contextRef="#ctx0" brushRef="#br1" timeOffset="87801.946">19026 10062 2591 0,'0'0'543'15,"0"0"-135"-15,0 0 141 0,0 0-154 16,0 0-50-16,0 0-27 16,0 0-17-16,0 0-80 0,64-5-73 15,-47 5-48-15,3-2-49 0,-1 0-51 16,1-2 0-16,1-3-36 0,-8 2-91 16,-1-3-91-16,-2 2-58 0,-4 0-145 15,-3 2-664-15,-1 1-1026 0</inkml:trace>
  <inkml:trace contextRef="#ctx0" brushRef="#br1" timeOffset="88058.104">19109 9904 3429 0,'0'0'657'0,"0"0"-470"15,0 0 184-15,0 0-110 0,-17 69-163 16,15-45-55-16,2 3 15 0,0 0-52 16,0-5-6-16,2-2-92 0,2-5-97 15,2-3-228-15,1-5-711 0,7-2-1433 0</inkml:trace>
  <inkml:trace contextRef="#ctx0" brushRef="#br1" timeOffset="88457.739">19826 9526 3123 0,'0'0'800'16,"0"0"-530"-16,0 0 120 0,0 0-94 15,0 0-183-15,0 0 40 0,0 0 96 16,-52 9-70-16,29 3-100 0,-8 0-61 16,-2-2-18-16,0-2-2 0,-4-1-13 15,-2-6-46-15,4-1-75 0,2-3-53 16,0-4-45-16,6-2-54 0,0 0-291 15,10 5-609-15,3 2-634 0</inkml:trace>
  <inkml:trace contextRef="#ctx0" brushRef="#br1" timeOffset="88740.751">19561 9590 673 0,'0'0'2644'0,"0"0"-2310"15,0 0-76-15,0 0 96 0,0 72-226 16,0-42-79-16,0 6 59 0,0 2 65 16,-2 1 5-16,-2 3-89 0,-2 0-43 15,0 0-22-15,2-3-22 0,1-2-2 16,-1-5 0-16,4-5-12 0,-2-6-22 15,2-3-76-15,-2-6-77 0,2-2-131 16,0-4-264-16,0-2-727 0,4 0-1094 16</inkml:trace>
  <inkml:trace contextRef="#ctx0" brushRef="#br1" timeOffset="88969.775">19696 10234 3153 0,'0'0'1026'0,"0"0"-824"0,0 0 138 16,0 0 6-16,0 0-160 0,0 0-34 16,-48-42 94-16,21 47-10 0,-4 5-100 15,-2 2-76-15,-2 2-43 0,-4-1-17 16,2-2-30-16,1-1-79 0,3-5-96 15,2-3-104-15,7-2-154 0,5 0-884 16,6 0-1631-16</inkml:trace>
  <inkml:trace contextRef="#ctx0" brushRef="#br1" timeOffset="89455.716">19820 10440 3380 0,'0'0'644'0,"0"0"-365"15,8-71 123-15,-10 45-126 0,-4 1-130 16,-7 6-45-16,-1 10-40 0,-3 9-10 16,-1 6 7-16,1 9-9 0,-1 8-16 15,3 4-12-15,1 3-18 0,7-1 0 16,5-1 13-16,2-3 2 16,4-5-6-16,7-5-12 0,9-7-1 15,-3-6-32-15,4-7-31 0,1-12-85 16,-3-7-64-16,-2-11-103 0,-9 7-466 15,4-22-1644-15</inkml:trace>
  <inkml:trace contextRef="#ctx0" brushRef="#br1" timeOffset="90257.699">19919 9997 2857 0,'0'0'528'16,"0"0"-201"-16,0 0 200 0,0 0-149 15,0 0-77-15,0 0 35 0,0 0 1 16,0 0-146-16,0 0-85 0,45-19-34 15,-22 17-29-15,4-1-30 0,-2 3-13 16,0 0-25-16,-1 3-35 16,-1-1-49-16,-8 0-51 0,-3 0-37 15,-4 1-110-15,-4-2-350 0,-4 2-1096 0</inkml:trace>
  <inkml:trace contextRef="#ctx0" brushRef="#br1" timeOffset="90474.374">20051 9854 3727 0,'0'0'581'16,"0"0"-290"-16,0 0 126 0,0 0-231 15,0 0-146-15,0 67-28 0,0-38 6 16,0 1-18-16,0 1-22 0,-2-2-78 15,-2-2-126-15,4-5-162 0,0-6-403 16,0-3-1139-16</inkml:trace>
  <inkml:trace contextRef="#ctx0" brushRef="#br1" timeOffset="91127.47">20762 9657 1277 0,'0'0'2355'0,"0"0"-2100"16,0 0-88-16,0 0 120 0,2-60-157 15,-8 43-96-15,-2 0 40 0,2 0 25 16,-7-1 12-16,1 2-7 0,-1-2-15 15,-3 2-22-15,4 3-24 0,-5 3-25 16,5 5-15-16,-3 5 21 0,1 3 31 16,1 12 49-16,-1 5 36 0,1 9-37 15,-3 5-21-15,-1 12-22 0,-5 14-20 16,-1 12-10-16,0 4-9 16,0-7-21-16,11-14-6 0,0-18-18 15,5-8 24-15,1-4 19 0,4 4 11 16,-4 4-12-16,4 2-3 0,2-2-12 15,4-4 9-15,4-2 1 0,7-4-13 16,5-2 0-16,5-5 0 0,-2-5-4 16,6-4-14-16,-2-3 3 0,-5-4-3 15,3-5-12-15,-6-4-3 0,2-3 8 16,-9-7 10-16,2 0 3 0,-5-2 9 16,-3-3 3-16,-2 0 0 0,-2 1 3 15,-2-1 15-15,0 5 22 0,-4 0 2 16,-2 5-3-16,0 2 1 0,-5 4-16 15,3 1-12-15,0 3-12 16,-1 2 0-16,-3-1-3 0,0 3-21 16,3 0-94-16,-5 3-140 0,1 4-101 15,5 1-397-15,-2 7-1530 0</inkml:trace>
  <inkml:trace contextRef="#ctx0" brushRef="#br1" timeOffset="91682.55">21107 9973 3347 0,'0'0'635'0,"0"0"-412"0,0 0 121 16,0 0-91-16,0 0-72 0,0 0 5 15,0 0 3-15,-59-13-68 0,38 14-69 16,-2 4-37-16,-2 2-15 0,-2-4-23 16,5 1-129-16,-1-1-98 0,0-3-71 15,7 0-292-15,5-1-847 0,3-5-849 0</inkml:trace>
  <inkml:trace contextRef="#ctx0" brushRef="#br1" timeOffset="91858.391">20932 9816 3291 0,'0'0'1102'16,"0"0"-963"-16,0 0 144 0,0 0 38 15,0 0-217-15,23 69-77 0,-21-40 31 16,-2 7-46-16,0-1-12 0,0 0-48 15,-2-3-108-15,-1-4-88 0,3-7-218 16,0-5-815-16,3-3-888 0</inkml:trace>
  <inkml:trace contextRef="#ctx0" brushRef="#br1" timeOffset="92259.736">21552 9575 2523 0,'0'0'991'16,"0"0"-772"-16,0 0 224 0,0 0-3 15,0 0-209-15,0 0-50 0,0 0 35 16,-19 66-6-16,-1-37-31 0,-5 7-19 16,-4 11-9-16,-12 15-45 0,3-4-78 15,3-6-28-15,6-7-12 16,7-8 9-16,-1 0 0 0,-2 4-12 15,4-6 14-15,7-4-1 0,4-6-34 16,3-5-37-16,5-6-48 0,2-5-36 16,2-7-34-16,9-3-135 0,-1-13-417 15,0 3-845-15,11-16-876 0</inkml:trace>
  <inkml:trace contextRef="#ctx0" brushRef="#br1" timeOffset="92475.768">21194 9522 3889 0,'0'0'745'0,"0"0"-598"15,0 0 99-15,0 0-6 0,23 68-188 16,-6-29-31-16,-1 16 74 0,11 18-16 16,0 8-16-16,-4-1-32 15,-3-13-31-15,-5-14-21 0,-1-14-3 16,-8-11-6-16,1-2-67 0,-1 5-104 15,0-1-34-15,0 2-124 0,-2-10-578 16,3-6-650-16</inkml:trace>
  <inkml:trace contextRef="#ctx0" brushRef="#br1" timeOffset="93043.542">21635 9993 3577 0,'0'0'794'16,"0"0"-510"-16,0 0 140 0,0 0-68 16,0 0-174-16,0 0-76 0,0 0-34 15,55 20-46-15,-34-13-26 0,4-2-45 16,2-3-94-16,0-2-58 0,2-3-74 16,-5-6-139-16,-1 2-649 0,2-6-1225 15</inkml:trace>
  <inkml:trace contextRef="#ctx0" brushRef="#br1" timeOffset="93743.511">22147 9592 863 0,'0'0'2829'0,"0"0"-2502"0,0 0-182 16,0 0 224-16,0 0-156 0,0 0-109 15,0 0-64-15,0 0 46 0,0 70-16 16,-6-22-3-16,0 15 15 0,-9 16 1 16,5 5-51-16,2-6-32 0,0-18-15 15,1-19 12-15,7-11 0 0,-2-10 0 16,2 1 2-16,0-4-1 0,0-5 1 16,0-9-15-16,4-6-121 0,3-13 12 15,-1-9 61-15,-2-10 24 0,2-15-3 16,-2-13 12-16,0-13 19 0,-4-4 0 15,-2 7 12-15,-4 15 2 16,2 20-1-16,-4 9 27 0,2 14-28 16,-5-1-22-16,5 6-15 0,2 3 37 15,0 7 6-15,2 13 117 0,-2 7 45 16,4 5-82-16,0 5-37 0,4 3 14 16,4-5-8-16,2-4-15 0,7-7 5 15,-3-10-39-15,7-7-6 0,-2-7-60 16,3-11 20-16,3-10 16 0,-6-5 6 15,3-8-1-15,-3 0 7 0,-2-1-28 16,-3 3 25-16,-4 2 15 0,-3 6 12 16,-1 8 10-16,-4 7 20 0,0 7-2 15,-2 8 30-15,4 2 94 0,-4 12 24 16,0 9-119-16,0 9-68 16,0 16 29-16,0 14 10 0,0 13 8 15,-4 7-9-15,2-4-12 0,2-7-27 16,0-20-3-16,0-9-12 0,-2-13 0 15,2-5-3-15,0-2 0 0,0-2-76 16,0-5-45-16,2-5-34 0,0-7-15 16,4-2-92-16,-2 0-379 0,5-8-1084 0</inkml:trace>
  <inkml:trace contextRef="#ctx0" brushRef="#br1" timeOffset="94111.265">22577 10037 3606 0,'0'0'505'0,"0"0"-365"16,19-67 145-16,-15 37-54 0,-4-3-114 16,0 2 2-16,-4 9 12 15,-7 6-57-15,1 8-50 0,0 8-3 16,-7 6 37-16,1 12 12 0,-5 8-9 15,5 6-40-15,-1 6-21 0,5 1-2 16,-1-2-1-16,7-5-12 0,4-4 12 16,2-6 3-16,0-10-22 0,4-8-20 15,6-1-4-15,1-3-11 0,1-6-32 16,5-4 16-16,-5 0 39 0,3 0 34 16,-3 5 7-16,-4 4 87 0,3 1 19 15,-1 10-58-15,-4 6 5 0,2 4-20 16,3 4-7-16,-5 4 1 15,0-1-15-15,0-4-19 0,0-4-40 16,3-7-96-16,-3-7-93 0,0-4-227 16,7-3-1163-16</inkml:trace>
  <inkml:trace contextRef="#ctx0" brushRef="#br2" timeOffset="100798.426">22920 9862 166 0,'0'0'1884'0,"0"0"-755"0,0 0-624 16,0 0-76-16,0 0-56 15,0 0 24-15,0 0-122 0,0 0-35 16,9 5-40-16,-3-2-21 0,2-1-19 15,5-1-42-15,1 0-28 0,3-1-26 16,-1 0-28-16,7-4-18 0,-3 1-15 16,7-3-1-16,0-1-2 0,0 0-12 15,-6 3-3-15,4 0-27 0,-5 1-40 16,-3 3-60-16,-3 0-51 0,-6 0-49 16,-3 0-80-16,-3 2-168 0,-2 1-654 15,0 4-1004-15</inkml:trace>
  <inkml:trace contextRef="#ctx0" brushRef="#br2" timeOffset="101084.588">23146 9638 2609 0,'0'0'655'0,"0"0"-293"0,0 0 127 16,0 0-73-16,0 0 11 0,0 0-18 15,0 0-148-15,-17 66-74 0,9-11-72 16,0 13-33-16,-1 3-82 0,5-14-3 16,2-15-16-16,2-19 1 15,0-6-30-15,2-3-61 0,2-3-78 16,5-3-77-16,-1-6-283 0,10-8-1260 0</inkml:trace>
  <inkml:trace contextRef="#ctx0" brushRef="#br2" timeOffset="102215.583">15985 11380 676 0,'0'0'1124'16,"0"0"-874"-16,0 0-58 0,0 0 366 15,0 0 12-15,0 0-262 0,0 0-3 16,0 0 77-16,0 0-52 0,-21-6-41 16,28 3-48-16,1-1-1 0,2-4-49 15,5 3-64-15,1 0-27 0,3-1-7 16,2-1-23-16,1 1-28 0,-1-3-30 16,-2 3-12-16,-3-2-3 0,1 3-9 15,-5-1-9-15,-4 2-45 0,1 1-61 16,-5-1-58-16,0 2-66 0,-4 0-96 15,0 2-178-15,0 0-532 0,0 7-505 16</inkml:trace>
  <inkml:trace contextRef="#ctx0" brushRef="#br2" timeOffset="102455.257">16072 11202 3026 0,'0'0'751'0,"0"0"-500"0,0 0 133 15,0 0-23-15,0 0-119 0,0 0-40 16,0 0 14-16,0 0-31 0,14 63-95 16,-11-38-38-16,-3 6-25 0,0 1-27 15,0 2-1-15,2 0-90 0,0-4-97 16,0-3-76-16,4-5-167 0,-4-6-770 15,8 0-1500-15</inkml:trace>
  <inkml:trace contextRef="#ctx0" brushRef="#br2" timeOffset="103574.855">16837 10757 2865 0,'0'0'601'0,"0"0"-373"0,0 0 163 16,0 0-102-16,0 0-140 0,0 0 63 16,0 0 67-16,0 0-47 0,0 0-68 15,-60 6-39-15,41-3-19 0,-1-1-40 16,-1-2-29-16,-2 0-16 0,0-2-3 16,1-3 0-16,-3 1 9 0,2 1-2 15,-2-1-10-15,3 2-13 0,1 2 1 16,0 0-1-16,5 3 1 0,-3 3 9 15,7 0-10-15,-1 2 1 0,3-3-1 16,4-1-1-16,0-2 1 0,4 1-2 16,2-3 0-16,0 0 11 0,0 3 25 15,0-1 9-15,0-1-29 0,2 5-1 16,2 3 33-16,-2 1 24 0,2 3 1 16,0 5-37-16,0 2-18 15,0 2-15-15,0 6-1 0,-1 2 10 16,-1 6-10-16,-2 2 1 0,0 5 12 15,0 8-13-15,-2 11 1 0,-5 9 0 16,-3 2 9-16,4-4-10 0,-2-5 0 16,1-5 1-16,1-3-3 0,0 3-16 15,2-12-11-15,2-7 6 0,-2-11 6 16,-1-1 13-16,3 1 2 0,-2 2 0 16,0 1 0-16,0-5 0 0,0-4 0 15,0-2 0-15,2-5 1 0,2-1 0 16,0-5 1-16,0-1 10 0,0-3 6 15,2-2 3-15,4-3-3 16,0-1-6-16,4 0-9 0,3-1 12 0,5-5 12 16,1 0-3-16,4-1 0 15,2 1 9-15,1-1 10 0,3 2 8 16,-2 2-3-16,2 2-21 0,-2 1-24 16,-4 0-1-16,0 4-2 0,-3 3-2 15,-3-4-31-15,-3-1-75 0,-1-2-100 16,-1 0-78-16,-2-9-159 0,-1 0-586 15,5-7-1305-15</inkml:trace>
  <inkml:trace contextRef="#ctx0" brushRef="#br2" timeOffset="104371.73">16713 11548 2096 0,'0'0'675'16,"0"0"-395"-16,0 0 116 0,0 0-11 15,0 0-83-15,0 0 19 0,0 0 24 16,0 0-88-16,0 0-89 0,10-32-22 15,-2 21 9-15,1-5-16 0,1 0-45 16,4-5-28-16,1-4-11 0,-1-2-10 16,5-7-17-16,-2-2-28 0,1-2-2 15,1-2 0-15,-3-1-1 0,1 0 2 16,-3 4 0-16,-1 3 1 16,-5 6 1-16,0 7 11 0,-2 4-10 15,1 8 13-15,-5 2-3 0,0 4 7 16,0 3 2-16,0 0 6 0,-2 0-12 15,0 0-14-15,0 4 0 0,2 2-1 16,-2-1-1-16,0 2 1 0,0 3-1 16,-2 5 1-16,0 2 0 0,0 3 2 15,-2 8 16-15,2 2 0 0,-3 7 3 16,3 12 0-16,-2 11-6 0,0 14 19 16,-2 4 2-16,4-7 9 0,-2-18 69 15,2-14-86-15,0-12-28 0,0-4-3 16,-1 1-12-16,-1-2 14 0,2-3-2 15,0-6-12-15,0-5-15 0,0-7-75 16,2-1-82-16,0-4-31 0,0-7-54 16,2-3-123-16,0 4-385 0,6-8-910 15</inkml:trace>
  <inkml:trace contextRef="#ctx0" brushRef="#br2" timeOffset="104690.798">17095 11505 2474 0,'0'0'617'15,"0"0"-367"-15,0 0 231 0,0 0-20 16,0 0-111-16,0 0-34 0,0 0 84 16,0 0-40-16,0 0-136 0,0 0-40 15,8-16 12-15,5 16-61 0,5 5-71 16,3 3-44-16,2 1-20 0,0-1-3 16,-3-2-12-16,3-3-15 0,0-3-55 15,-7-6-89-15,1-7-92 0,-5-7-121 16,1 4-356-16,1-10-1292 0</inkml:trace>
  <inkml:trace contextRef="#ctx0" brushRef="#br2" timeOffset="105321.766">17740 11481 2649 0,'0'0'373'0,"0"0"-92"0,0 0 230 16,2-55-106-16,-4 38-77 0,-4 2-44 15,-2 5-82-15,-5 6-105 0,-1 4 7 16,-1 0 21-16,-3 7 2 0,-3 6-30 15,0 2-39-15,1 6-13 0,1 2-2 16,5 5 2-16,3 3 12 0,3 0 22 16,4 3 18-16,4-1-13 15,2-1-21-15,8-3-20 0,5-4-16 16,3-5-12-16,5-7-15 0,2-6-16 16,4-6-69-16,2-2-90 0,0-8-48 15,-4-5-59-15,-2-3-206 0,-7 6-803 16,5-8-1515-16</inkml:trace>
  <inkml:trace contextRef="#ctx0" brushRef="#br2" timeOffset="105979.121">17912 11485 3874 0,'0'0'637'0,"0"0"-405"0,0 0 92 16,0 0-43-16,0 0-127 0,0 0-60 15,0 0-42-15,0 0-52 0,0 0-135 16,0 0-172-16,-11 11-214 0,16-11-1123 0</inkml:trace>
  <inkml:trace contextRef="#ctx0" brushRef="#br2" timeOffset="106522.809">18369 10863 254 0,'0'0'2432'16,"0"0"-2089"-16,0 0-84 15,0 0 211-15,0 0-146 0,6-49-68 0,-6 45 35 16,0 2 28-16,0 2-96 15,0 0-92-15,-4 0-43 0,-1 6 15 16,-1-1 40-16,-4 8-25 0,0 4-46 16,-1 3-11-16,-1 6-10 0,-1 5 3 15,3 3-2-15,-6 5-10 0,1 4 0 16,1 4-6-16,-1 0 1 0,1 7 5 16,-3 8 0-16,3 7-3 0,1 4 3 15,1-5 3-15,4-5 13 0,6-5-13 16,-3-3-27-16,3-5 0 0,2-13-15 15,0-5-1-15,0-4 0 0,5 3-2 16,3 4 0-16,0 3-18 16,4-4-61-16,3-5-53 0,1-5-55 15,5-5-45-15,0-7-86 0,-1-3-205 16,-5-5-552-16,10-4-689 0</inkml:trace>
  <inkml:trace contextRef="#ctx0" brushRef="#br2" timeOffset="107025.892">18393 11447 3384 0,'0'0'525'0,"0"0"-342"15,0 0 212-15,0 0-90 16,0 0-128-16,25-60 4 0,-14 44 65 16,-1 1-88-16,2-4-64 0,3-1-12 15,-1-5-13-15,3-2-11 0,-1-4-19 16,-1-2-9-16,-1-1-6 0,3 0 3 15,-7-1-2-15,0 5 2 0,1 2-6 16,-5 3 3-16,2 5-21 0,-4 5 9 16,0 5-10-16,-1 3 1 0,-1 4 0 15,-2 3-1-15,0 0 1 0,0 3 12 16,0 7-15-16,-2 6-3 16,-5 4 0-16,3 7 2 0,0 4 1 15,-2 6 2-15,4 3 0 0,-6 11 10 16,1 12 0-16,-1 7 6 0,2 5 12 15,4-15 4-15,-6-14-13 0,5-20-21 16,1-2-26-16,0-2 4 0,2 2 1 16,-2-1 3-16,2-10-27 0,0-4-48 15,0-5-58-15,6-3-52 0,3-1-82 16,-3-5-237-16,-2-1-508 0,11-4-573 0</inkml:trace>
  <inkml:trace contextRef="#ctx0" brushRef="#br2" timeOffset="107249.668">18706 11376 3901 0,'0'0'602'0,"0"0"-346"15,0 0 99-15,0 0-75 0,0 0-61 16,0 0-11-16,0 0-36 0,0 0-81 15,59-9-61-15,-36 16-19 0,0-1-11 16,-2-2-21-16,5-1-51 0,-7-3-100 16,0 0-67-16,-3-9-101 0,-3 2-368 15,3-8-1354-15</inkml:trace>
  <inkml:trace contextRef="#ctx0" brushRef="#br2" timeOffset="108174.053">19169 11644 2531 0,'0'0'502'0,"0"0"-438"0,0 0 73 16,0 0 48-16,0 0-20 0,0 0 47 16,0 0 62-16,0 0-46 0,0 0-39 15,-13-39-20-15,13 27-6 0,0-1-19 16,6-5-46-16,1-4-31 0,3-3 3 16,0-8-6-16,9-12-3 0,6-18 9 15,4-19 9-15,4-13-12 16,-2 2 21-16,-7 6-22 0,-7 17-29 15,2 6-7-15,-9 17-12 0,0 15 0 16,1 9 6-16,-5 10-6 0,-2-1-6 16,2 4 4-16,0 3-1 0,-2 5 12 15,3 4 0-15,-5 9-27 0,0 11-11 16,-2 14-19-16,0 18 15 0,0 22 13 16,-4 9 2-16,-3 2 1 0,1-3 2 15,0-8 0-15,0-5-1 0,2-1-2 16,-5-14 0-16,5-16-1 0,0-13-2 15,0-8-31-15,0-1 10 0,2-6 6 16,-2-3-15-16,-2-6-22 16,-5-3-2-16,1-10 24 0,2-2 30 15,-5-6 3-15,-1 2 2 0,3 1 0 16,-3 2-2-16,1 4-1 0,1 3 0 16,6 6 1-16,-2 2 20 0,6 7 31 15,-1 1-5-15,3 3 2 0,5 1 16 16,5-3 11-16,4 2 7 0,5-2 92 15,2-2-26-15,8-2-67 0,0-3-36 16,-3 3-17-16,5-7-7 0,3 0-3 16,-6 0-15-16,-3-6-3 0,0-2-3 15,-8-3-18-15,-1-2-18 0,-3-4-64 16,1 0-117-16,-6-2-72 0,-1 0-190 16,-3 3-604-16,2-3-1182 0</inkml:trace>
  <inkml:trace contextRef="#ctx0" brushRef="#br2" timeOffset="108660.607">19627 10747 2711 0,'0'0'749'0,"0"0"-581"15,0 0 213-15,0 0 63 0,0 0-148 16,0 0 1-16,0 0 38 0,0 0-44 16,62-21-73-16,-45 33-40 0,2 9-48 15,-1 5-31-15,3 5-27 0,4 13-24 16,4 13 4-16,-7 12 2 0,-1 6-12 15,-7-3 15-15,-3-2-9 0,-9-5-6 16,-2 4-18-16,-6 3-9 0,-11 3-15 16,1 1 0-16,-9-5-17 0,2-7-49 15,2-14-48-15,-1-10-49 16,7-13-36-16,-1-4-57 0,-3-1-170 0,3-3-494 16,-5 3-1413-16</inkml:trace>
  <inkml:trace contextRef="#ctx0" brushRef="#br2" timeOffset="109347.298">20084 11428 101 0,'0'0'2448'16,"0"0"-2190"-16,0 0-114 0,0 0 176 16,0 0-68-16,0 0-40 0,0 0 102 15,0 0 64-15,0 0-57 0,-14-28 3 16,18 25 60-16,6 0-51 0,3 2-100 16,7 1-92-16,3 0-62 15,8 1-43-15,0 2-27 0,4 3-9 16,-2-3-15-16,0 0-27 0,-8-3-91 15,-2-2-87-15,-4-8-71 0,-5-2-247 16,-4 1-881-16,1-5-1617 0</inkml:trace>
  <inkml:trace contextRef="#ctx0" brushRef="#br2" timeOffset="111861.764">20576 11631 1201 0,'0'0'647'0,"0"0"-429"15,0 0 267-15,0 0 20 0,0 0-201 16,0 0-19-16,0 0 33 0,0 0-76 15,0 0-62-15,0 0-25 0,-25-15-19 16,23 12-22-16,2 3-13 0,0-4-3 16,0-1 12-16,0-2 18 0,0-3-13 15,0-5-23-15,7-4-10 0,1-4-31 16,4-6-9-16,-1-2-5 16,3-5-7-16,1-1 0 0,-1 2-24 15,3 1-6-15,-5 8-3 0,2 1 3 16,-3 6 2-16,-3 6 20 0,-2 5 2 15,2 1 15-15,-1 6 9 0,-5 1 58 16,0 0 3-16,4 8-61 0,-4 1-48 16,2 7-10-16,-2 3-8 0,-2 5 6 15,0 1 9-15,0 4-9 0,-4-3 10 16,0 1 0-16,2-2-1 0,0-3-21 16,0-3 3-16,0-3 5 0,2-5 16 15,0-5 0-15,0-4 0 0,0-2-9 16,2-4-48-16,2-9 9 0,4-1 36 15,7-9 11-15,-5-2 0 0,4-6 0 16,1 2 0-16,1-2-21 0,-1 6 19 16,-3 3 3-16,1 7 12 0,-5 6 19 15,-2 5 14-15,3 4 6 16,-5 0-11-16,4 6-13 0,-6 5-24 0,0 6-3 16,0 6-3-16,-2 1 1 15,-2 5 2-15,0 0 12 0,-6-2-12 16,6-5-2-16,-2-3-19 0,1-3 3 15,1-5 15-15,0-7 1 0,2-1 1 16,0-3-24-16,2-8-20 0,5-8 23 16,3-4 22-16,-2-5 15 0,7-6-13 15,1 0-2-15,-1 5-13 0,-1 4 13 16,-1 8 11-16,-3 6 31 0,0 6 22 16,-4 2-22-16,1 9-27 0,1 6-15 15,-6 4-21-15,4 6 3 16,-6 4 15-16,0-1 1 0,0-4-25 15,0-1-7-15,0-3-44 0,0-5-67 16,-4-6-64-16,2-1-104 0,2-3-321 16,0-5-1070-16,8 0-1090 0</inkml:trace>
  <inkml:trace contextRef="#ctx0" brushRef="#br2" timeOffset="112578.668">20907 10673 2621 0,'0'0'1066'0,"0"0"-1009"15,0 0 280-15,0 0 136 0,0 0-206 16,0 0-55-16,0 0 77 0,0 0-43 15,23-54-88-15,-7 44-31 0,-1 2-1 16,3 1-17-16,-1 1-10 16,1 2-17-16,5 1-22 0,-4 0 9 15,4 3 1-15,-5 0-13 0,3 0-3 16,-3 0-24-16,-1 0 3 0,0 0 12 16,-7 3-34-16,2 1-10 0,-1 2 0 15,-3 3 13-15,-6 0-14 0,4 6-12 16,0 2 0-16,-2 3 9 0,-4 5-18 15,5 5 18-15,-5 1-9 0,2 3 11 16,-2 2 1-16,0 3 0 0,2 9 1 16,0 15 0-16,2 12 1 0,-2 8 0 15,0 0 10-15,2-3-10 0,-2-6 0 16,0 0 10-16,0-1-12 0,0-5-1 16,1-4-29-16,-3-9-45 0,6-13 9 15,-4-11 24-15,0-6 20 0,2 1 21 16,-2 0 0-16,0-2 1 0,4-9 2 15,-4-5 10-15,0-9-12 0,1-1-16 16,-3 0-17-16,0-1-27 0,0-6 15 16,-3-2 45-16,-3-1 17 15,0-5 10-15,-6 2 3 0,-7 2-3 16,0 1-6-16,-1 6 3 0,-9 2 7 16,0 2-17-16,4 2-14 0,-4 2-3 15,6-1-55-15,1 0-86 0,1-3-94 16,4-3-134-16,9-7-211 0,-2 3-778 15,8-7-1246-15</inkml:trace>
  <inkml:trace contextRef="#ctx0" brushRef="#br2" timeOffset="112769.742">21593 11302 4469 0,'0'0'676'0,"0"0"-676"15,0 0-126-15,0 0 41 0,0 0-371 16,0 0-1035-16,0 0-807 0</inkml:trace>
  <inkml:trace contextRef="#ctx0" brushRef="#br2" timeOffset="113347.471">21781 10669 813 0,'0'0'2251'15,"0"0"-1957"-15,0 0-44 0,0 0 239 16,0 0-128-16,0 0-16 0,0 0 49 15,0 0-50-15,0 0-153 0,0 0-55 16,19 30-10-16,-11-11-5 0,-2 4-18 16,5 6-19-16,5-1 3 0,-1 3-21 15,3 3-8-15,3 1-22 0,0-2-3 16,1-1-9-16,1-1-21 0,-2-1-3 16,4-7-11-16,-9-4 10 0,3-3-19 15,-7-5-46-15,3-2-49 0,-9-3-29 16,-2-3-46-16,0-3-43 15,-2 0-166-15,-2-3-350 0,2-1-716 16,0-11-383-16</inkml:trace>
  <inkml:trace contextRef="#ctx0" brushRef="#br2" timeOffset="113597.405">22269 10730 3243 0,'0'0'602'0,"0"0"-391"15,0 0 225-15,0 0-110 0,0 0-228 16,0 0-52-16,-23 61 80 0,11-30 20 16,-15 10-40-16,-6 16-17 0,-4 18-14 15,-6 9-23-15,1 1-10 0,9-8-11 16,4-11-1-16,8-4 12 0,-3-4 16 16,7-7-16-16,1-14-36 0,7-10-6 15,1-3-24-15,-2-2-3 16,-1 0 9-16,9-1-25 0,-2-4-75 15,2-8-73-15,2-6-52 0,0-3-137 16,0 0-620-16,8-6-832 0</inkml:trace>
  <inkml:trace contextRef="#ctx0" brushRef="#br2" timeOffset="113964.812">22362 11595 3320 0,'0'0'605'0,"0"0"-410"16,0 0 122-16,9-53-79 0,-12 41-149 15,-7 2-34-15,-6 5 22 0,-1 3-19 16,-6 2-3-16,-4 2-33 0,3 8-1 16,-1 5 13-16,4 1-10 0,3 3 7 15,5 1 39-15,7 1 88 0,4 0-6 16,2-4-68-16,8-1-32 0,2-5-13 16,11-4-14-16,0-4-25 0,2-3-37 15,1-6-17-15,-1-7-49 0,-4-9-128 16,-1-4-114-16,-9 6-617 0,9-22-1575 15</inkml:trace>
  <inkml:trace contextRef="#ctx0" brushRef="#br0" timeOffset="120890.644">9364 11274 310 0,'0'0'117'0,"0"0"-19"0,0 0 127 15,0 0 159-15,0 0-273 0,0 0 13 16,0 0 78-16,0 0 64 0,0 0 26 16,52 12-10-16,-46-12-7 0,-2 0-31 15,2-3-42-15,-1-5-65 0,1-2-19 16,-6-3 3-16,4-2-4 0,-4-1-9 16,0 0 11-16,0 4-9 0,-4 1-34 15,-5 1-44-15,-1 5-20 0,-2 4-9 16,1 1 12-16,-1 1 7 0,2 6 9 15,3 5 7-15,-1 1-4 0,4 2 0 16,0 3 0-16,4-2-6 0,0 1-6 16,8-5 0-16,0-3 3 0,1-3-1 15,7-5-21-15,-3-2-3 0,3-8-21 16,1-6-4-16,-5-5-3 0,1-4 0 16,-5 1 13-16,-8 2 2 0,2 2 11 15,-4 4 1-15,-6 8 0 16,-7 3 1-16,1 4 25 0,-5 2 6 15,2 10 12-15,-3 3 22 0,7 4 7 16,-1 2-1-16,4 2-13 0,8-4-33 16,2 3-10-16,0-9-14 0,2-2-1 15,10-4-77-15,2-7-201 0,-3 0-391 16,18-14-1480-16</inkml:trace>
  <inkml:trace contextRef="#ctx0" brushRef="#br0" timeOffset="122739.185">9327 11185 22 0,'0'0'179'0,"0"0"-62"16,0 0-32-16,0 0 7 0,0 0 485 15,0 0-125-15,0 0-244 0,0 0-84 16,0 0 9-16,0-3 3 0,4 5-26 16,-4 0-26-16,0-2-19 0,0 4-23 15,2-2-13-15,0-1-9 0,0 1 41 16,0-2 91-16,3 0-72 0,-5 0 4 16,2 0 28-16,0 0 17 0,-2 1-2 15,0-1 7-15,0 0-64 0,0 0-70 16,-4 1-35-16,-3 1 35 0,-3-2 64 15,-4 1-20-15,1 0-15 16,-3-1-27-16,-1 1 20 0,-2-1-9 16,-1 0 6-16,3 0 57 0,-8 1 6 15,5-1-10-15,-3 0 4 0,-6 1-54 16,2-1-6-16,-2 1-32 0,0 2-50 16,-4-3-266-16,4 3-207 0,-4 0-274 15,4 0-269-15,0 1 476 0,0-1 332 16,5 1 226-16,-1-2 48 0,4 2 3 15,-6-4 10-15,7 0-11 0,3 3-2 16,-2 1-16-16,5 1 16 0,6 1 16 16,-1 7-16-16</inkml:trace>
  <inkml:trace contextRef="#ctx0" brushRef="#br0" timeOffset="123340.684">8223 11252 33 0,'0'0'0'0,"0"0"22"0,0 0 1787 15,0 0-1280-15,0 0-529 0,0 0-52 16,0 0 23-16,0 0 29 0,0 0 42 15,0 0-19-15,-37-15-1 0,29 15 78 16,-3 0 36-16,1 0-1 16,0 0-25-16,-7 0-14 0,3 0 3 15,-7 0 4-15,2 0-30 0,-3 0-38 16,-3 0-31-16,0 0-3 0,-2 0 14 16,-2 2-15-16,-2-1-3 0,-2 1 3 15,0-1 13-15,-4-1-11 0,-2 0 10 16,-1 2-11-16,-3-1 0 0,2-1-1 15,-7 2-140-15,13 0-368 0,-9 0-858 0</inkml:trace>
  <inkml:trace contextRef="#ctx0" brushRef="#br0" timeOffset="123840.433">6925 11248 199 0,'0'0'306'0,"0"0"-152"15,0 0-24-15,0 0 870 0,0 0-695 16,0 0-66-16,0 0-9 0,52 17 2 15,-52-17-108-15,0 0-124 0,-4 0-9 16,-5 0 9-16,1 0 183 0,-9 0 2 16,1 0-39-16,-7 0-76 0,-2 0-35 15,3 3-22-15,-7-3-10 0,-2 0-2 16,0 0-1-16,0 2-1 0,-4-1 1 16,-1 0-1-16,-1-1-12 0,-4 2-41 15,-1-2-44-15,1 1 12 0,-2 1-42 16,-7 0-141-16,5 0-202 0,10 2-333 15,-11-3-816-15</inkml:trace>
  <inkml:trace contextRef="#ctx0" brushRef="#br0" timeOffset="124273.784">5676 11255 615 0,'0'0'1193'0,"0"0"-956"15,0 0-33-15,0 0 68 0,0 0 8 16,0 0-90-16,0 0-81 0,0 0-23 16,0 0-9-16,0 0-20 0,-6 41 23 15,-2-41 38-15,-9 1 37 0,3 1-51 16,-7-2-44-16,1 0-19 0,-3 0-41 15,-4 2-13-15,-2-1-75 0,-2-1-70 16,-2 0-55-16,-4 1 0 0,2 1-2 16,-5-2 0-16,-1 1 2 0,0 1-59 15,-3 0-152-15,1 0 24 0,-1 2-115 16,3 0-91-16</inkml:trace>
  <inkml:trace contextRef="#ctx0" brushRef="#br0" timeOffset="124624.85">4604 11317 1197 0,'0'0'1039'0,"0"0"-1039"16,0 0 81-16,0 0-26 0,0 0 175 16,0 0 53-16,0 0 37 0,-67 4 43 15,49-4-57-15,-5 1-63 0,-4 2-106 16,-2-3-56-16,-2 2-25 0,-2-1 12 15,-2 1-34-15,-2-2-33 0,0 3-1 16,-3-3-62-16,-1 2-131 0,2 1-127 16,-3 2-303-16,7-1-735 0,10-1-82 15,1 0 942-15</inkml:trace>
  <inkml:trace contextRef="#ctx0" brushRef="#br0" timeOffset="128063.51">3111 11057 212 0,'0'0'1118'0,"0"0"-789"0,0 0-134 16,0 0-98-16,0 0 447 0,0-52-103 15,-2 46-223-15,2 5-36 0,-2-3 44 16,2 4-14-16,-2 0-21 0,0 0 42 16,-2 4 28-16,0 5-39 15,-1 3-78-15,-1 5-49 0,0 4-27 16,-2 4-19-16,0 2-13 0,-1 6-14 15,-1 2-10-15,-2 1-10 0,-1 1 1 16,1 3 0-16,-1-2 0 0,-3-1-1 16,5-2 0-16,-1-4-2 0,0-6-3 15,-1-3-24-15,5-4 5 0,-2-5 4 16,8-3-13-16,-3-4-54 0,1-2-53 16,4-3-47-16,0-1-62 0,0 0-91 15,4-5-68-15,3-5-132 0,-5 4-425 16,12-9-449-16</inkml:trace>
  <inkml:trace contextRef="#ctx0" brushRef="#br0" timeOffset="128379.684">3033 11082 1611 0,'0'0'493'0,"0"0"-204"15,0 0 75-15,0 0-17 0,0 0-69 16,0 0 4-16,0 0-33 0,0 0-114 15,0 0-59-15,0 0-29 0,26 51-16 16,-23-20-6-16,3 4 0 0,2 3 3 16,-2 3-3-16,2 2-13 0,1 0-9 15,-1 0-2-15,0-3-1 0,1-4-2 16,-3-6-10-16,0-6 12 0,0-8 0 16,-4-6 12-16,-2-6 25 0,0-4-37 15,0-7 3-15,-6-7 12 0,-4-2 78 16,-7-5 9-16,1 3 21 0,-1 1-27 15,-4 5-63-15,3 6-32 16,1 6-1-16,3 0-33 0,1 6-115 16,1 0-81-16,6 1-126 0,0 1-238 15,4-3-498-15,2 0-479 0</inkml:trace>
  <inkml:trace contextRef="#ctx0" brushRef="#br0" timeOffset="128794.527">3520 10951 2737 0,'0'0'532'0,"0"0"-331"0,0 0 96 15,0 0 22-15,0 0-55 0,0 0-59 16,0 0-8-16,-55-34-35 0,36 44-52 16,-2 4-36-16,1 2-16 0,-3 4 9 15,2 1-3-15,-1 5-19 0,3-1-14 16,0 4-7-16,3 1-3 0,1 2 1 16,1 2-4-16,1 0-15 0,5 1 12 15,0 1 0-15,2 0-12 0,2-4 12 16,2-1-2-16,-3 0 8 0,5-3 0 15,9-3-3-15,-1-3 3 0,2-4 7 16,3-2 23-16,1-2 16 0,5-4-22 16,-1 1-24-16,3-6-21 15,0 0-2-15,-3-2-16 0,1-3-9 16,-3-4-73-16,-3-5-73 0,3 0-64 16,-5-6-77-16,-5-5-247 0,2 5-601 15,0-11-569-15</inkml:trace>
  <inkml:trace contextRef="#ctx0" brushRef="#br0" timeOffset="128943.653">3483 11268 2028 0,'0'0'1490'15,"0"0"-1099"-15,0 0-250 0,0 0 110 16,0 0-13-16,0 0-71 0,-54 13-72 16,34-4-46-16,3-3-49 0,-5-1 0 15,-1-1-154-15,0-2-108 0,0-1-219 16,7-1-794-16,-3 0-1270 0</inkml:trace>
  <inkml:trace contextRef="#ctx0" brushRef="#br0" timeOffset="129295.979">3638 11488 2561 0,'0'0'668'0,"0"0"-302"0,0 0-136 15,0 0 44-15,0 0-84 0,0 0-109 16,0 0-31-16,0 0-13 0,0 0 3 15,0 0-18-15,-27 56-1 0,17-44 25 16,4-2 13-16,2-1 12 0,2-1 21 16,2-3 28-16,2-2-16 0,2-3-57 15,4 0-47-15,-4-7-49 0,7-5-13 16,-5-4-45-16,-2-3-86 0,-2-2-231 16,-2 5-784-16,0-3-1533 0</inkml:trace>
  <inkml:trace contextRef="#ctx0" brushRef="#br0" timeOffset="134266.757">9372 11231 88 0,'0'0'0'16,"0"0"1"-16,0 0 35 0,0 0 78 15,0 0 890-15,0 0-587 0,0 0-167 16,0 0-143-16,0 0-45 0,0 1-20 15,0-1 0-15,0 0 13 16,0 0 10-16,0 0 29 0,-2-1 25 16,2-1-3-16,-2 0-22 0,2-1-92 15,0 0-2-15,0-1-13 0,0 1 13 16,0 1 36-16,0 0 31 0,0 2 23 16,0 0 19-16,0 0 10 0,2 0-4 15,0 0-29-15,-2 2-19 0,3-1 3 16,-3-1-22-16,2 1-23 0,-2-1-9 15,0 0-13-15,0 0 22 0,0 0-9 16,0 0 22-16,0 0 22 0,0 0 13 16,0 0-1-16,0 0-6 0,0 0-9 15,0 0-13-15,0 0-19 0,0 0-3 16,0 0 13-16,0 0 21 0,0 0 10 16,0 0 9-16,0 0-19 0,0 0-35 15,0 0-21-15,0 0-18 16,0 0-19-16,0 4-20 0,0 2 17 15,0 7 40-15,0 2 2 0,0 7 48 16,0 1-3-16,0 7 8 0,0 5-11 16,0 3-10-16,0 0-3 0,0 5-19 15,-2-2 16-15,2 3-27 0,0-2-1 16,0-3 0-16,0-4-1 0,0-1 1 16,0-2-15-16,0-1 15 0,0 0 0 15,0-2 0-15,0 2-13 0,0 0-3 16,0 0 14-16,-3 0-9 0,6 1-1 15,-1-5-44-15,-2-3-3 0,0-1 13 16,0-5-67-16,0-1-78 0,2-3-80 16,0-2-212-16,0 0-282 15,4-5 55-15,-2-1 235 0,11-3-350 0</inkml:trace>
  <inkml:trace contextRef="#ctx0" brushRef="#br0" timeOffset="134850.687">9379 12613 27 0,'0'0'75'0,"0"0"300"0,0 0 1159 15,0 0-725-15,0 0-396 0,0 0-270 16,0 0-143-16,0 0-51 0,0 0 51 16,0 0 0-16,-15-4 79 0,15 2 4 15,0 2 21-15,0 0 14 0,0 0 4 16,0 0-27-16,0 0-55 16,0 2 4-16,0 5 14 0,0 2 67 15,0 5 21-15,0 4-25 0,0 4-47 16,2 7-34-16,-2 0-12 0,0 6 18 15,0 1 0-15,0 13-9 0,0 10 0 16,0 12 12-16,-2 3 16 0,2-15 2 16,0-12 0-16,0-19-24 0,0-2-40 15,0 1-3-15,0 2-21 0,-4 0 2 16,4-1-14-16,0-3-7 0,0-4-21 16,0 2-34-16,0-2-31 0,0-1-38 15,0 1-19-15,0-2-19 0,0-3-44 16,0 1-88-16,4-3-58 0,0-3-80 15,5-3 272-15,-7-2 67 0,16-3-386 16</inkml:trace>
  <inkml:trace contextRef="#ctx0" brushRef="#br0" timeOffset="135284.733">9333 13971 39 0,'0'0'440'16,"0"0"-436"-16,0 0 1348 16,0 0-730-16,0 0-196 0,0 0-109 15,0 0-40-15,0 0-8 0,0 0-39 16,0 0-20-16,13 18-32 0,-13-12-42 16,0 1-28-16,0 11-3 0,0 2-25 15,-2 11-34-15,2 3-28 0,-3 6-15 16,3 10 12-16,-2 12-14 0,2 12 1 15,-2-8 34-15,2-12 16 0,0-18-15 16,0-11-27-16,-2 4-10 0,2 0-36 16,0 4-26-16,0-5-57 0,0-2-47 15,0-5-54-15,0 1-135 0,2 1-299 16,-2-5-558-16,2 9-382 0</inkml:trace>
  <inkml:trace contextRef="#ctx0" brushRef="#br0" timeOffset="135704.149">9310 15371 85 0,'0'0'114'0,"0"0"72"16,0 0 1232-16,0 0-951 0,0 0-238 15,0 0-9-15,0 0 24 16,0 0 19-16,0 0 1 0,0 0 8 15,7-23-30-15,-7 23-32 0,0 0-29 16,0 1 26-16,0 7 21 0,0 4-84 16,0 6-31-16,0 7-43 0,0 7-28 15,0 5-20-15,0 5 2 0,0 1-21 16,-2-1-3-16,2 1-33 0,0-3-40 16,0-3 18-16,0-4-10 0,0-6 47 15,0-5-83-15,0-6-80 0,0-4-97 16,2-4-178-16,2-4-603 0,0-3-905 15,8-1 999-15</inkml:trace>
  <inkml:trace contextRef="#ctx0" brushRef="#br0" timeOffset="136030.661">9335 16239 836 0,'0'0'394'16,"0"0"-290"-16,0 0 1570 0,0 0-1407 15,0 0-265-15,-14 64-2 0,12-43 105 16,0 7 95-16,0 1 37 0,-3 5-36 16,5-3-88-16,-4 0-109 15,2-1-4-15,2-5-22 0,0-2-152 16,0-8-109-16,0-5-191 0,4-5-692 16,3-5-852-16</inkml:trace>
  <inkml:trace contextRef="#ctx0" brushRef="#br0" timeOffset="137871.998">9040 16845 411 0,'0'0'1539'15,"0"0"-1319"-15,0 0-142 0,0 0 48 16,0 0 246-16,0 0 16 0,0 0-158 15,0 0-14-15,0 0-8 0,-23-26-50 16,21 23-29-16,0 1 21 0,2 1 21 16,0 1 20-16,0 0 31 0,0 1 11 15,0 4-14-15,4 2-115 0,4 7-50 16,3 3-11-16,-1 5 9 0,2 3-1 16,5 3 4-16,-5 0-1 0,7 0 1 15,-5 0-7-15,5-2-15 0,-5-5-15 16,1-4-15-16,-5-4-1 0,0-5-2 15,-3-4-12-15,-1-2-18 0,-4-2-61 16,0 0-103-16,-2-4-64 0,0-5-53 16,-2 0-166-16,-2 0-534 0,-2 0-673 15</inkml:trace>
  <inkml:trace contextRef="#ctx0" brushRef="#br0" timeOffset="138171.821">9366 16855 2632 0,'0'0'520'0,"0"0"-363"0,0 0 21 15,0 0 97-15,0 0-2 0,0 0 108 16,0 0-44-16,0 0-95 15,-45 64-83-15,32-31-40 0,-7 13-4 16,1 17 10-16,-6 12-16 0,-4 0-40 16,9-15-35-16,3-16-23 0,9-19-11 15,-5-6-49-15,1-1 10 0,2 2-34 16,-3-2-85-16,3-5-61 0,4-4-83 16,0-7-293-16,1 0-892 0,5-2-1170 0</inkml:trace>
  <inkml:trace contextRef="#ctx0" brushRef="#br0" timeOffset="138559.656">9542 17399 2024 0,'0'0'1055'15,"0"0"-743"-15,21-66-48 0,-21 45 32 16,0-1-45-16,-7 5-30 0,-3 4-51 15,-2 8-75-15,-9 5-36 0,0 3-13 16,3 9-16-16,-7 6-2 0,6 3-6 16,1 3 14-16,9 2 10 15,-1-1 9-15,10 2 31 0,0-4 11 16,0-5-14-16,15-3-13 0,-5-7-28 16,9-8-42-16,-1-2-9 0,3-10-49 15,-5-10-103-15,1-6-105 0,-5 4-271 16,5-23-1119-16</inkml:trace>
  <inkml:trace contextRef="#ctx0" brushRef="#br0" timeOffset="140156.644">9391 11374 1585 0,'0'0'646'0,"0"0"-471"16,0 0 2-16,0 0 213 0,0 0 32 16,0 0-197-16,0 0-26 0,19-53 11 15,-17 34-25-15,2-6-38 0,-4 0 14 16,0-3 11-16,0 3-40 0,-2 0-58 16,-2 5-10-16,-9 5-9 0,1 6-27 15,2 6-27-15,-7 3 14 0,3 10 19 16,1 6-1-16,-1 4-5 0,5 4-4 15,1 3-6-15,0 1-2 0,6-2-13 16,2 1 12-16,0-5-12 16,4-3 15-16,6-6 1 0,-1-4-7 15,5-3 2-15,3-6-14 0,-1-9-18 16,3-6-10-16,3-7 1 0,-7-3 2 16,1-3 10-16,-5-1 12 0,-5 1-12 15,-4 3 15-15,-2 4 2 0,-6 5 0 16,0 6 0-16,-11 6-2 0,3 4 1 15,-9 7 11-15,6 5 7 0,-5 4-1 16,3 6 0-16,5 0 0 0,5 2-2 16,-3-1 2-16,8-1 6 0,2-3-6 15,2-3-2-15,2-5 5 0,8-2-3 16,2-7-3-16,5-2-15 0,2-10-27 16,3-6 3-16,-1-4-4 15,0-7 4-15,-5-2 3 0,-1-1-1 0,-9 1 10 16,0 5 9-16,-6 5-9 15,0 3 9-15,-6 6-15 0,-2 6-4 16,-7 4 7-16,1 4 13 0,-3 9 2 16,5 7 0-16,1 2-25 0,1 3-55 15,4 1-33-15,2-6-12 0,4-2-69 16,0-7-168-16,4-6-387 0,8-5-1332 0</inkml:trace>
  <inkml:trace contextRef="#ctx0" brushRef="#br0" timeOffset="145932.346">9459 11394 39 0,'0'0'1206'15,"0"0"-945"-15,0 0-261 0,0 0-65 16,0 0 42-16,0 0 23 0,0 0 13 16,0 0 39-16,0 0 91 0,-6-47-36 15,4 36 27-15,-2 3 38 0,0 2 38 16,4 2 20-16,-2 1-30 0,-2 3-100 15,1-3-23-15,3 3-3 0,-2 0 3 16,2 3 125-16,0-1 154 0,0 1-97 16,2 2-77-16,3 0-28 15,-1 3-4-15,0-1-20 0,2 0 0 16,4 0-4-16,1 1-24 0,-3 3-35 16,6 1-30-16,-1 5-9 0,3 3-4 15,3 4 19-15,4 5 6 0,0 4-19 16,3 5-26-16,1 4 20 0,4 1 16 15,0 2 11-15,-2-1 19 0,0 0 0 16,-4-5-21-16,0-2-22 0,0-4-24 16,-9-5-3-16,1-5 0 0,-9-4-2 15,0-6-13-15,-2-4-18 0,-4-3-58 16,-2-3-95-16,0-2-81 0,0-1-56 16,0 1-66-16,-2-1-124 0,-2-2-189 15,2-4 11-15,0 1-69 0,0-11-667 16</inkml:trace>
  <inkml:trace contextRef="#ctx0" brushRef="#br0" timeOffset="146432.639">9470 11418 790 0,'0'0'1033'0,"0"0"-728"16,0 0-39-16,0 0-21 15,0 0-39-15,0 0 38 0,0 0 94 16,0 0-11-16,0 0-135 0,0 0-82 15,-11 69-32-15,20-41-12 0,-1 1-19 16,-2 2-16-16,2-2-16 0,3-2-14 16,-5-7-1-16,-4-2 0 0,0-6-12 15,0-5 0-15,-2-7-10 0,0 0-34 16,0-4-44-16,0-8 78 0,-2-9 9 16,0-4-19-16,0-7-9 0,-2-4-28 15,-3-2 3-15,-1-1 22 0,0 1 33 16,4 4 10-16,0 3 2 0,2 9 23 15,0 5 58-15,2 8 52 0,2 6 45 16,4 3 14-16,2 1 5 0,7 11-38 16,-1 7-59-16,11 9-21 0,0 3 9 15,2 7 2-15,1 0-5 0,6 0-42 16,-6-1-44-16,-1-6-15 16,0-9-15-16,-6-7-114 0,-3-8-205 15,-3-3-435-15,18-4-1971 0</inkml:trace>
  <inkml:trace contextRef="#ctx0" brushRef="#br0" timeOffset="147665.824">9618 12303 349 0,'0'0'1327'15,"0"0"-1090"-15,0 0-13 0,0 0 80 16,0 0-171-16,0 0 15 0,0 0-29 16,0 0 409-16,0-31-151 0,-2 31-185 15,0 2-79-15,0 1-18 0,-2 6 2 16,0 4 11-16,-2 2 19 0,-5 2-3 16,3 5-25-16,4 3-29 0,-8 3-24 15,1 3-12-15,1 3-6 0,2 1-10 16,-5 0-3-16,3-1-13 15,2-3-1-15,-3-2-1 0,3-4 0 16,0-6-3-16,4-1 0 0,0-7-15 16,-1-3-16-16,1-4-49 0,2-2-55 15,2-2-51-15,0 0-15 0,0-3-38 16,2-3-50-16,4-2-86 0,-1-5-186 16,1 0-76-16,-6 4-166 0,8-8-445 0</inkml:trace>
  <inkml:trace contextRef="#ctx0" brushRef="#br0" timeOffset="148013.451">9592 12332 1137 0,'0'0'1066'0,"0"0"-801"16,0 0 0-16,0 0 123 0,0 0-75 15,0 0-69-15,0 0 58 0,0 0 42 16,0 0-152-16,0 0-121 15,16 5-43-15,-16 18 0 0,6 6 12 16,-2 4-3-16,3 4-6 0,1 1-13 16,-2 2-15-16,-4-2-3 0,6 0 0 15,-1-2-2-15,1-3-1 0,-2-5 0 16,-2-5-9-16,-2-8 12 0,2-6 0 16,-4-9 0-16,0 0-79 0,0-10 40 15,-4-5 39-15,0-7 43 0,-10 0 12 16,1-3 28-16,-1 4-9 0,-5 4-22 15,5 5-31-15,-3 2-21 0,5 7-3 16,-5 1-15-16,7 2-25 0,10 0-138 16,-21-1-134-16,11-2-188 0,8 2-609 15,-2-1-625-15</inkml:trace>
  <inkml:trace contextRef="#ctx0" brushRef="#br0" timeOffset="148547.416">9978 12290 2395 0,'0'0'513'15,"0"0"-315"-15,0 0 23 0,0 0 96 16,0 0-77-16,0 0-26 0,0 0-8 16,0 0-14-16,0 0-10 0,0 0-19 15,-18-27-25-15,1 27-19 0,5 1-34 16,-9 3-33-16,6 5-3 0,-5 1-4 15,5 4-2-15,-5 2-4 0,3 1-14 16,1 5-4-16,5-2-3 0,-3 2-3 16,5-1 3-16,1 3-14 0,-2-3 8 15,8 2 0-15,-2-1 0 0,4 2-9 16,0-3 18-16,2 3-3 0,2-1-3 16,6 1 4-16,-2-1 2 0,-1-1-3 15,3 2 0-15,2-3 6 0,-3-2 7 16,1-3 5-16,2-1 9 0,-3-5-2 15,1-4-19-15,4-4-21 16,-3-2-3-16,1 0-3 0,5-8-21 0,-7 2-1 16,7-3-11-16,-9-3-55 15,2 5-60-15,1-1-43 0,-5 1-62 16,0 1-130-16,-4 1-218 0,0 0-469 16,-2 0-72-16,0 0-196 0</inkml:trace>
  <inkml:trace contextRef="#ctx0" brushRef="#br0" timeOffset="148659.078">9955 12598 1243 0,'0'0'1001'16,"0"0"-430"-16,0 0 91 0,0 0-144 16,0 0-180-16,0 0-137 0,0 0-41 15,-60-32-31-15,44 39-93 16,1 3-36-16,-3-2-160 0,5 1-198 16,1-3-440-16,0 1-1769 0</inkml:trace>
  <inkml:trace contextRef="#ctx0" brushRef="#br0" timeOffset="149074.545">10094 12855 2621 0,'0'0'485'16,"0"0"-248"-16,0 0 45 0,0 0-23 15,0 0-79-15,0 0-21 0,0 0 12 16,-23-51 17-16,11 48-74 0,-5 3-71 16,7 2-24-16,-5 3-1 0,5 3 1 15,0 2-4-15,1-1-3 0,7-1 7 16,0 0 27-16,2-2 18 0,2 0-15 16,9-4-21-16,-1-2-28 0,0-4-7 15,7-5-32-15,-5-4-23 0,1-2-134 16,-1-2-116-16,-8 4-282 0,7-2-899 15</inkml:trace>
  <inkml:trace contextRef="#ctx0" brushRef="#br0" timeOffset="149374.674">10251 12513 3857 0,'0'0'655'16,"0"0"-553"-16,0 0 31 15,0 0-29-15,0 0-70 0,0 0-22 16,-54-7-11-16,36 10-1 0,-1 1-117 16,-2-3-197-16,3 0-145 0,5 2-694 15,1 0-1203-15</inkml:trace>
  <inkml:trace contextRef="#ctx0" brushRef="#br0" timeOffset="149565.229">10265 12645 2455 0,'0'0'1413'16,"0"0"-1334"-16,0 0-4 0,0 0 154 16,0 0-43-16,-64-38-137 0,44 32-49 15,3 2-112-15,-1 1-184 0,5 0-405 16,-5 3-1334-16</inkml:trace>
  <inkml:trace contextRef="#ctx0" brushRef="#br0" timeOffset="149892.798">10290 12230 3052 0,'0'0'618'16,"0"0"-410"-16,0 0 112 0,0 0-4 15,0 0-171-15,0 0-43 0,21 51 45 16,-9-26 43-16,-1 3-84 0,-3 3-42 15,2 0-21-15,5 1-16 0,-5-4-24 16,2-3-2-16,1-3-1 0,-5-4-1 16,5-4-47-16,-3-5-108 0,-6-2-67 15,4-4-69-15,-4-3-151 0,3 0-545 16,-1-2-557-16</inkml:trace>
  <inkml:trace contextRef="#ctx0" brushRef="#br0" timeOffset="150133.683">10633 12261 2902 0,'0'0'598'16,"0"0"-333"-16,0 0 12 0,0 0-33 16,0 0-145-16,0 0-27 0,0 0 98 15,-8 69 79-15,-10-41-72 0,3 5-82 16,-8 5-22-16,3 2-6 0,-1 2-19 15,-2 3-26-15,0-3-20 0,7-2-1 16,-7-6-1-16,9-6-37 0,-3-8-136 16,5-3-115-16,-3-7-87 0,5-3-247 15,6-4-666-15,4 0-901 0</inkml:trace>
  <inkml:trace contextRef="#ctx0" brushRef="#br0" timeOffset="150430.621">10755 12767 2516 0,'0'0'373'0,"0"0"-123"0,11-75 123 16,-18 43-126-16,-3 0-87 0,-2 7-14 15,-1 6 3-15,-3 13-58 0,1 6-20 16,-3 6 10-16,1 13 48 0,1 6 47 16,5 5-47-16,1 3-62 0,4 1-15 15,6-2 12-15,0-7 0 0,8-3-12 16,2-10-18-16,3-4-17 0,7-8-17 16,-3-7-43-16,6-9-63 15,-1-10-173-15,-9 6-199 0,5-20-962 0</inkml:trace>
  <inkml:trace contextRef="#ctx0" brushRef="#br3" timeOffset="169470.16">4161 12889 137 0,'0'0'121'0,"0"0"-89"16,0 0-12-16,0 0 19 0,0 0 16 15,0 0-34-15,0 0-21 0,0 0 0 16,0 0 3-16,9-10 66 0,-9 7-59 15,0-1 3-15,0 3 42 0,0-1 590 16,0 1-176-16,0 1-164 0,0 0-84 16,0 0-63-16,2 0-28 0,-2 0-8 15,0 0-2-15,2 0 5 0,-2 0-29 16,0 0-31-16,0 0 8 0,0 0 33 16,2 0 18-16,-2 0-22 0,2-1-51 15,0-3 9-15,-2 2 41 0,2 0 51 16,-2 1 46-16,0 0-16 15,0 1-45-15,2 0-22 0,-2 0-19 16,0 0-7-16,0 0-9 0,0-2-9 16,-2 2 6-16,0 0 3 0,2 0 11 15,0 0-11-15,-2 0-13 0,2 0-24 16,0 0-19-16,0 0-12 0,0 0-12 16,0 0-3-16,-2 0-15 0,2 0 3 15,-2-1 15-15,2 0 21 0,-4-1 12 16,1-1-11-16,1 0-4 0,-2 1 0 15,2-2 3-15,-2 3 1 0,2-2-4 16,-2 0-15-16,0 1 12 0,0 0-3 16,-1 0-10-16,3 0 1 0,-4-1-1 15,2-1 11-15,0 1-12 0,-2 0 0 16,2-1 0-16,-3 1 1 0,3-3 0 16,0 3-1-16,0-1 0 15,0-2 1-15,2 3 0 0,0 0 0 16,-2-1 0-16,1-2 0 0,1 3 0 15,2-1 1-15,-2-1 9 0,0 0-9 16,2 0-1-16,-2 1 10 0,2-1-10 16,-2-1 1-16,2 0 0 0,0 0 12 15,0-1-12-15,0 0 0 0,0 1 0 16,0 0 0-16,0-1 0 0,0 2 9 16,0-2-10-16,0 1 1 0,0-1 9 15,0 1-10-15,0 0 1 0,2 2-1 16,-2-2-1-16,0 4 0 0,0-1-1 15,0-3 0-15,2 2 0 0,-2-2 1 16,0 2 2-16,0-2-1 0,2 0-1 16,0 0 2-16,0 0 0 0,1-2 9 15,-1 3-11-15,2-3 0 16,-2 4 0-16,0-1 0 0,0 0-1 16,-2 1 0-16,2 2-1 0,0-1-1 15,-2-2-1-15,2 3 0 0,-2-1 0 16,2 1-9-16,-2 2 10 0,0-1-1 15,0 0-9-15,0-1 9 0,0 2-15 16,0 0-4-16,-2 0 11 0,0 0 11 16,-4 0 1-16,2 0-1 0,0 0 0 15,-5 0 0-15,5 0 0 0,-4 0 0 16,2 0 2-16,0 0-2 0,-1 0 0 16,1 0-2-16,2 0 0 0,-2 0-10 15,2-4 12-15,0 1-1 0,-1-1 2 16,3 0 0-16,0 2 1 0,0 1 1 15,2-1 0-15,0 2 12 16,0 0 4-16,0 0 8 0,0 0-9 0,0 0 3 16,0 0-3-16,0 0 4 15,0 0-19-15,0 0-2 0,0 2-1 16,0-2-1-16,0 2 0 0,2-2 0 16,0 0 1-16,0 1 0 0,0-1 2 15,5 0 0-15,-3 0-2 0,2 0-1 16,0-1-2-16,2-3-9 0,1-1 10 15,-3-1-1-15,2-1 1 0,0 1 1 16,-1 0-1-16,-3-1 1 0,2 2-2 16,-4-2-9-16,0-1-3 0,0 2 0 15,-2-2 12-15,0 0-9 0,0 1 10 16,0-4 0-16,-4 0 0 16,0 1-1-16,0-2 1 0,0 2 0 15,-3-2-1-15,3 0 2 0,0 2-1 16,-2-4 1-16,0 3 1 0,4 0-1 15,-4 3 0-15,1-1-1 0,1 5-1 16,0-2-13-16,0 4 4 0,0 0 11 16,0 0-1-16,0-2 0 0,-1 3 0 15,1-3 1-15,0 4-1 0,0-4 0 16,0 3 0-16,0-2 1 0,0-2 0 16,2 0 1-16,-3 0 2 0,3-4 13 15,0 3-3-15,2-3 1 0,-2-1-13 16,2 0 0-16,0 1 1 0,0 2 2 15,4 2 9-15,-2-2 3 0,3 2-3 16,1-2 3-16,2 4 0 0,-2-1-3 16,0 1-9-16,3 0 13 0,-1 1 2 15,0-1 9-15,3 2 3 0,-3-1-9 16,2 1 7-16,1 0 102 0,-1 0-49 16,0-1-45-16,3 0-17 15,-3 1-17-15,2-1-2 0,-1 1 0 16,-1-1-12-16,0-1-13 0,1-1-59 15,-3-5-119-15,2 2-139 0,-1 0-433 16,7-4-1362-16</inkml:trace>
  <inkml:trace contextRef="#ctx0" brushRef="#br3" timeOffset="170952.602">3227 12513 267 0,'0'0'388'16,"0"0"631"-16,0 0-257 0,0 0-343 15,0 0-124-15,0 0-75 0,0 0-51 16,0 0-27-16,0 0 41 0,-10-4 81 15,3 5-37-15,-3 0-53 0,2-1-20 16,-3 0-10-16,1 0-21 0,0 0-37 16,-3-1-28-16,3 0-22 0,-2-2-17 15,-3-3-17-15,3 2-2 16,-1 1 0-16,-1 0-2 0,1-3-20 0,-3 1-48 16,8 0-55-16,-5 0-53 15,1 0-63-15,8 3-47 0,-2-1-139 16,1 3-154-16,3 0-103 0,0 0-570 15,2 3-25-15</inkml:trace>
  <inkml:trace contextRef="#ctx0" brushRef="#br3" timeOffset="171238.863">3057 12396 225 0,'0'0'290'16,"0"0"-241"-16,0 0 1129 0,0 0-704 15,0 0-160-15,0 0 34 0,0 0-57 16,0 0-10-16,0 0 79 0,0 0-14 16,5-37-66-16,-5 45-88 0,2 4-75 15,-2 3-28-15,2 5-25 0,0 4-21 16,-2 0-31-16,0 1-12 0,0-3-15 15,0-3-37-15,0 0-132 0,0-7-107 16,-2-2-156-16,2-4-287 0,0 1-655 0</inkml:trace>
  <inkml:trace contextRef="#ctx0" brushRef="#br3" timeOffset="171956.837">3221 12582 440 0,'0'0'1501'0,"0"0"-947"16,0 0-206-16,0 0-101 0,0 0-55 15,0 0 5-15,0 0 0 16,0 0 33-16,0 0-44 0,0 0-65 16,4-48-36-16,-2 36-23 0,2-1 3 15,0 0 3-15,0-1-6 0,0 1-4 16,3-3-2-16,-1 3-13 0,0 0-12 16,0 0-28-16,0-2 12 0,-3 5-14 15,3 2 1-15,-2-1 0 0,-2 5 10 16,0-2 1-16,0 5 14 0,-2 1 7 15,0 0 3-15,2 0-7 0,-2 0-8 16,0 1-22-16,2 5-9 0,-2 2-10 16,2 3 4-16,-2 1 13 0,0 7 1 15,2-1 1-15,-2 4 1 0,2-2 2 16,-2 2 12-16,2 0-2 0,1 0-10 16,-1-4 9-16,-2-2-12 15,0-1-2-15,0-7-16 0,0-3-78 16,0-4-165-16,0-1-158 0,4-1-186 15,-2-2-159-15,2-3-1233 0</inkml:trace>
  <inkml:trace contextRef="#ctx0" brushRef="#br3" timeOffset="172389.418">3473 12635 470 0,'0'0'1516'15,"0"0"-1205"-15,0 0-98 0,0 0 74 16,25-60-36-16,-25 41-79 0,0 0-38 16,0-3 13-16,-2 3 20 0,-3 1 16 15,-3 0-10-15,0 5-22 0,-2 0-39 16,-3 6-44-16,1 2-30 0,-3 5-14 16,-1 0 7-16,5 7 13 0,-3 4-13 15,4 2-7-15,-1 3 7 0,3 0 6 16,4 2 28-16,2-1 9 0,0 1-1 15,2-2-5-15,6 0-28 0,2-2-22 16,3-3-3-16,1-4-12 0,2-5-3 16,3-2-30-16,0-4-96 15,-1-8-132-15,1-5-118 0,-7 3-333 16,6-8-804-16</inkml:trace>
  <inkml:trace contextRef="#ctx0" brushRef="#br3" timeOffset="172858.947">3682 12570 460 0,'0'0'1781'16,"0"0"-1371"-16,0 0-152 0,0 0-47 15,0 0 13-15,20-56 17 0,-20 38 18 16,-4 0-13-16,-4-6-28 0,-9-1-17 16,3 2-9-16,-5 2-42 0,-1 4-34 15,-1 7-51-15,2 5-45 0,1 5-20 16,1 4 0-16,3 10 12 0,6 6 16 16,3 8-4-16,5 2 1 0,2 2-1 15,5 1-3-15,5-3-3 0,3-5-16 16,-1-3 1-16,3-10-3 15,1-6-2-15,-1-6-90 0,1-9-143 16,-1-9-144-16,-5 0-378 0,7-21-1374 0</inkml:trace>
  <inkml:trace contextRef="#ctx0" brushRef="#br3" timeOffset="186571.245">4287 12029 98 0,'0'0'326'16,"0"0"-140"-16,0 0-111 0,0 0 274 16,0 0-174-16,0 0-103 0,0 0-49 15,0 0-23-15,0 0-65 0,-2 4 14 16,0-4 51-16,0 0 1 0,-2 0-1 16,0-2-26-16,0 0 26 0,2-1 62 15,0 0 136-15,0 2 14 0,2-1-60 16,-3 2-70-16,3 0-47 0,0 0-22 15,0 0 7-15,0 3 6 0,0 0-23 16,-2 0-3-16,2-1 0 0,0 0 3 16,0 1 205-16,0-3-150 15,0 0-58-15,0 0-91 0,0 0 36 16,0 0 36-16,0 0 19 0,-2 0 6 16,2 0 50-16,-2 0 2 0,2 0-16 15,0-3 7-15,0 3 48 0,0 0 55 16,0 0 31-16,0 0-57 0,2 3-4 15,0-3-84-15,0 0 20 0,-2 0 220 16,3 0 49-16,-1 0-175 0,0 0-71 16,-2 0-30-16,0 0-26 0,0 0-10 15,0 0 17-15,0 0 9 0,0 0 3 16,0 0 22-16,0 0 58 0,0 0 56 16,0 0 5-16,0 0-9 0,0 0-23 15,0 0-13-15,0 0-3 0,2-3 6 16,0 3-18-16,2 0-28 0,0 0-6 15,2-3 17-15,3 2 1 0,-1-1-6 16,-2 1-13-16,2-1-11 16,1 0-13-16,-3-1-9 0,2 0-9 0,2 0-3 15,-1-3-9-15,1 3 4 16,0 1-7-16,-1-1 3 0,3-1 0 16,-4 2 3-16,5-2 0 0,-1 1-3 15,-2 0 0-15,1 0-18 0,3-1-16 16,-1 1 1-16,-1-3 0 0,5 2 0 15,-3-1 15-15,5 0-17 0,-1 0 1 16,3-1 13-16,0 0-3 0,1-1-9 16,3 1 12-16,-2-3-14 0,2 1 2 15,1 0-1-15,-1-1 0 16,2 0 1-16,0 2 9 0,0-5-10 16,2 5 12-16,-2-3-14 0,2 1-1 15,2 0 1-15,-4-1 0 0,1 0 0 16,1 1 1-16,0 0 1 0,0 0 13 15,0 1-12-15,0-3-1 0,4 1-2 16,-2 0-1-16,0 0 1 0,2-1-1 16,2 0-1-16,1 0 1 0,-1-1 1 15,4 0 2-15,0-1 1 0,1 3-1 16,-1-2-1-16,0-1 1 0,2 1 0 16,1-1-2-16,-1 0 0 0,1 1-1 15,1-3-2-15,2 2-9 0,-3-2 10 16,3 1-13-16,1 1 13 0,-5-1 0 15,5 1 2-15,-3-3 0 0,0 1 3 16,1 2 9-16,1 0-9 0,-3-1-3 16,-1 1-24-16,2 0 21 0,-1 0 2 15,-3 1 0-15,2-1-1 0,1 0 1 16,-1 0-2-16,0 1 2 16,-1-1-1-16,1 0 0 0,2 2 1 15,-3-2 1-15,3 0 0 0,0-1 0 16,3 0 0-16,-1-1-1 0,3 0 0 15,-3 1 1-15,3-2-2 0,2 1 0 16,-1-1 1-16,5-2 0 0,-2 1 0 16,-5 0-1-16,5 1 0 0,-9 3 1 15,7-5 0-15,-1 1 1 0,11 0 0 16,4-3 3-16,-8 1-2 0,-4 2 1 16,0 0-1-16,-1 1 0 0,18-5-1 15,7-3 1-15,-8 4 1 16,-4 0-1-16,-8 2 1 0,2 0 1 15,0 1 0-15,-2-1 0 0,2-1 0 16,2 1 0-16,-3-1 15 0,1 1-17 16,-2 0 2-16,4 0 0 0,0-1 18 15,-4 0-6-15,0 0-12 0,4 1 16 16,-9 2-7-16,5-2-12 0,0 1-12 16,-2-1 9-16,-1 2 0 0,3-3-16 15,-2 3 4-15,0-2 13 0,4 1-10 16,-5-1 10-16,3 2 1 0,4-1-2 15,-4-1 2-15,0 0 0 0,-1-1 1 16,7 0 3-16,-8 1 9 0,4-1 3 16,0 2-14-16,-8-2 2 0,5 1 9 15,1 0 1-15,-4 0-11 0,4 2 0 16,2-3-1-16,-7 2 2 0,5-1-3 16,2-1 1-16,-4 2 0 0,4-1-1 15,2 0-3-15,-1-1 1 0,3 0-1 16,-4-2 0-16,6 2-10 15,-2 0 11-15,3-1 0 0,-1 0 0 16,0 0-1-16,-2 2 3 0,0-2 1 16,-2 1 1-16,-2-1 10 0,2 2-9 15,2-2 0-15,-3 3-1 0,-1-4-2 16,0 4-25-16,0-4 13 0,4 2 11 16,2 3-1-16,-2-5 1 0,0 2-1 15,2 0 1-15,-4-1 1 0,6 0 0 16,-2 0 0-16,1 2 1 0,-1-4-1 15,0 3-1-15,0-2 1 0,-2 2 1 16,2-2-1-16,0 1 1 0,0 0 11 16,-2-1-9-16,0 2 15 0,-2-1-5 15,2-1-10-15,-2 5 0 16,2-5-2-16,-4 2 1 0,-2 1 0 16,4-2 1-16,-2 3-1 0,-3-1-2 15,-1 1 1-15,4-3-1 0,-4 4 0 16,-1-2-1-16,1 0 1 0,2 2 0 15,-2-1-1-15,-3 1 1 0,1-1-1 16,-4 3 1-16,-11 0 0 0,-4 3 0 16,-2 0 1-16,6 0-1 0,5-5 0 15,7 1-15-15,-1 0-1 0,-1-1 13 16,1 3-9-16,-3-3 0 0,5 3 11 16,-5-2 1-16,-1 1 1 0,-3 2-1 15,-2-2 2-15,1 2 0 0,-3 1-2 16,-4 0 0-16,0 0-1 0,2-1 1 15,-2 2 0-15,0 0-3 0,0 0 3 16,-2-1-11-16,2 2 10 0,0-3 1 16,1 2-1-16,-3 1 1 15,-2-1 0-15,2 1 2 0,-5 0 1 16,1 2-1-16,-4-2 1 0,4 2-2 16,-6 0 0-16,-3 1 0 0,3-1-1 15,-5 3-2-15,-1-3 1 0,-1 3 0 16,-1-1 0-16,-3 3-1 0,0-2-1 15,-1 3-12-15,-1-3 0 0,-2 2-9 16,0-1 3-16,-2 2 3 0,5-1 6 16,-3 1 12-16,-2 1-1 0,0-2-2 15,0 2-12-15,-2 0-9 0,0-2 0 16,1 2 0-16,-3 0 9 0,0 0 3 16,0 0 0-16,4 0-3 0,-2 0-3 15,0 0-3-15,2-1 0 0,0 0-3 16,0-1-3-16,7 0 0 0,1-1-15 15,0-2 2-15,3 3 4 0,1-2 15 16,-3 0-27-16,1 3-6 16,-6-1 9-16,-1 0-1 0,-3 2 1 15,-4-2 9-15,0 2 3 0,0 0-3 16,0 0-10-16,0-2 1 0,0 2 3 16,0 0 12-16,0-1 8 0,0 1 4 15,0 0-36-15,4 0-70 0,-2 0-137 16,4 0-313-16,0 0-593 0,21-2-1180 0</inkml:trace>
  <inkml:trace contextRef="#ctx0" brushRef="#br3" timeOffset="190410.028">4564 12264 228 0,'0'0'56'15,"0"0"1377"-15,0 0-907 0,0 0-316 16,0 0-26-16,0 0 16 0,0 0-43 15,0 0-13-15,0 0 22 0,2-38 0 16,-2 33-33-16,0-1-6 0,0 0 27 16,0 2 35-16,0-2-5 0,0 2-29 15,0 1-16-15,0 0 0 0,0 0-4 16,0 0-12-16,0 3-4 0,0 0 25 16,0 0 14-16,0 0-22 0,-2 0-33 15,2 0-24-15,-2 0 0 0,2 3-4 16,-2 0-5-16,0 0-34 15,-2 1-6-15,0-1-12 0,2 3-2 16,0-2 8-16,-2 2-6 0,-1 0 3 16,1 0 3-16,2 0-12 0,-4 2-9 15,0 1 15-15,0 0 0 0,-1 4-16 16,-1 1 1-16,-2 1 0 0,0 2 0 16,-1 2-1-16,-1 0-1 0,-1-1-1 15,3-1 0-15,0 4 0 0,-1-4-1 16,1 2 1-16,2-3-1 0,-1-2 0 15,3 1 1-15,0-5 0 0,2 0 1 16,0-5 0-16,2 0 1 16,2-3 0-16,-2 1-1 0,2 0-1 0,0-3 0 15,0 0-3-15,-2 2 0 16,2-1 2-16,-2-1 0 0,2 1-1 16,0-1-10-16,0 0 9 0,0 0 1 15,0 0 0-15,0 0 2 0,0 0 3 16,0 0 0-16,0 0-1 0,0 0 10 15,0 0 0-15,0 0 0 0,0 0 10 16,0 0-4-16,0 0-16 0,2 0-1 16,2 0-1-16,2 0 0 0,-4 0 1 15,4 0-1-15,2 2 1 0,-1-2-1 16,3 0 0-16,0 0-1 0,1 0 1 16,1-2 0-16,3 1 3 0,-3-2 12 15,2 0 0-15,-1 2 3 0,1-1 3 16,-1 2 0-16,-1 0-18 0,3 0 12 15,-5 0 0-15,2 0-3 16,-3 0-10-16,1 0-2 0,-4 0 1 16,0 0-1-16,1-1-2 0,-3-1-13 15,-2 0-3-15,0 0 0 0,0-1 6 16,-2 3 9-16,0-1-18 0,0 0 3 16,0-1 3-16,-2 0 3 0,-2-1 9 15,-3 0-9-15,3 0 11 0,-4-3 0 16,2-1 1-16,0-2 1 0,-3-3 1 15,1-2 0-15,0-2 1 0,2-3 12 16,-1-2-13-16,1 0-2 0,-2 2 0 16,4 0-24-16,0 5-40 0,-2 1-35 15,1 2-31-15,3 2-48 16,0 3-104-16,2 3-316 0,0 2-960 16,6 1-1300-16</inkml:trace>
  <inkml:trace contextRef="#ctx0" brushRef="#br3" timeOffset="190963.596">5000 12084 55 0,'0'0'300'0,"0"0"-257"0,0 0 16 16,0 0 693-16,0 0-56 0,0 0-303 15,0 0-22-15,0 0-14 16,0 0-56-16,0 0 4 0,0-33 35 16,0 31-18-16,-4 2-18 0,-2 0-34 15,-2 0-49-15,0 0-38 0,-5 0-28 16,-1 2-49-16,1 0-27 0,-3 2-31 16,-1-1-24-16,-3 1-21 0,3-1-3 15,-2 2-3-15,3-4-30 0,-3 0-58 16,5-1-64-16,-1-1-42 0,1-5-75 15,2 3-218-15,3-2-711 0,1 4-446 0</inkml:trace>
  <inkml:trace contextRef="#ctx0" brushRef="#br3" timeOffset="191362.79">4835 12111 235 0,'0'0'26'0,"0"0"2205"16,0 0-1767-16,0 0-167 16,0 0 110-16,0 0-39 0,0 0-89 15,0 0-41-15,0 0-1 0,0 0-40 16,0 51-48-16,0-33-15 0,0 1-12 16,0 3-28-16,0-2-27 0,0 3-16 15,-4-3-35-15,4 1 5 0,0-3-9 16,0-2-12-16,0-2-1 0,0-2 0 15,0-3-2-15,0-2-52 0,0-2-90 16,0-2-80-16,0-2-111 0,4-1-347 16,-4 0-928-16,4 0-600 0</inkml:trace>
  <inkml:trace contextRef="#ctx0" brushRef="#br3" timeOffset="191914.168">4938 12472 988 0,'0'0'570'0,"0"0"583"16,0 0-793-16,0 0-15 0,0 0 107 15,0 0-44-15,0 0-77 0,0 0-45 16,0 0-48-16,0 0-9 0,-18-5-23 15,8 5-27-15,1 0-25 0,-7 0-9 16,3 0-28-16,-3 0-29 0,-1 0-28 16,-1 0-15-16,-1 0-21 0,3-3-23 15,-3 1-1-15,0-1-1 0,3 1-71 16,1-2-91-16,3 0-99 16,4 2-199-16,-1 0-1032 0,5 2-2210 0</inkml:trace>
  <inkml:trace contextRef="#ctx0" brushRef="#br3" timeOffset="199065.723">10772 10089 196 0,'0'0'482'15,"0"0"131"-15,0 0 445 0,0 0-716 16,0 0-62-16,0 0 1 0,0 0-16 16,0 0-31-16,0 0-8 0,29-59 12 15,-29 47-23-15,0-4-48 0,0-1-38 16,-2-2-18-16,-2-2 8 0,-5 3 0 16,-3 0-24-16,4 3-28 0,-5 1-18 15,-3 4-22-15,5 3-15 0,-3 4 0 16,4 3 1-16,-3 0 5 0,1 3 6 15,1 6-9-15,3 4 3 0,-2 2-2 16,4 3-13-16,2 0 0 0,1 1 9 16,3 2-10-16,0-4 1 0,0 0 12 15,7-3 3-15,1-1 1 16,6-3 2-16,-1-1 0 0,5-5-18 0,-1 0 12 16,4-4-15-16,-7-3 1 0,7-3 14 15,-7-7 0-15,3 0 4 16,-9-3-7-16,0-5-9 0,1-1 18 15,-7 1 3-15,-2-1 0 0,-2 2-21 16,-11 5 0-16,5 1-2 0,-5 6-1 16,-5 5 0-16,5 3 0 0,-7 0 3 15,7 9 12-15,-3 4-3 0,6 3-9 16,-1 4 9-16,1 0-9 0,6 3 9 16,2-2-10-16,2-1 10 0,2-4-9 15,6-2 12-15,4-1 0 0,1-5-3 16,5-4-9-16,-1-4 0 0,6-4-3 15,-7-5 0-15,5-6 0 0,-9-3 0 16,3-2 0-16,-9-2 3 16,0-2 13-16,-4 1-4 0,-2-1 0 15,-4 4 0-15,-4 2-12 0,-5 5-1 16,-3 4-2-16,-5 5 1 0,3 4 2 16,-5 2 0-16,4 9 2 0,-1 5 13 15,5 3-13-15,1 3 13 0,7 0-13 16,1 0 1-16,4 2 15 0,2-4-6 15,2-1-9-15,7-4 15 0,3-2 1 16,7-5-17-16,-5-6 10 0,7-2-11 16,-3-7-1-16,-1-7-1 0,1-3 0 15,-5-4-1-15,-5 0 1 0,2-4 1 16,-5 5 1-16,-3 0 11 0,-2 3-11 16,-7 8-1-16,-3 1-12 0,0 7 12 15,-3 2 0-15,-3 10 15 0,5 4 0 16,-5 4-12-16,8 4 12 0,1 1-14 15,3-1 11-15,2-1-10 0,2-3 16 16,2-5-16-16,5-3 10 16,1-3 0-16,2-7-12 0,5-1-12 15,-7-3-12-15,6-5 0 0,-3-5-6 16,-5-1-19-16,-2-1-50 0,0-1-31 16,-4 1-43-16,0 5-51 0,-2-1-57 15,-4 4-123-15,2 3-572 0,0 4-801 0</inkml:trace>
  <inkml:trace contextRef="#ctx0" brushRef="#br3" timeOffset="200266.174">10598 9845 1441 0,'0'0'1014'0,"0"0"-756"16,0 0 80-16,0 0 48 0,0 0-32 15,0 0-35-15,0 0-12 0,0 0-50 16,0 0-67-16,0-49-46 0,-4 41-19 16,-2-1 3-16,-2-2 3 0,-3-7-12 15,1 0-20-15,-7-6 4 0,3-5 6 16,-11-13-24-16,-6-15 6 0,-6-14-1 16,-6-11-15-16,-3 1-8 0,5 8-28 15,6 14-18-15,4 9-3 0,4 16-6 16,10 9-9-16,-1 9 0 0,1-2-3 15,-2 2-12-15,5 3-27 0,-1 2-9 16,7 4-25-16,2 1-23 0,4 3-13 16,0-1-24-16,2-1-54 15,4 0-77-15,4-1-194 0,-4-1-611 16,15 7-799-16</inkml:trace>
  <inkml:trace contextRef="#ctx0" brushRef="#br3" timeOffset="200754.627">10592 9462 3029 0,'0'0'625'0,"0"0"-335"16,0 0 101-16,0 0-79 0,0 0-170 15,0 0-63-15,0 0 47 0,4 57-4 16,-4-31-52-16,2 3-30 0,-2 1-1 15,0 1-8-15,0-1-28 0,0 0-2 16,0 0-1-16,0-7-1 0,0 1-1 16,0-4-16-16,2-2 5 0,0-5 11 15,-2-4 2-15,5 0 2 0,-3-6 17 16,2-2 2-16,-2-1 6 16,-2 0 16-16,0-7-16 0,-2-2 13 15,-7-5 30-15,-1-3 66 0,-6-2 36 16,-1-1-45-16,-8 0-54 0,0 6-38 15,-1-1-35-15,1 6-2 0,-6 4 0 16,2 1-16-16,-2 1-49 0,0-2-120 16,2-1-104-16,6-2-184 0,0-5-1066 0</inkml:trace>
  <inkml:trace contextRef="#ctx0" brushRef="#br3" timeOffset="201871.879">8823 8277 2005 0,'0'0'1047'0,"0"0"-894"0,0 0 121 15,0 0 68-15,0 0-93 0,0 0-59 16,0 0 108-16,0 0-15 0,0 0-100 15,-5-9-42-15,-1 21-1 0,-2 2-18 16,-4 6-22-16,1 1-9 16,-1 9-19-16,-5 2-11 0,3 5-22 15,-5 6-12-15,5 2-9 0,-7 5 1 16,7-1-16-16,-5-4 0 0,5-4 0 16,-3-5-1-16,9-6-2 0,-5-8-1 15,7-5-18-15,0-6-5 0,2-5-27 16,4-3-28-16,0-3-27 0,0 0-61 15,6-9 9-15,2-4 0 0,3-6-16 16,-3-5-32-16,0-2-62 0,7-5-81 16,-5 0-63-16,0-5-27 0,5 0 36 15,-7-1 77-15,4 2 116 0,1 0 142 16,-5 2 68-16,0 5 194 0,1 3 132 16,3 4-5-16,-8 4-5 0,2 6 23 15,3 4 14-15,-3 6-8 0,0 1-18 16,0 3-82-16,0 9-110 0,1 5-71 15,1 7-37-15,0 4-3 0,-4 3-9 16,5 2-15-16,-3 4-3 16,2 0-16-16,-2-1-5 0,-4 2-13 15,2-4 7-15,1-2-1 0,-5-6 7 16,2-6 6-16,-2-6 17 0,0-5-2 16,-2-9-34-16,-3 0 6 0,1-8 31 15,-6-4 59-15,-4-2 17 0,3-4-3 16,-7 1-24-16,3-1-37 0,-6 5-12 15,9 1-12-15,-7 2-52 0,7 3-83 16,-2 1-39-16,3 1-165 0,5 1-387 16,4 0-1009-16</inkml:trace>
  <inkml:trace contextRef="#ctx0" brushRef="#br3" timeOffset="202255.334">9228 8203 2425 0,'0'0'1122'0,"0"0"-897"0,0 0 177 15,0 0 26-15,4-58-185 0,-10 52-111 16,-1 2 11-16,-1 4 79 0,-2 9-18 15,-9 5-80-15,3 5-45 0,-5 8-31 16,-2 3-18-16,3 3-18 0,-3 5-9 16,0-2 19-16,7 3 8 0,-3-1 3 15,7 3-6-15,-1-5 9 0,5 0 4 16,4-2-4-16,4-1 9 16,0-1 3-16,6-3 7 0,9-2-16 15,-3 0-3-15,9-7-9 0,-3-2-6 16,5-2-20-16,4-5-1 0,-7-4-3 15,1-4-24-15,0-3-12 0,-7 0-91 16,3-3-60-16,-5-4-64 0,-6-3-98 16,3-4-216-16,-1 3-604 0,-2-9-569 0</inkml:trace>
  <inkml:trace contextRef="#ctx0" brushRef="#br3" timeOffset="202383.089">9246 8462 3213 0,'0'0'1289'0,"0"0"-1045"0,0 0 90 15,0 0-3-15,0 0-170 0,0 0-64 16,0 0-12-16,-58 4-43 0,42 8-42 16,-7 1-105-16,0-1-137 0,5-4-111 15,-1-1-579-15,1-3-1478 0</inkml:trace>
  <inkml:trace contextRef="#ctx0" brushRef="#br3" timeOffset="203285.894">9298 8807 2009 0,'0'0'1494'0,"0"0"-1229"0,0 0 79 16,0 0-12-16,0 0-115 0,0 0-70 16,0 0 37-16,25-61 5 0,-15 40-61 15,1-4-58-15,-3 0-15 0,4 0-1 16,1 1-17-16,-5 4-7 0,4 5 6 16,-1 2 10-16,-7 6 11 0,2 5 19 15,-2 2 27-15,0 3-25 0,2 9-36 16,-4 8-27-16,1 4-15 0,-1 7 0 15,0 5 0-15,-2 2 2 0,0-1-1 16,0-3-1-16,0-2-2 0,0-8-17 16,0-4-2-16,0-5-54 15,2-5-52-15,-2-5-43 0,0-5-54 16,0 0-90-16,2-5-162 0,0 0-288 16,4-10-741-16</inkml:trace>
  <inkml:trace contextRef="#ctx0" brushRef="#br3" timeOffset="203543.228">9813 8335 2786 0,'0'0'704'0,"0"0"-448"16,0 0 181-16,27-61-9 0,-27 50-163 15,2 4-91-15,-2 5 18 0,-2 2 24 16,-7 7-74-16,-5 3-27 0,-3 6-27 16,-7 2-46-16,1-2-41 0,-2 0-1 15,-2-4-24-15,0-4-63 0,2-5-59 16,5-1-48-16,-1-2-49 0,5-2-85 16,3-1-371-16,7 1-775 0,4 2-767 0</inkml:trace>
  <inkml:trace contextRef="#ctx0" brushRef="#br3" timeOffset="203738.24">9850 8447 3052 0,'0'0'961'0,"0"0"-700"0,0 0 156 16,0 0-147-16,0 0-160 15,0 0 31-15,0 0 102 0,0 0-34 16,-62-4-76-16,43 5-82 0,-5 4-38 15,-1 1-13-15,2-1-103 0,0 1-167 16,-2-5-128-16,11 1-622 0,-3 0-1427 0</inkml:trace>
  <inkml:trace contextRef="#ctx0" brushRef="#br3" timeOffset="204155.495">10042 7989 1844 0,'0'0'451'0,"0"0"-60"0,0 0 148 15,0 0-129-15,0 0-76 0,0 0 10 16,0 0 30-16,0 0-33 0,0 0-21 16,0 0-93-16,-8 13-42 0,14 2-40 15,9 1-30-15,3 5-28 16,3 5-3-16,0-2-5 0,3 4-22 0,7 1-45 15,-8-4-9-15,0 3-3 16,0-6 0-16,-3-2-2 0,-5-5-10 16,-3-2-9-16,1-3-51 0,-7-1-52 15,-4-6-57-15,-2-1-43 0,0-1-97 16,-2-1-146-16,2 0-470 0,-6 0-604 0</inkml:trace>
  <inkml:trace contextRef="#ctx0" brushRef="#br3" timeOffset="204422.927">10425 7976 3034 0,'0'0'775'0,"0"0"-479"0,0 0 158 16,0 0-79-16,0 0-210 0,0 0-86 15,0 0 37-15,4 52 33 16,-17-21-37-16,1 5-30 0,-3 2-4 15,-3 5-8-15,-3 1-58 0,5 1 9 16,-7 2-6-16,4 1 4 0,-1-1-17 16,1-1 1-16,5-4-1 0,-1-4-1 15,1-6-1-15,3-9-22 0,-1-3-47 16,4-6-46-16,1-6-43 0,5-3-45 16,-2-3-81-16,2-2-183 0,2-2-623 15,2-7-492-15</inkml:trace>
  <inkml:trace contextRef="#ctx0" brushRef="#br3" timeOffset="204722.222">10588 8609 2974 0,'0'0'789'0,"0"0"-480"15,25-80-29-15,-23 46 60 0,0-5-171 16,-2 8-89-16,-4 9-7 0,-7 8-12 16,1 10-30-16,-6 4-4 0,-1 12 7 15,-4 4 2-15,5 6 10 0,-3 6-6 16,7 3-16-16,-1 3-6 0,7-3 22 16,4 0 8-16,2-5-2 0,6-2-10 15,11-6-11-15,-1-6-22 0,7-5-3 16,0-5 0-16,2-7-31 0,-3-10-81 15,1-11-128-15,-8-6-69 16,-5 3-425-16,6-21-1454 0</inkml:trace>
  <inkml:trace contextRef="#ctx0" brushRef="#br3" timeOffset="209158.211">10666 9949 163 0,'0'0'245'0,"0"0"-112"16,0 0 402-16,0 0-382 0,0 0-137 16,0 0-3-16,0 0-3 15,0 0 16-15,0 0-3 0,9-13-4 16,-5 13-6-16,-2 0 30 0,4 0 113 15,-2 0 33-15,0 0-11 0,1 0 10 16,-3 0 13-16,-2 0 3 0,2 1-7 16,-2-1-43-16,0 0-154 0,0 0-29 15,-2 0 29-15,-3 0 10 0,-5 0 99 16,-2 0 32-16,1 0 38 0,-5 0 16 16,1 0 14-16,-5 0 2 0,3 0-31 15,-6 0-31-15,-1 0-21 0,1 1-26 16,-8-1-24-16,-2 1-1 0,-6-1-12 15,-1 1-29-15,-5 1-20 0,3-2-15 16,-7 0-1-16,3 3-1 0,-3-3-2 16,1 2-13-16,-3 0-27 0,5 0-96 15,1 1-162-15,-1 1-341 16,7 1-698-16,10 2-132 0,2 3 754 0</inkml:trace>
  <inkml:trace contextRef="#ctx0" brushRef="#br3" timeOffset="209692.276">9335 10002 261 0,'0'0'72'0,"0"0"-72"0,0 0-49 16,0 0 23-16,0 0 23 0,0 0 3 15,0 0 55-15,0 0 189 0,0 0-84 16,0 0-153-16,19-22 51 0,-21 18 1651 16,0-2-1255-16,0 2-150 0,0 2-188 15,0 0-114-15,-9 1 31 16,-1 1 132-16,-5 0 9 0,-3 0-26 15,-3 0-20-15,-2 0-33 0,-4 0-17 16,-6 0 31-16,0 0 31 0,-7 0-41 16,-7 1-34-16,-9 0-28 0,-14 2-22 15,-1-2-2-15,-1 1 5 0,4 2-17 16,8-4-1-16,-3 3-18 0,3-3-7 16,-2 3-83-16,0-2-84 0,0 4-89 15,10-1-220-15,17-4-603 0,2 3-371 0</inkml:trace>
  <inkml:trace contextRef="#ctx0" brushRef="#br3" timeOffset="210109.893">7617 10002 362 0,'0'0'1762'0,"0"0"-1500"0,0 0-52 16,0 0-20-16,0 0 6 0,0 0-26 16,0 0 15-16,0 0 25 15,0 0 8-15,0 0 37 0,-28 0-48 16,11 0-86-16,-2 0-68 0,-3 0-34 16,-5 0-19-16,-2 0 12 0,-4 0-11 15,-2 0 2-15,-7 0-2 0,-1 0 2 16,-3 0-1-16,-9 3-1 0,-12-3-1 15,-9 1-1-15,-3 1-39 0,7-1-59 16,6 1-151-16,16 0-214 0,15-1-526 16,0 0-616-16</inkml:trace>
  <inkml:trace contextRef="#ctx0" brushRef="#br3" timeOffset="210526.579">6046 10060 290 0,'0'0'532'0,"0"0"-379"16,0 0 1211-16,0 0-861 0,0 0-329 15,0 0-107-15,0 0 58 0,0 0 37 16,0 0 4-16,0 0-15 16,29-24 29-16,-29 24 12 0,-6 0-51 15,-2 0 30-15,-4 0 21 0,-5 0-47 16,-8 0-56-16,-2 0-6 0,-2 0-25 15,-8 0-9-15,0 0-16 0,-11 1-20 16,-9-1-10-16,-12 1 0 0,-3 0-3 16,4-1-31-16,6 1-94 0,8-1-93 15,9 0-123-15,9-1-286 0,14-1-730 16,-1-9-979-16</inkml:trace>
  <inkml:trace contextRef="#ctx0" brushRef="#br3" timeOffset="210926.968">4672 10105 215 0,'0'0'1278'0,"0"0"-1278"0,0 0-75 16,0 0-199-16,0 0 274 0,0 0 674 15,0 0-450-15,-50-38-46 0,38 37 55 16,-3 1 138-16,-3 0 4 16,-1 0 23-16,-4 0-1 0,-1 0-31 15,-3 0-110-15,0 0-108 0,-4 0-53 16,-2 0-58-16,-2 0-36 0,-3 1-1 16,1-1-46-16,-4 1-169 0,0-1-150 15,10 2-426-15,-15-5-1066 0</inkml:trace>
  <inkml:trace contextRef="#ctx0" brushRef="#br3" timeOffset="212128.021">3177 9629 1550 0,'0'0'439'0,"0"0"-277"16,0 0 97-16,0 0 340 0,0 0-295 15,0 0-113-15,0 0 2 0,0 0-7 16,0 0 3-16,-4-10 26 0,0 7-4 15,0 3-38-15,0 0-29 0,-5 0-12 16,1 3 15-16,0 8 33 0,-4 5-16 16,-1 10-49-16,-3 6-42 0,-1 14-28 15,-4 14-12-15,1 15-32 0,-5 3-1 16,4-4-12-16,5-9 9 0,1-19 1 16,1-11 1-16,10-6 0 0,-7-8 0 15,3 2-11-15,-4 2-3 0,8-1-15 16,-5-8-31-16,5 0-18 0,2-9-33 15,0-4-22-15,2-1-9 0,0-2-53 16,6-7-90-16,-2-4-110 0,7-4-199 16,-5 4-412-16,6-9-315 0</inkml:trace>
  <inkml:trace contextRef="#ctx0" brushRef="#br3" timeOffset="212496.659">3101 9604 2602 0,'0'0'562'0,"0"0"-428"0,0 0 54 16,0 0 46-16,0 0-32 0,0 0-4 16,0 0 48-16,0 0 10 0,0 0-99 15,0 0-71-15,4 59-15 0,-4-28-4 16,0 7-9-16,2 6-24 15,2 12-34-15,2 15-6 0,3 2-10 16,-1-2 1-16,2-7 13 0,-4-17-1 16,5-10 0-16,-7-9 0 0,4-5 0 15,0 1 1-15,-1 0 0 0,-1-6 1 16,-2-4 0-16,-2-10 0 0,-2-4-67 16,0-9 26-16,-6-4 42 0,-2-5 9 15,-3-6 31-15,-5-2 18 0,-1 1 9 16,-4-2 0-16,1 3-18 0,-3 5-28 15,2 4-20-15,3 5-1 0,-1 5-15 16,5 5-77-16,1 0-97 0,5 0-53 16,0 6-185-16,4-3-683 0,4 7-1139 0</inkml:trace>
  <inkml:trace contextRef="#ctx0" brushRef="#br3" timeOffset="213029.159">3580 9619 1201 0,'0'0'1900'0,"0"0"-1514"0,0 0-152 16,0 0 144-16,0 0-89 0,0 0-124 16,0 0-51-16,0 0 21 0,0 0-3 15,0 0-34-15,-49-6-28 16,26 16-9-16,4 1-3 0,-5 1-19 16,1 4-17-16,2 0-4 0,-2 0 0 15,1 4 3-15,5-2 1 0,1 5-1 16,1 4-6-16,1 1-15 0,3 1-2 15,1 2-1-15,2 3-9 0,0-1 11 16,5 0-1-16,-1 4 2 0,2-4 0 16,0 1 2-16,2 0 0 0,0-3 10 15,0 0-10-15,0-4 1 0,4-3 9 16,3-2 3-16,-3-6 4 0,2-1 14 16,2-6 22-16,2-2 5 0,3-7 77 15,3 0-41-15,1 0-44 0,6-5-19 16,-1 0-6-16,5-5-9 0,-2 4 0 15,0-1 0-15,0 0-17 16,-5 3-1-16,-1 1-2 0,-5-1-1 16,-1 4-15-16,-3 0-42 0,-4 0-70 15,-1 0-64-15,-5 0-64 0,0 0-172 16,0 0-324-16,-3 0-735 0,-1-6-1014 0</inkml:trace>
  <inkml:trace contextRef="#ctx0" brushRef="#br3" timeOffset="213172.774">3537 9960 3750 0,'0'0'651'0,"0"0"-447"15,0 0-4-15,0 0-22 0,0 0-111 16,-62-12-43-16,45 19-24 16,-1 4-9-16,-3-1-196 0,-2-4-140 15,7 1-313-15,-1-4-1144 0</inkml:trace>
  <inkml:trace contextRef="#ctx0" brushRef="#br3" timeOffset="213663.981">3644 10446 1110 0,'0'0'1375'0,"0"0"-1023"0,0 0-99 16,0 0 63-16,0 0-75 0,0 0-29 16,0 0 21-16,0 0 47 0,36-65-17 15,-26 40-51-15,0 2-44 0,1-2-15 16,1 2-7-16,2 0-12 0,-1 4-31 16,1 2-27-16,-1 3-16 0,-3 3-11 15,0 2-13-15,-1 5-9 16,-3 2-3-16,0 2 7 0,-2 6-10 15,0 7-10-15,1 5-11 0,-3 9-1 16,-2 6-1-16,0 5 0 0,0-1 1 16,0 1 0-16,0-1-2 0,0-3-15 15,0-5-55-15,0-7-75 0,0-6-43 16,0-10-43-16,2-6-133 0,-2 0-609 16,4-20-618-16</inkml:trace>
  <inkml:trace contextRef="#ctx0" brushRef="#br3" timeOffset="-209494.294">10741 10044 124 0,'0'0'65'0,"0"0"49"0,0 0 512 16,0 0-10-16,0 0-437 0,0 0-179 15,0 0-134-15,0 0 134 0,0 0 88 16,-4-6 36-16,4 6 44 0,0 0-5 16,2 0-40-16,-2 0-10 0,0 0 0 15,0 0 7-15,0 0-4 0,0 0-20 16,0 0-22-16,0 0-13 0,-2 0-3 15,2 0 0-15,0 0-4 0,0 0-9 16,0 0-29-16,2 1 16 0,0 2 38 16,0 1-25-16,2-3-45 15,2 3-17-15,-2-3-12 0,1 0-12 16,-3 0 12-16,0 0 13 0,0-1-10 16,0 1 7-16,-2-1 17 0,2 0-11 15,-2 1 13-15,2-1 19 0,-2 0 7 16,0 0-10-16,0 0-3 0,0 0-10 15,0 0 10-15,0 0-13 0,0 0-3 16,0 0-9-16,0 0 1 0,0 0 11 16,0 0 22-16,0 0 4 0,0 0-10 15,0 0 6-15,0-1 17 0,0 0-27 16,0 0 14-16,0 1 41 16,0-1 28-16,0 1 22 0,0 0-3 0,2-1-10 15,-2 1-16-15,0 0 3 16,0 0 3-16,0 0 0 0,0 0-16 15,0 0-29-15,0 0-11 0,0 0-17 16,0 0-5-16,0 0-13 0,0 0 15 16,0 0 7-16,0 0-3 0,0 0-4 15,0 0 4-15,0 0 0 0,0 0 9 16,0 0 15-16,0 0 25 0,0 0 24 16,0 0-6-16,0 0-19 0,0 4-6 15,0 1-21-15,4 5 6 0,-4 2-31 16,2 7-16-16,-2 6 17 0,0 3 5 15,0 9 7-15,0-1 11 0,0 4 7 16,0 0 6-16,0-1 5 0,0 1-14 16,-2 1-22-16,2 0-3 0,-4 0 7 15,2 2 8-15,0-3-3 0,-2-1 7 16,4-2-40-16,-2-2-1 0,2-1 1 16,0 1 0-16,0 0 2 15,0-1 1-15,0 0 12 0,0 0-12 16,0-5-1-16,0-5 0 0,2-5-2 15,-2-7-30-15,0-4-31 0,0-6-45 16,0-2-52-16,2 0-58 0,-2-2-115 16,0-2-247-16,2 0-523 0,2 0-385 15,2-6 695-15</inkml:trace>
  <inkml:trace contextRef="#ctx0" brushRef="#br3" timeOffset="-208993.992">10819 11468 297 0,'0'0'173'0,"0"0"1009"0,0 0-637 16,0 0-292-16,0 0-88 0,0 0-24 16,0 0 55-16,0 0-42 0,0 0-26 15,0 0-35-15,50 38-17 0,-50-35 4 16,2-3 8-16,2 2-24 0,-2-1-1 16,2 0-22-16,3-1-19 0,-3 2 22 15,0 1 25-15,-2-2 57 0,-2 2 196 16,0 0-126-16,0 4-73 0,0 3-52 15,0 4-34-15,0 2 3 0,0 3-7 16,0-1-33-16,0 1-33 0,0-3-158 16,0-3-156-16,0-6-295 0,0-4-886 15,-6-3-498-15</inkml:trace>
  <inkml:trace contextRef="#ctx0" brushRef="#br3" timeOffset="-208426.233">10772 11542 779 0,'0'0'421'15,"0"0"5"-15,0 0-319 0,0 0 104 16,0 0 140-16,0 0-235 0,0 0-42 16,0 0 85-16,0 0 50 0,0 0-20 15,-23-7-141-15,21 7-48 0,2-3-131 16,0 3-46-16,0 0-23 0,0-1-19 15,0 1 8-15,0-1 52 0,0 1 159 16,0-1 88-16,0 1 271 0,0 0 76 16,0 0-9-16,0 0-76 0,0 0-54 15,0 0-48-15,0 3-28 0,0 3-9 16,0 9-24-16,0 3 0 0,0 8-53 16,0 8 13-16,-2 16 32 0,0 11-3 15,2 14-19-15,-2 6-24 0,0 0-39 16,0-5-31-16,0-8-15 0,2 5-15 15,0-1-15-15,-2-6 10 0,2-1-12 16,0-5-16-16,-2-6-52 0,2-8 41 16,-3-11 11-16,3-10 2 15,0-4 0-15,0-2 0 0,0-2-2 16,0-4-31-16,0-7-71 0,0-4-76 16,3 0-49-16,-1-2-65 0,0 0-125 15,-2 0-331-15,6 2-469 0,-2 0-101 16,6 10 618-16</inkml:trace>
  <inkml:trace contextRef="#ctx0" brushRef="#br3" timeOffset="-207859">10712 13104 1163 0,'0'0'1043'0,"0"0"-298"16,0 0-304-16,0 0-158 0,0 0-91 15,0 0-29-15,0 0 7 0,0 0 26 16,0 0-17-16,0 0-13 0,0 63 6 15,0-46-16-15,0 1-15 0,0 1-8 16,0 1-5-16,0 3-28 0,0 4 3 16,0 4-12-16,0 6 9 0,-2 11-10 15,2 12-26-15,-2-2-19 0,2-7-18 16,-2-7-27-16,2-7-3 0,-2 3-30 16,0 5-15-16,2-2-19 0,0-2-17 15,0 0 5-15,0-4 6 0,0 4 1 16,-2-3-43-16,2 2-28 15,0-3 27-15,2-2 1 0,-2-4 26 16,4-5-15-16,-2-5-129 0,-2-5-107 16,2-5-179-16,-2-2-431 0,4-3-76 15,-2 1 395-15,6-5-620 0</inkml:trace>
  <inkml:trace contextRef="#ctx0" brushRef="#br3" timeOffset="-207392.096">10689 14656 1155 0,'0'0'680'0,"0"0"519"0,0 0-899 16,0 0-157-16,0 0-41 0,0 0 24 15,0 0 67-15,0 0 39 0,0 0-8 16,0 0-13-16,-2 32-32 0,2-11-11 16,0 3 16-16,0 9-17 0,0 15-45 15,-4 14-49-15,2 13-15 0,2 6-19 16,-2-4 9-16,0-6-17 0,2-15-13 16,-2-6 3-16,2-14-21 15,0-9-14-15,-2-5-22 0,2 1-28 16,0-4-15-16,0-1-33 0,0-7-53 15,0-7-76-15,2-1-177 0,2-3-341 16,0 0-989-16,4 0 290 0,3-5 879 0</inkml:trace>
  <inkml:trace contextRef="#ctx0" brushRef="#br3" timeOffset="-206924.995">10658 16040 323 0,'0'0'264'0,"0"0"-98"15,0 0 0-15,0 0 512 0,0 0-149 16,0 0-66-16,0 0 16 0,0 0 31 15,0 0-69-15,0 0-104 0,0 39-135 16,0 16-45-16,0 25 0 0,0 10 17 16,0 2-16-16,-2-9-14 15,0-13-41-15,2-13-94 0,-4-15-9 16,4-12-43-16,0-8-14 0,-2 0 5 16,2-3-6-16,0-4-30 0,0-9-37 15,0-6-83-15,0-7-193 0,0-13-288 16,2 0-509-16,8-22-938 0</inkml:trace>
  <inkml:trace contextRef="#ctx0" brushRef="#br3" timeOffset="-205789.011">10423 16886 627 0,'0'0'733'0,"0"0"-355"0,0 0-76 15,0 0-134-15,0 0 188 0,0 0 178 16,0 0-256-16,0 0-72 0,-29-51 43 16,29 46-41-16,0 4-23 0,-2 1 32 15,2 0 43-15,0 0-27 0,0 0-47 16,0 3-61-16,2 5-58 0,4 2-21 15,-2 3-19-15,4 7 6 0,3 2 4 16,1 5-1-16,-2-2 13 0,5 3 11 16,-1 0 19-16,7 1-6 15,-5-3-13-15,7 0-8 0,-2 0-10 16,0-3-9-16,-1-1-21 0,-5-3-10 16,-1-5-1-16,-4-6-1 0,-5-1-12 15,-1-4-27-15,-2-2-100 0,-2-1-106 16,0-1-78-16,-8-4-50 0,3-4-254 15,-1 2-740-15,-6-9-1222 0</inkml:trace>
  <inkml:trace contextRef="#ctx0" brushRef="#br3" timeOffset="-205455.099">10809 16825 2244 0,'0'0'748'0,"0"0"-422"0,0 0-138 16,0 0 84-16,0 0 30 0,0 0 6 15,0 0-14-15,0 0-54 0,0 0-57 16,-41 66-43-16,28-32-30 0,-5 5-10 15,-3 12-12-15,2 10-6 0,-3-4-25 16,7-4-17-16,-3-10-25 0,7-10-15 16,-5 2-1-16,1-2-42 0,3-7 16 15,-3-7-9-15,7-6-70 0,-2-4-67 16,2-5-50-16,1-4-52 0,3 0-181 16,4-1-517-16,0-5-544 0</inkml:trace>
  <inkml:trace contextRef="#ctx0" brushRef="#br3" timeOffset="-205037.931">10724 17416 2425 0,'0'0'500'0,"0"0"-254"16,0 0 86-16,0 0-89 0,0 0-60 16,0 0 43-16,0 0 23 0,40-52-39 15,-34 34-47-15,4-4-43 0,3-3-10 16,-5 1-3-16,2-2-19 0,5 1-17 15,-5 3-26-15,2 2-5 0,3 2-10 16,-7 7 10-16,2 3 8 0,3 4 16 16,-5 4 24-16,-2 2-1 0,1 8-35 15,3 9-25-15,-4 7-24 0,-2 10 15 16,0 5-7-16,0 5-11 0,-1 2-48 16,-3-4 30-16,2-3 3 0,-2-6 0 15,4-8-43-15,-4-11-66 0,0-7-92 16,-4-7-137-16,2-2-279 0,2-16-782 15</inkml:trace>
  <inkml:trace contextRef="#ctx0" brushRef="#br3" timeOffset="-200568.202">9282 16403 1038 0,'0'0'254'0,"0"0"-176"16,0 0-26-16,0 0-19 0,0 0-4 15,0 0 7-15,0 0 9 0,0 0 7 16,-13 22 91-16,13-20 68 0,-2-2 10 16,2 0 28-16,0 0-32 0,-2 0-66 15,2 0-42-15,0 0-19 0,0 0-10 16,0 0-19-16,0 0 9 15,0 0 42-15,0 0 47 0,0 0 41 16,0 0 33-16,0 0-1 0,0 0-36 16,0 0-19-16,0 0-11 0,0 0-15 15,0 0-26-15,0-2-24 0,0-1-40 16,0-2-21-16,0 0-13 0,2-3-2 16,-2 0-1-16,2 1 7 0,-2-1 2 15,2-1 10-15,-2 2-10 0,2 1 0 16,-2-1 10-16,0 1-4 0,0-1 7 15,0 2-1-15,0-1-8 16,0 2-7-16,0-1-6 0,0 1 0 16,0 0 4-16,0-2-7 0,2 2 0 15,-2 0-3-15,2-1 0 0,-2 0 0 16,0 1 10-16,2-2-7 0,1 2 6 16,-1-1-6-16,2-1 9 0,-2 3-12 15,2-2 1-15,0 2-1 0,-2-2 6 16,2 4-9-16,-2-4-13 0,0 2 16 15,0-1-3-15,1-1 0 0,1 3 3 16,-2-1 0-16,2-2 0 0,0 4 3 16,0-3 4-16,0 2-1 0,0-1-6 15,-2-1 0-15,1 2 3 0,-1-1-9 16,2 2 3-16,-2-1-12 0,2 1 9 16,-2-1-10-16,0 2 1 0,4-2 15 15,-2 2-17-15,3-2 11 0,-7 2-11 16,6-2 14-16,0 1-12 0,-2 1 9 15,4-2 0-15,-3 1-10 16,-1-1 10-16,0 2 0 0,2-1-11 16,0 1 2-16,0-1 18 0,1 0-18 15,-3-1 13-15,0 1-4 0,0-1-10 16,2 0 1-16,0 0 12 0,1 0-12 16,-1 1 15-16,-2 0-3 0,2 1 0 15,0 0-3-15,1 0 6 0,-1 0 6 16,-2 0 3-16,2 2-3 0,0-1-12 15,-2 1 3-15,5-1-13 0,-1-1 1 16,-6 0 0-16,4 2 9 0,0-2-9 16,3 0 9-16,-3 0-10 0,-2 0 10 15,4 0-11-15,-1 0 1 16,1 0 0-16,-2 0 0 0,-2 0 0 0,2 0 0 16,1 0-1-16,-3 0 1 15,6 0-1-15,-4 0 0 0,-4 0 0 16,4 0-1-16,3 0 1 0,-1 3-1 15,-2-2 0-15,-2 0-2 0,3 0 2 16,-1 0 0-16,2-1 0 0,0 0 0 16,-4 0-1-16,5 0 0 0,-3 0-2 15,4 0 0-15,-4 0 1 0,1 0 0 16,1-2 0-16,2 0 0 0,-2-1-10 16,-1 0 10-16,1 0 0 0,2 0 0 15,-1-1 0-15,-5-1 0 0,6 0-10 16,0 2 11-16,-3-2 0 0,-1 0 0 15,0-1-2-15,0 1 1 0,2 0-1 16,-1 1 0-16,-3-2 1 0,2 0-1 16,-2 1-9-16,-2 0 9 15,4 0 0-15,-1 0 1 0,-1-1-1 0,-2 1 2 16,0 2 0-16,0-4 0 0,2 3 1 16,0-2 0-16,0 0 0 15,5 1 0-15,-5-2-3 0,0 0 0 16,-2-1-9-16,0 0 10 0,2-1 0 15,-2 1-1-15,0-2 1 0,0 0 0 16,0 4 1-16,0-1 1 0,3 2-1 16,-5 1 1-16,2-2 1 0,0 3-1 15,-2 0 0-15,2 0-1 0,-2 2 0 16,0 1-1-16,0-1 0 0,0 1 1 16,0 0 0-16,0 0 1 0,0 0 3 15,0 0 0-15,0 0 12 0,0 0-12 16,0 1-1-16,0 0-1 15,0 2-1-15,0 0-3 0,0 0 1 16,2-1 0-16,0 2 0 0,-2-1 2 16,2 0 0-16,-2 2 0 0,2 0 0 15,-2-1-1-15,0 1 1 0,2 2 0 16,0 2-1-16,2-1 0 0,-2-1-1 16,0 3 2-16,0 0-1 0,3 0-1 15,-3-1 2-15,2 2 1 0,-2-1-1 16,2-2 2-16,-2 2 1 0,4-2-1 15,0 1 10-15,5 0-9 0,-5-4-1 16,-2 3 1-16,4-2 9 0,-1-1-10 16,3-1 1-16,-4 0 0 0,-2-3 15 15,5 1-16-15,-1-1 1 0,0 4 12 16,-2-5-13-16,0 3 0 0,3-1 1 16,1 0 0-16,-2-2 9 15,-1 0-11-15,-1 0 0 0,2 0 0 0,0-4-1 16,-4 1 0-16,5 0 1 0,-3 1 1 15,4-2 0-15,-4 0 10 16,1 1-10-16,1 1 0 0,4 1 1 16,-3-2 0-16,-3 3 9 0,2-2-12 15,2 2 1-15,-1-2 2 0,-1 2-1 16,4 0 0-16,-1 0 1 0,-3 0 0 16,4 0 9-16,-1 0-10 0,-3 0-1 15,2 0 0-15,3 0 1 0,-5 0-1 16,2 0 1-16,3 0 0 0,-3 0 0 15,0 0 0-15,3 0 0 0,-5 0-2 16,2 2 1-16,3 1-1 0,-5 1 0 16,-2 0-1-16,2 1 1 0,1 0-1 15,-3 1 1-15,-2 1-1 0,0-2 1 16,2 1-2-16,1 1 0 0,-1-1 1 16,0 0-1-16,-2 1 2 0,0 0-2 15,0 1 0-15,3 0 2 16,-1 0-1-16,-2 4-2 0,0-2-9 15,0 3 11-15,-2 0-1 0,-2 1 0 16,2-3 0-16,-2 4-1 0,0-2 0 16,2 2-9-16,-2-2 11 0,0 0 0 15,0-3-2-15,3-2-21 0,-3 0 6 16,0-5 3-16,0-1-66 0,0-2-103 16,0-3-96-16,-3-4-67 0,1-1-348 15,4-6-1329-15</inkml:trace>
  <inkml:trace contextRef="#ctx0" brushRef="#br3" timeOffset="-197513.03">4312 11363 760 0,'0'0'430'16,"0"0"-144"-16,0 0 4 0,0 0-60 16,0 0-136-16,0 0-29 0,0 0 0 15,0 0 16-15,0 0 23 16,-27 15 115-16,27-15 49 0,0-2-66 16,-2 0-1-16,2 2 37 0,0 0 6 15,0-3-2-15,0 1 18 0,0 1 3 16,0 1-44-16,0-1-32 0,0 0-31 15,2 0-16-15,0 1-24 0,2-1-25 16,-1 1-27-16,1-1-22 0,0 0-9 16,-2-2-5-16,2 3-1 0,2-5-3 15,-2 1 3-15,3 0 4 0,1-2-10 16,-2 2 12-16,2-2 0 0,1 3-3 16,-1 1 4-16,-2-2-4 0,2 2-9 15,1 0-3-15,-3 2-3 0,2 0 0 16,-2 0-13-16,-2 0 0 15,3-1 1-15,-3 0-1 0,0-2-2 16,2 0-2-16,-2-3-16 0,0 0 15 0,3-1-12 16,-3 0 12-16,-2 1-9 15,2-1 11-15,-2-1-11 0,2 1 10 16,-2-2-1-16,0 3-9 0,-2 0 11 16,2-1 0-16,-2 1-1 0,0 2-1 15,2-3 0-15,-2 1 1 0,0 1-1 16,0 1 1-16,0-1-1 0,0-2 1 15,0 1 2-15,0 0 0 0,0-1 1 16,2 1 0-16,-2 0 0 0,2 0 0 16,-2 2 0-16,0-1 0 0,3 3-1 15,-3-3 0-15,0 2-3 0,0-4 1 16,0 4-1-16,0-3-9 0,0-1 11 16,-3 0 1-16,1-1 0 0,0 1 0 15,0 0 0-15,0-1 1 0,2 1-1 16,-2-2 1-16,0 0 0 0,0 0 2 15,0 3 0-15,2-3 0 0,0 2 12 16,-2 1-13-16,2 2 0 16,0 1 10-16,0-3-10 0,0 3 0 15,0 0 1-15,0-1 0 0,0 0-1 16,0 0-1-16,-2 0 1 0,2-2-1 16,-2 0 1-16,2-1-1 0,-2-2 0 15,2-1 2-15,-2 1 9 0,0-1-11 16,2 0 2-16,0 2-1 0,-3-1 10 15,3 5-9-15,0-2 9 0,0 3 3 16,0 2 1-16,0-2 2 0,0 0 0 16,3 0 0-16,-1 0-6 0,0 1 0 15,0-4-10-15,2 2 10 16,0-1-9-16,0 0 0 0,0 1 0 0,0-2-1 16,3 0 1-16,-1 0-1 15,0 0 0-15,0 0 0 0,-2 0-1 16,3 2 0-16,-1-2 2 0,-2 3 9 15,2-1-10-15,0 1 13 0,0 0-14 16,1 1 2-16,-1 2 0 0,2-2-1 16,-2 2-1-16,1-1-1 0,-1-1-2 15,0 2 1-15,-2-1-2 0,0 0 0 16,-2 1 0-16,2 0-12 0,-2 0 13 16,-2-2 1-16,0 2-2 0,0 0-18 15,0 0 0-15,0 0-12 0,0-1-6 16,0-1 8-16,-2 2 30 0,-2-2-1 15,0 0-10-15,-2-1 12 0,2 0 0 16,0 1 0-16,-3 0 0 0,3-4 0 16,-4 3 1-16,2-1 1 15,0 0 1-15,-1-3-1 0,1 0 10 16,-2-1-10-16,2 0 2 0,0-2-1 0,1 1 0 16,1-3 0-16,2-1 9 15,-2 1-10-15,2-1 1 0,0 1 9 16,0-1-11-16,2 1 0 0,0-1 1 15,0-1 10-15,-2 1-11 0,2 0-1 16,0 3-3-16,0-1-9 0,0 0 10 16,0 2 1-16,0-2 1 0,2 2 0 15,-2-2 1-15,2 1 0 0,0-2 0 16,0 1 1-16,0 0 1 0,0 1-1 16,0-2-1-16,0 0 0 0,0 2 0 15,1-2 1-15,1 2 0 0,-2 1 1 16,-2 0-1-16,2 1 0 0,-2 1 0 15,2-1-1-15,-2-2-1 16,0 1 0-16,0 0-1 0,0-4-1 16,0 2 2-16,0-3 1 0,-2 1 0 15,2 0 0-15,-4-5 0 0,2 3 11 16,0-1 0-16,-3 0 0 0,1 3-9 16,0-1 12-16,0 4-14 0,0 4-1 15,0 3-2-15,0 1-1 0,-3 2-9 16,1 0 11-16,-2 1 1 0,0 2 0 15,-3 1-2-15,1-1-40 0,-2-3-118 16,-3 0-100-16,3-6-132 0,1-1-279 16,-3-6-1233-16</inkml:trace>
  <inkml:trace contextRef="#ctx0" brushRef="#br3" timeOffset="-196396.838">4806 10588 2236 0,'0'0'417'0,"0"0"-207"0,0 0 158 16,0 0-15-16,0 0-72 0,0 0-17 16,29-57 16-16,-29 51-51 0,0 1-51 15,0 3-28-15,0 0 18 0,0 2 21 16,0 0-10-16,0 0-30 0,0 0-22 15,0 6-21-15,-4 3-28 0,-2 4-26 16,0 5-13-16,-3 4-18 0,1 0-21 16,0 7-22-16,-5-5 10 15,3 2 9-15,0-3 0 0,-3 1 0 16,3-5 1-16,0 3 1 0,-1-4-1 16,1-1 2-16,2-1 1 0,1-1 1 15,-1 1-2-15,4-4 2 0,-2 0 0 16,4-5-1-16,0-1 0 0,0-3-1 15,2 0 1-15,0-3 11 0,0 0 6 16,0 0 9-16,2 0-26 0,4 0 0 16,0-3 1-16,0 2-1 0,3-1 1 15,-1 2-1-15,2-3 2 16,5 3-1-16,-1 0 10 0,1 0-12 16,1 0 0-16,1 3 0 0,1 0 0 15,1 1-1-15,0-1 0 0,1-2 0 16,-3-1 0-16,1 0 0 0,-1 0 1 15,-1-5 0-15,-3-1 0 0,-1-1 0 16,-4 1 0-16,-1-3 0 0,-3 2-1 16,-4-4-2-16,0 0-12 0,-4-1 12 15,-5 0-12-15,1 1 12 0,-4-4-9 16,-1 1 12-16,-5 0-1 0,-1-2 1 16,3 0 0-16,-1 1 0 0,1-1 1 15,3 1-1-15,-1 3-2 0,1 1-34 16,3 4-58-16,4 2-54 0,2 0-64 15,-1 2-95-15,5 0-225 0,0 2-935 16,7-2-1376-16</inkml:trace>
  <inkml:trace contextRef="#ctx0" brushRef="#br3" timeOffset="-195995.765">5244 10376 950 0,'0'0'1400'0,"0"0"-1093"0,0 0-2 16,0 0 117-16,0 0-83 15,0 0-43-15,0 0 38 0,0 0-21 16,0 0-114-16,0 0-70 0,0 0 2 16,-10 18 16-16,2 4-14 0,-3 5-30 15,-1 5-21-15,2 3-15 0,-3 4-19 16,1 0-17-16,2-1-31 0,-3 2-12 16,3-3-1-16,0-1 11 0,-1-2 1 15,1-1 1-15,2-5 0 0,1-2 0 16,-1-4-1-16,4-5-14 0,-2-4-27 15,2-3-49-15,4-6-43 0,0-1-27 16,0-3-49-16,0-2-66 0,2-5-116 16,6-6-225-16,-2 1-387 0,7-10-327 0</inkml:trace>
  <inkml:trace contextRef="#ctx0" brushRef="#br3" timeOffset="-195671.322">5226 10414 1747 0,'0'0'1414'16,"0"0"-1166"-16,0 0 19 0,0 0 98 15,0 0-180-15,0 0-104 0,0 0 18 16,0 0 22-16,0 0-38 0,18 66-37 16,-18-38-12-16,2 4 6 0,-2 3-12 15,5 2-13-15,1 1-15 0,2 1-30 16,-2-2 30-16,3 0 15 0,1-4-3 15,-2-5-10-15,5-4 0 16,-3-5 1-16,0-6 13 0,-1-4-14 16,-1-6 13-16,0-3 4 0,0-3 5 15,-8-10 4-15,0 2 21 0,0-5 6 16,-4-1 27-16,-6 1 52 0,-3 1 0 16,-3 2-52-16,-3 6-57 0,-1 3-24 15,-1 4-1-15,-2 0-28 0,-2 2-114 16,5 0-130-16,-3 2-136 0,9-4-689 15,-3-3-1296-15</inkml:trace>
  <inkml:trace contextRef="#ctx0" brushRef="#br3" timeOffset="-194977.182">5668 10381 2629 0,'0'0'549'0,"0"0"-205"16,0 0 107-16,0 0-157 0,0 0-166 15,0 0-38-15,0 0 11 0,0 0-2 16,-52-29-28-16,38 33-28 0,-3 1 0 16,1-3-9-16,1 0-10 0,1 2-12 15,0-1 4-15,1 1 8 0,1 1 10 16,3-1 9-16,3 2 9 0,0 2 18 16,2-2 21-16,4 3 9 0,-2 2-30 15,2 0-21-15,0 4-22 0,0 1-12 16,0 4-2-16,0 3-10 0,0 5 0 15,0 1-1-15,0 4 0 16,0 2-2-16,-2 5-40 0,-2-2 22 16,2 3 15-16,0-4 0 0,-5-1 2 0,5-5 1 15,0-6 3-15,2-7 15 16,0-6 16-16,0-5 20 0,6-4 19 16,1-3 12-16,5-1 39 0,2-6-40 15,3-3-20-15,4-3-19 0,-5 3-3 16,5-3-9-16,0 4 0 0,-3 2-3 15,1 2-2-15,-5 2-13 0,1 1-12 16,-5 2-1-16,0 0-2 0,-3 0-12 16,-3 4-31-16,0 0-77 0,-2-1-70 15,-2 1-55-15,0 1-89 0,0-2-171 16,0-2-548-16,-2-1-526 0</inkml:trace>
  <inkml:trace contextRef="#ctx0" brushRef="#br3" timeOffset="-194824.74">5710 10647 3183 0,'0'0'688'0,"0"0"-467"0,0 0 118 0,0 0-37 15,0 0-133-15,-52-1-65 16,31 11-34-16,0 0-54 0,-3-3-16 16,1-1-135-16,-4-4-156 0,6-1-224 15,-1-1-1180-15</inkml:trace>
  <inkml:trace contextRef="#ctx0" brushRef="#br3" timeOffset="-192943.129">9918 15233 904 0,'0'0'980'0,"0"0"-734"15,0 0-51-15,0 0-59 0,0 0 837 16,0 0-578-16,0 0-83 16,0 0 11-16,0 0-49 0,2-25-77 15,-4 25-35-15,2 0 5 0,-2 0-15 16,-2 3-36-16,0 3-41 0,2 2-5 16,-4 3 6-16,-7 6-1 0,5 0-11 15,2 4-22-15,-5 2-12 0,-3 1-12 16,6 3-2-16,-5 2-4 0,-3-2-10 15,5 4 0-15,-5-2 1 0,1 1-1 16,-1-5-1-16,3 2-1 0,-3-3-1 16,6-3-33-16,1-3 19 0,-1-4 13 15,0 0 0-15,3-6 2 0,3-1 0 16,4-4 3-16,0 0 12 0,0-1 1 16,0-2 14-16,0 0 12 0,0 0-9 15,2 0-30-15,2 0 24 0,5 0 9 16,-1 0 4-16,0-2-4 0,1 0-3 15,-1 1-3-15,6-2-15 0,-3 1-13 16,5-1 1-16,-1 1 0 16,3-1 9-16,-1 2-10 0,5 1 0 15,-3 0-1-15,6 0 2 0,0 2-2 16,-3 5-1-16,1 1 1 0,2 1 0 16,-4 0 1-16,-5 0-1 0,3-2 11 15,-7-1 6-15,-1-4 3 0,-1-2-6 16,-2 0-13-16,-6-4-2 0,0-5-12 15,-2-4 0-15,0-1 9 0,-2-8 1 16,-6-2 2-16,-4-1 0 0,-1-4 3 16,-5 3-1-16,1 2-2 0,-6 1-9 15,5 0-9-15,-5 5 0 0,2 1-21 16,5 3-60-16,-3 1-55 16,7 2-42-16,1 3-80 0,1 2-189 15,6-2-675-15,4-1-1184 0</inkml:trace>
  <inkml:trace contextRef="#ctx0" brushRef="#br3" timeOffset="-192510.798">10071 14888 2583 0,'0'0'448'0,"0"0"-186"16,0 0 166-16,0 0-91 0,0 0-84 15,0 0 50-15,0 0 35 0,0 0-21 16,0 0-70-16,0 0-105 0,-12-9-24 16,18 24 6-16,0 7-12 0,2 3-28 15,7 8-15-15,-3 2-2 0,7 6-16 16,-3 2-12-16,7 0-6 0,-2 3-12 16,0-4-6-16,3-5-12 0,-5-5 8 15,4-6-11-15,-3-7-2 0,-5-5-10 16,1-7-30-16,-3-5-36 15,-7-2-46-15,2 0-36 0,-6-5-72 16,2-5-111-16,-4-2-114 0,0-5-296 16,0 6-647-16,0-12-789 0</inkml:trace>
  <inkml:trace contextRef="#ctx0" brushRef="#br3" timeOffset="-192193.147">10536 14870 2996 0,'0'0'527'16,"0"0"-331"-16,0 0 188 0,0 0-48 15,0 0-113-15,0 0-15 0,0 0 16 16,0 0-57-16,0 0-12 0,0 0-27 16,-22 26-16-16,7 3 0 0,-2 6-12 15,1 12-25-15,-7 13-8 16,3 13-10-16,-1 5-6 0,0-4-6 15,7-5-5-15,-3-6-1 0,3-4-6 16,-3-2-3-16,3-10 3 0,8-11-12 16,-3-8-21-16,1-6-31 0,0 3 7 15,4 1 12-15,-5-2 0 0,1-2 9 16,4-8-24-16,0-4-58 0,0-4-77 16,2-4-65-16,2-2-67 0,0-5-166 15,0-2-609-15,0-8-1211 0</inkml:trace>
  <inkml:trace contextRef="#ctx0" brushRef="#br3" timeOffset="-191496.068">11194 15319 1994 0,'0'0'1553'0,"0"0"-1366"0,0 0 11 15,0 0 212-15,0 0-101 0,0 0-14 16,0 0 28-16,0 0-89 0,0 0-134 16,-9-16-12-16,-7 16 15 0,-1 0 30 15,-5 0-15-15,-5 0-46 0,-2-1-42 16,0-2-12-16,-2 3-18 0,-2-3 2 15,0 1-2-15,0 2-15 0,-1 0-63 16,8 0-52-16,-3 0-57 0,2 0-55 16,0 0-114-16,10 0-252 0,1 2-742 15,10 5-966-15</inkml:trace>
  <inkml:trace contextRef="#ctx0" brushRef="#br3" timeOffset="-191259.139">11187 15428 3358 0,'0'0'559'0,"0"0"-357"0,0 0 121 16,0 0-17-16,0 0-141 0,0 0 34 15,0 0 51-15,-53 41-47 0,28-37-48 16,-6-2-35-16,-4-2-23 0,-3-4-30 15,1-4-46-15,2 1-21 0,-2 0-70 16,2 0-162-16,6 3-148 0,2 3-388 16,8 1-2183-16</inkml:trace>
  <inkml:trace contextRef="#ctx0" brushRef="#br3" timeOffset="-180748.11">11378 15425 232 0,'0'0'270'0,"0"0"-221"0,0 0-49 16,0 0 0-16,0 0 509 0,0 0 112 16,0 0-481-16,0 0-91 0,0 0-1 15,-13-23-2-15,13 21-17 0,0 1-6 16,0 0 32-16,0 1 55 0,0 0 127 15,0-1-82-15,0 1-46 0,0 0 7 16,0 0 10-16,0 0 37 0,0 0 42 16,0 0-8-16,0 0-48 0,-2 0-54 15,2 0-35-15,-2 0 28 0,0 0 6 16,0 0-19-16,0-1-2 0,0 1 5 16,2-1 31-16,-2 0 52 15,2 1 55-15,-2 0 17 0,2-1-12 16,-5-2-30-16,3 3-27 0,2 0 0 15,-2 0-7-15,0 0-12 0,2 0-3 16,0-2-6-16,0 2-4 0,0 0-8 16,0 0-22-16,2 0-33 0,2 0-21 15,5 0-3-15,-1 0-3 0,0 0-9 16,7 0 0-16,-3-1 3 0,1 0-3 16,7 1 10-16,1 0-10 0,0 0-3 15,5 0 0-15,5 0-3 16,0 0-3-16,5 0 3 0,1 1-6 15,0-1 3-15,6 0 0 0,3 0 0 16,-1 0-6-16,13 0-3 0,6 0-14 16,11 0 0-16,3 1 0 0,-3-1 2 15,-7 0 0-15,-6 0 9 0,2 0 0 16,0 0-9-16,2 2 12 0,2-2-14 16,1 0 11-16,-1 0-10 0,0 0 13 15,-2 0-12-15,2 0 12 0,-3 0-12 16,1 0-1-16,-2 0 0 0,-2 0-1 15,2 3-1-15,0-2 0 0,0-1 1 16,0 0 0-16,2 0 2 0,3 0-1 16,-1 1-1-16,4 0 1 0,0-1 0 15,1 0-2-15,-3 0 0 0,2 0 0 16,-1 0-1-16,-3 1 0 16,0-1 1-16,-2 0 1 0,-4 0-1 15,0 0 0-15,-10 0 0 0,-11 0 0 16,-8 0 0-16,0 1 0 0,1-1 0 15,7 0-1-15,0 0-1 0,-6 0-37 16,-4 1-51-16,-4 2-57 0,-6-2-67 16,-2 3-77-16,-7-3-233 0,-6 4-835 15,13 0-1364-15</inkml:trace>
  <inkml:trace contextRef="#ctx0" brushRef="#br3" timeOffset="-179314.271">12417 15048 395 0,'0'0'273'16,"0"0"1094"-16,0 0-897 0,0 0-241 15,0 0-75-15,0 0 0 0,0 0 16 16,0 0-4-16,0 0-49 0,-6-3-12 15,6-6 81-15,0 2 85 0,4-4 7 16,0-2-31-16,1-1-47 0,1-1-25 16,0-3 2-16,4 1-21 0,1-4-16 15,1 2-19-15,5-6-18 16,-3-3-18-16,5-1-7 0,-5-4-11 16,9-2-13-16,-5-3-6 0,1 0-14 15,4 0-33-15,-7 1-1 0,5-1-1 16,-2 1 0-16,-3-1 1 0,1 3 0 15,-1 1 0-15,1-1 2 0,-1-1-1 16,-5 4 1-16,5 1-1 0,-6 4 1 16,1 6 0-16,-3 2 0 0,-2 4 10 15,0 6-11-15,-3 2 1 0,-1 4 10 16,-2 1-10-16,2 2 1 0,-2 0 21 16,0 2 3-16,0 7-27 0,0 5-37 15,-2 8 13-15,0 7 6 0,-5 7 16 16,5 8 1-16,-4 10 1 0,0 11 1 15,-4 13 1-15,3 6 1 0,1-5 15 16,0-4-15-16,2-15 18 0,-2-8-21 16,6-15-33-16,-2-9 30 15,-1-10 0-15,3 2 1 0,-2-3 1 16,2-4 0-16,0-7-26 0,0-6-134 16,2-5-126-16,3-8-145 0,1 1-983 15,8-11-1409-15</inkml:trace>
  <inkml:trace contextRef="#ctx0" brushRef="#br3" timeOffset="-178367.134">11320 15950 209 0,'0'0'254'16,"0"0"-254"-16,0 0-37 0,0 0-41 15,0 0-193-15</inkml:trace>
  <inkml:trace contextRef="#ctx0" brushRef="#br3" timeOffset="-177961.268">11320 15950 201 0,'-33'22'248'16,"31"-22"-154"-16,-5 0 1183 0,7 0-661 15,-2 0-303-15,2 0-130 0,0 0-71 16,0 0-22-16,0 0 3 0,0 0 15 15,-2 0 67-15,2 0 116 0,0 0 24 16,0 0-57-16,0 0-38 0,0 0-48 16,0 0-40-16,0-2-16 0,2-3 0 15,4-3-15-15,3-4 2 0,-3-3 1 16,2-1-10-16,3-3-12 16,1 1-13-16,-4-2-8 0,5-2-10 15,-1 0-12-15,-2-1-5 0,5 2-7 16,-5-4-9-16,0 6-3 0,3-2-12 15,-3 5 12-15,-1-2 3 0,1 4-15 16,-2 2 0-16,0 1 0 0,-3 3 0 16,1 1-2-16,-4 4 0 0,4 0 1 15,-6 1-1-15,0 2 15 0,0 0 5 16,0 0-6-16,0 0-4 0,0 6-11 16,0 3-21-16,0 2 19 15,-2 6 0-15,-2 2-10 0,2 4 10 0,-2 1 1 16,2 4 0-16,-1 4 1 15,1 1 2-15,-2 5 0 0,0 2 13 16,0 7 0-16,0-1 3 0,-2-2 15 16,-1-2-12-16,3-5-9 0,2-9-11 15,0-7-1-15,-2-7-1 0,4-6-26 16,-2-7-118-16,2-6-133 0,2-6-98 16,0-1-390-16,11-12-1514 0</inkml:trace>
  <inkml:trace contextRef="#ctx0" brushRef="#br3" timeOffset="-177124.218">11570 16031 346 0,'0'0'1822'15,"0"0"-1250"-15,0 0-318 0,0 0-65 16,0 0 76-16,0 0 165 0,0 0 27 16,0 0-68-16,0 0-52 0,-13 9-75 15,15-8-40-15,3 0-25 0,3 0-25 16,4-1-30-16,1 0-31 0,3 0-35 15,1-1-40-15,1-3-35 0,1-3-1 16,4-1-18-16,-7 0-49 0,7-4-144 16,-2 3-124-16,-7 1-380 15,11 4-1465-15</inkml:trace>
  <inkml:trace contextRef="#ctx0" brushRef="#br3" timeOffset="-176595.102">12070 15869 836 0,'0'0'1875'16,"0"0"-1541"-16,0 0-132 0,0 0 126 16,-8-51 128-16,4 43-69 0,0 1-72 15,-5 3-57-15,-1 4-57 0,0 0-24 16,-3 4-28-16,-1 6-40 16,1 2-22-16,-3 4-14 0,3 4-16 15,3 2 1-15,-2 5-4 0,7 1-5 16,1 1-4-16,2 0 6 0,2-2 3 15,6 1 16-15,3-3 26 0,7-3-27 16,1-6-30-16,6-1-28 0,3-7-11 16,1-6-18-16,4-3-27 0,0-10-111 15,-2-7-83-15,2-3-81 0,-8 4-364 16,8-11-1505-16</inkml:trace>
  <inkml:trace contextRef="#ctx0" brushRef="#br3" timeOffset="-175563.386">12231 15945 2985 0,'0'0'1055'0,"0"0"-830"0,0 0-14 16,0 0 110-16,0 0-122 0,0 0-116 16,0 0-74-16,0 0-9 0,0 0-89 15,11-21-273-15,-9 20-405 0,6 2-948 0</inkml:trace>
  <inkml:trace contextRef="#ctx0" brushRef="#br3" timeOffset="-174959.242">12581 15550 385 0,'0'0'88'0,"0"0"661"0,0 0 320 0,0 0-800 16,0 0-37-16,0 0-17 15,0 0-23-15,0 0 9 0,0 0 12 16,0 0 55-16,-9-7 18 0,3 7-19 15,4 0-48-15,-2 2-31 0,2 0-11 16,-2 1-3-16,0 0-21 0,-3 4-11 16,-3 0-36-16,4 3-39 0,-2 3-19 15,1 3 1-15,-5 3-13 0,6 3-12 16,-2 3-6-16,-3 4 4 0,3 1-7 16,0 1-3-16,1 1-9 0,1 2 15 15,0-1 6-15,0 1 3 16,4-1 0-16,0 0 7 0,0 2 5 15,2-1 15-15,0 0 34 0,4 0-28 16,0-1-27-16,4-2-18 0,0-4-13 16,1-3-2-16,3-2-1 0,3-6-41 15,-3-1-61-15,5-6-75 0,-7-2-66 16,6-2-90-16,-3-2-273 0,-5-1-854 16,9 1-632-16</inkml:trace>
  <inkml:trace contextRef="#ctx0" brushRef="#br3" timeOffset="-174424.987">12632 15973 173 0,'0'0'1444'0,"0"0"-156"0,0 0-1156 16,0 0 37-16,0 0 178 0,0 0 23 15,0 0-38-15,11-54-10 0,-7 44-57 16,2-3-75-16,0-3-50 0,0 0-27 15,5-2-7-15,-1-2-12 0,-2-2-18 16,7-3-15-16,-3 3-16 0,-1-4-9 16,1-1-11-16,0 3-7 15,-3 0-6-15,3 3 3 0,-6 2-3 16,2 3-9-16,-3 5 0 0,-3 3-1 16,2 5 10-16,-2 3 15 0,-2 2 16 15,0 9-22-15,0 8-19 0,-6 6-2 16,2 6-2-16,-1 5-10 0,-1 2 12 15,0 3 1-15,-2 0 1 0,2-2 13 16,-1-1 0-16,1 1 0 0,0-3 0 16,0 0 9-16,0-3 4 0,1-3-7 15,3-3-9-15,-2-4-11 0,0-4 1 16,4-1 1-16,0-5-3 0,0-2-11 16,0-2-59-16,4-4-72 0,0-1-82 15,3-4-88-15,3-3-236 0,-2-1-807 16,2-8-384-16</inkml:trace>
  <inkml:trace contextRef="#ctx0" brushRef="#br3" timeOffset="-174149.219">12860 15976 1838 0,'0'0'1702'16,"0"0"-1236"-16,0 0-112 0,0 0 170 0,0 0-15 16,0 0-142-16,0 0-68 15,0 0-91-15,62-35-115 0,-37 33-71 16,1 2-22-16,3 0-21 0,-4 3-57 15,2 2-100-15,-4-2-82 0,-5 1-136 16,-1-2-684-16,-1 2-1430 0</inkml:trace>
  <inkml:trace contextRef="#ctx0" brushRef="#br3" timeOffset="-173140.856">13242 16271 352 0,'0'0'248'0,"0"0"1494"0,0 0-1300 15,0 0-310-15,0 0-26 0,0 0 3 16,0 0 22-16,0 0 54 0,0 0 84 16,-16-26 14-16,18 12-63 15,2 0-40-15,0-1 24 0,2-1 5 16,2-2-13-16,-1 0-37 0,5-1-16 15,2-4-18-15,1-2-25 0,-1-2-28 16,1-3-17-16,3-5-16 0,1-2-8 16,-2-3-4-16,1 0-6 0,-3-2 0 15,-3-1 0-15,5 1-18 0,-5 4 12 16,-2 1-12-16,-1 3-1 0,-3 5-1 16,0 5-1-16,-4 6-1 0,2 7 1 15,0 4-1-15,-2 3-1 0,-2 2 2 16,0 2 19-16,0 4 2 0,0 5-21 15,-2 1-40-15,-2 8 19 0,0 5-3 16,4 5 12-16,-2 3 11 0,0 4-1 16,0 3 0-16,2 4 1 0,-2 3 1 15,0-1 1-15,2 3 2 0,0-1 0 16,-2-2 12-16,2-5 0 0,-4-3-13 16,1-7 1-16,-1-3 0 15,-2-8-3-15,2-5-1 0,0-4-17 16,-2-5-9-16,-1-1-3 0,-1-1 6 15,0-2 5-15,0 0 4 0,-1 0 3 16,3 0 12-16,-2 3 1 0,6-1 14 16,-2 1 13-16,4 1 8 0,0 2 9 15,2-1 19-15,4 1 23 0,6-3 46 16,5 1 36-16,-1-3-76 0,5-1-42 16,2-1-12-16,2-7-37 0,-3 0-2 15,1-3-3-15,0-3-12 0,-7 1-6 16,3 0-42-16,-9 0-94 0,1 2-60 15,-3-1-109-15,-2 1-350 0,-2 5-1165 16,3 2-1081-16</inkml:trace>
  <inkml:trace contextRef="#ctx0" brushRef="#br3" timeOffset="-172723.468">13715 15512 2141 0,'0'0'1752'0,"0"0"-1547"15,0 0-27-15,0 0 218 0,0 0-141 16,0 0-69-16,0 0 76 16,0 0 26-16,0 0-101 0,0 0-81 15,42 39-30-15,-34-24-7 0,-2 3-12 16,3 4-33-16,-3 3 19 0,2 6 2 16,0 3 9-16,1 3 3 0,-3 5-3 15,-2 9-14-15,2 13-16 0,-4 9 0 16,-2 2-6-16,0-8 6 0,-8-14-3 15,4-16-3-15,-5-7-6 0,1-1-9 16,-6 3-1-16,1 3 1 0,-7 2-3 16,5-5-45-16,-3-6-103 0,3-10-83 15,1-5-47-15,5-1-143 16,1-10-640-16,6 0-815 0</inkml:trace>
  <inkml:trace contextRef="#ctx0" brushRef="#br3" timeOffset="-172131.798">14160 16025 127 0,'0'0'1247'15,"0"0"445"-15,0 0-1373 16,0 0-78-16,0 0 172 0,0 0-42 16,0 0-65-16,0 0 22 0,0 0-2 15,0 0-87-15,-48-13-96 0,30 18-80 16,-1 1-42-16,-4 1-21 0,5-5-1 15,-3 0-23-15,0-2-70 0,3 0-93 16,-1-1-90-16,7-2-141 0,2-1-525 16,-1-2-269-16,7 3-877 0</inkml:trace>
  <inkml:trace contextRef="#ctx0" brushRef="#br3" timeOffset="-171872.706">14015 15917 1547 0,'0'0'1442'0,"0"0"-1100"0,0 0-167 16,0 0 78-16,0 0 50 0,0 0-51 16,0 0-32-16,0 0 36 0,0 0-30 15,0 0-64-15,2 67-31 0,-2-47 9 16,0 3-1-16,0 2-60 0,0 0-46 15,0-1-33-15,0-1-17 0,2-5-101 16,-2 0-128-16,2-5-138 0,3-3-648 16,-1 2-818-16</inkml:trace>
  <inkml:trace contextRef="#ctx0" brushRef="#br3" timeOffset="-170852.09">14282 16237 267 0,'0'0'411'0,"0"0"1372"0,0 0-1545 0,0 0-64 16,0 0 108-16,0 0-52 15,0 0 2-15,0 0 105 0,0 0 35 16,0 0-87-16,-15-50-60 0,15 41-29 16,0-1-26-16,0-2-20 0,0 2-26 15,2-5-12-15,3 1-18 0,-1-5-24 16,0 0-25-16,-2-4-21 0,6 0-12 15,0-1-12-15,-1-1 2 0,1 2 0 16,-4 1 0-16,4 6-1 0,1-1 0 16,-3 6 1-16,0 4 1 0,-2 1 19 15,4 6-4-15,-3 0-4 16,1 6-14-16,-2 3-12 0,0 5-12 0,-2 4 8 16,-2 7 1-16,2-3 13 15,-2 3-10-15,0 1 10 0,0-5 1 16,0 0-2-16,0-3 0 0,0-5 1 15,0-2 2-15,0-4 0 0,0-4 1 16,0-3-1-16,0 0-9 0,2-4-24 16,6-8 18-16,1-1 13 0,1-5-13 15,-4-2 12-15,7-2 1 0,-3-1-11 16,-2 3 13-16,5-2 0 0,-5 5 0 16,2 3 3-16,-1 4 9 0,-1 5 6 15,-4 3 3-15,2 2-6 0,0 8-13 16,-4 6-2-16,-2 2-15 0,3 5 13 15,-3 2-10-15,0-1 11 0,0 0 1 16,0-3 0-16,0-4 0 0,0-3 0 16,0-5 0-16,0-4 0 0,0-3-1 15,4-3-23-15,2-8 22 0,0-6 0 16,2-4 0-16,-1-5-11 16,7-1 11-16,-4 1 0 0,-1 3 0 15,3 2 2-15,-4 8 1 0,3 6 21 16,-3 6 5-16,0 2-12 0,0 10-6 15,-1 8-9-15,-3 3-12 0,4 4 12 16,-2 0 11-16,-2 0 4 0,3-2-3 16,-3-6-12-16,-2-5-3 0,0-3-94 15,0-8-151-15,4-2-184 0,-4 0-862 16,11-3-1111-16</inkml:trace>
  <inkml:trace contextRef="#ctx0" brushRef="#br3" timeOffset="-166050.166">20549 11171 1646 0,'0'0'1794'0,"0"0"-1458"0,0 0-188 16,0 0 31-16,0 0 58 0,0 0-54 16,0 0-32-16,0 0 27 15,0 0 3-15,-20-38-38 0,9 35-18 16,-5-4-16-16,-3 1-2 0,-6 1-14 16,1 0-26-16,-5 0-18 0,2 0 11 15,-4 0 7-15,0 1-16 0,-2 0-9 16,2 2-3-16,-2 0-11 0,-3 2-7 15,3 0-18-15,2 2 0 0,0 4 0 16,0 0 18-16,5 2-18 0,3 1 9 16,4 0-12-16,3-2 1 0,3 1 1 15,5 0 13-15,2 1 0 0,2 0 3 16,2 0 6-16,2 1-6 0,0 0-3 16,0 2-2-16,0 1-10 0,0 2-1 15,6 1-1-15,-4 0-1 0,-2 3-1 16,0 2-2-16,0 4-13 0,-2 1 13 15,-4 4 1-15,1 2 0 0,1 4 0 16,-2 1-22-16,2 3-3 16,0-1 12-16,2 0 3 0,0-1 9 15,-2-5 3-15,1-4 0 0,3-6 2 16,0-4 10-16,0-6 0 0,0-5-9 16,0-4 0-16,0-2 0 0,0-1 15 15,0-1-15-15,3 0 0 0,1 0 15 16,0 0 2-16,0 3-20 0,2-3-1 15,7 2 0-15,-1 0 1 0,2 1 0 16,5 2 1-16,2 0 0 0,4 0-1 16,3 0 0-16,3-1-1 0,7 2-1 15,-1-4-10-15,2 0 10 16,0-2-1-16,-3 0 0 0,-3 0 3 16,-6-4-2-16,-1 1-7 0,-5-2 9 15,-2 3 3-15,-5-1 0 0,-1 1 0 16,1 0-3-16,-8 0 0 0,2 1-3 15,-1-1-15-15,-3 0 3 0,4-2-27 16,-4-3-12-16,-2-5-1 0,0-7 28 16,2-6 12-16,1-6 3 0,1-13 11 15,2-16 1-15,0-15 1 0,1-8 2 16,-1 14 18-16,-2 18-21 0,-2 20-9 16,-4 8-72-16,2 2-7 0,-2 1-27 15,0 2-73-15,0 5-64 0,-2 4-90 16,0 2-77-16,-4-7-805 0</inkml:trace>
  <inkml:trace contextRef="#ctx0" brushRef="#br3" timeOffset="-158484.375">15057 15408 4139 0,'0'0'693'0,"0"0"-449"0,0 0-116 16,0 0 64-16,0 0 63 0,0 0 2 16,0 0-130-16,0 0-124 0,2 20-3 15,-2-11-139-15,0-5-155 0,0-1-241 16,0-3-1208-16</inkml:trace>
  <inkml:trace contextRef="#ctx0" brushRef="#br3" timeOffset="-157441.443">15630 15237 2669 0,'0'0'428'15,"0"0"-329"-15,0 0 44 0,0 0 127 16,0 0 5-16,0 0-42 0,0 0 44 16,0 0-36-16,0 0-84 0,2-13-41 15,-9 19 19-15,-1 3 2 0,0 5-27 16,-4 1-43-16,-1 3-16 0,3-2-8 15,-5 1-4-15,3 0-11 0,-3 2-7 16,3-2 3-16,-4 5 3 0,3-1-9 16,-1 2-5-16,-3 1-1 0,5-1-11 15,-1 1 1-15,-1 1 0 0,4-3-1 16,-1-1 0-16,3-3-1 0,0-1-21 16,1-4 18-16,5-3 1 0,-2-5 2 15,4 1 3-15,0-5 21 0,0-1 9 16,0 0 3-16,0 0 4 0,0 0 26 15,2 0 43-15,2 0-52 0,-4 0-23 16,11 0-10-16,-3-3-12 0,0 3-10 16,5-4 1-16,1 2-1 15,5-1 1-15,1-3 0 0,3 3-3 16,0-1 0-16,4 0 1 0,-2-1-1 16,1 4 1-16,-1-1-1 0,-2 0 1 15,-2 1-1-15,-3 0 1 0,-5-1-1 16,-3 1 0-16,-2-2-3 0,-1-2-18 15,-5 1-3-15,-2-3 0 0,0-1-4 16,0-5 10-16,-7-2 16 0,1-3 2 16,-6-3-2-16,1-3 1 0,-1 0 1 15,-2 1-1-15,-3 0-1 0,0 3-10 16,1 1-3-16,1 2-33 0,3 4-122 16,0-3-69-16,1 1-105 15,5 3-588-15,6-5-1264 0</inkml:trace>
  <inkml:trace contextRef="#ctx0" brushRef="#br3" timeOffset="-156748.202">16469 14806 1353 0,'0'0'1381'0,"0"0"-1066"0,0 0-40 16,0 0 58-16,0 0-9 0,0 0-45 16,0 0 12-16,-2-49-17 0,-13 33-38 15,-1 1-35-15,-5-1-40 0,-4 3-42 16,3 5-28-16,-7 0-28 0,4 5-14 16,-4 3-4-16,0 0-9 0,2 1-15 15,-2 3-18-15,0-1 0 0,4 0-3 16,1-3-16-16,1 0-17 0,2 0-39 15,5-1-53-15,1-3-35 16,5 4-35-16,0 0-30 0,5 0-100 16,1 5-221-16,2 3-252 0,2-1-525 15,0 8-561-15</inkml:trace>
  <inkml:trace contextRef="#ctx0" brushRef="#br3" timeOffset="-156386.32">16221 14753 2463 0,'0'0'489'0,"0"0"-290"15,0 0 161-15,0 0 76 0,0 0-79 16,0 0-17-16,0 0-30 0,0 0-114 15,0 0-84-15,0 0-39 0,0 70-9 16,-2-37-6-16,-2 14 0 0,-3 12-10 16,1 18-6-16,-2 5-2 0,4-2-7 15,0-8 3-15,0-11-11 0,1-11-1 16,1-13-6-16,0-9 0 0,0-5-3 16,0 1-3-16,2 0-10 0,-2 1-1 15,0-7-1-15,0-2-3 0,2-6-27 16,0-4 9-16,0-1-6 0,0-5-67 15,0 0-91-15,0 0-46 0,0 0-53 16,2-3-63-16,2-2-279 0,-2 0-584 16,4 3-865-16</inkml:trace>
  <inkml:trace contextRef="#ctx0" brushRef="#br3" timeOffset="-156165.877">16386 15622 3226 0,'0'0'678'0,"0"0"-346"16,0 0-49-16,0 0-25 0,0 0-31 15,0 0-4-15,0 0 14 0,0 0-34 16,-62-33-58-16,39 33-51 0,-3 3-13 16,-3 5-11-16,-2 0-31 0,0 2-24 15,-2-1-15-15,-1-1-24 0,6-3-97 16,-6 2-154-16,6-8-150 0,7 1-576 15,-4-7-1825-15</inkml:trace>
  <inkml:trace contextRef="#ctx0" brushRef="#br3" timeOffset="-154927.582">17300 15218 3713 0,'0'0'661'15,"0"0"-423"-15,0 0-102 0,0 0 112 16,0 0-59-16,0 0-64 0,-60-32 9 16,41 31 5-16,-1 1-57 0,20 0-49 15,-52 0-22-15,25 0-11 0,0 0-3 16,0-3-24-16,5 1-70 0,-1-3-61 16,6 1-15-16,5 0-13 0,2-1-16 15,3 4-90-15,5 1-183 0,2 0-153 16,0 0-405-16,11 6-583 0</inkml:trace>
  <inkml:trace contextRef="#ctx0" brushRef="#br3" timeOffset="-154734.813">17300 15376 2365 0,'0'0'1322'0,"0"0"-991"0,0 0-121 16,0 0 10-16,0 0 89 0,0 0-55 15,-66-33-7-15,43 22-16 0,-2 0-31 16,-2 2-73-16,2 3-72 0,-3 3-34 16,1 3-21-16,2 0-23 0,2 5-150 15,2-1-163-15,7 1-263 0,-3 0-1124 0</inkml:trace>
  <inkml:trace contextRef="#ctx0" brushRef="#br3" timeOffset="-154158.809">17939 15292 3310 0,'0'0'485'16,"0"0"-244"-16,0 0 171 0,0 0-17 15,-52-43-108-15,31 38-64 0,-1 3-20 16,1 2-55-16,-4 5-60 0,0 3-46 16,2-1-31-16,3-1-11 15,-3-1-3-15,4 1-42 0,3-2-88 16,4-3-67-16,1 1-43 0,5-2-87 15,2 0-325-15,0-2-642 0,4 1-458 0</inkml:trace>
  <inkml:trace contextRef="#ctx0" brushRef="#br3" timeOffset="-153988.356">17746 15133 3089 0,'0'0'1097'0,"0"0"-919"0,0 52 78 15,0-23 85-15,0 15-136 0,0-3-123 16,0 3-48-16,0 3-13 0,0-14-21 16,-2 0-20-16,6-11-96 0,3-7-132 15,-3-8-207-15,10-13-1085 0</inkml:trace>
  <inkml:trace contextRef="#ctx0" brushRef="#br3" timeOffset="-152987.491">18253 15157 2752 0,'0'0'353'16,"0"0"-167"-16,0 0 217 0,0 0-19 15,0 0-94-15,-46-61-12 0,42 35-14 16,4-2-56-16,0-2-71 0,6-5-33 16,3 1-16-16,1-2-9 0,0 2 5 15,5 6 7-15,1 2 6 0,1 8-3 16,-1 3-19-16,3 9-20 0,2 6-13 16,-1 3-12-16,1 12-12 0,-2 6-15 15,-1 6 0-15,-1 6-2 0,-5 5-1 16,-4 5-1-16,-5 0-1 0,-3 3-16 15,-7 0 15-15,-7 8-15 0,-9 8 3 16,-2-5 3-16,-2-8-15 0,3-7-4 16,3-11 13-16,-4 5 18 15,-2 1 0-15,2-4 2 0,5-2 1 16,1-5 12-16,3-5 1 0,3-1 2 16,7-8 15-16,4-3 45 0,2-4 25 15,2-2 110-15,8-1-41 0,7-2-70 16,2 0-42-16,5-2-39 0,5-3-21 15,0-4-2-15,0 0-1 0,-4-2-18 16,-2 1-39-16,-3 0-87 0,-1 0-49 16,-5 1-69-16,-3 1-143 0,-1-1-285 15,-6 3-904-15,5 1-1380 0</inkml:trace>
  <inkml:trace contextRef="#ctx0" brushRef="#br3" timeOffset="-152636.09">18830 15493 3369 0,'0'0'638'16,"0"0"-496"-16,39-72-108 0,-19 19 122 15,-3-19-35-15,0-3-13 0,-11 5 80 16,-6 4 69-16,-4 7-61 0,-7 0-69 15,-11-1-32-15,1 13-13 0,-2 13-22 16,5 14-30-16,-3 10-29 0,-6 8 0 16,0 3-1-16,-6 14 13 0,-4 20 14 15,2 21 6-15,2 20 6 0,10 7-2 16,8 4-13-16,9-6 0 16,6-10-3-16,4-7-3 0,5-13-2 15,3-10-1-15,-4-15 0 0,9-9-3 16,1-3-12-16,5-8-30 0,8-6-115 15,0-18-89-15,2-19-55 0,-2-3-200 16,-10 5-786-16,4-21-1173 0</inkml:trace>
  <inkml:trace contextRef="#ctx0" brushRef="#br3" timeOffset="-152286.962">19330 15253 2677 0,'12'-52'539'0,"-8"4"-224"15,-4-10 33-15,0 1 40 0,-2 14-115 16,-4 12-88-16,-4 5 12 0,-5-4-8 15,-3 1-73-15,-5-2-64 0,-4 11-25 16,-4 11-24-16,2 9 0 0,-2 16 15 16,-2 19-6-16,2 24 1 0,4 20-1 15,9 10 15-15,11-2 25 0,7-8 12 16,9-13 32-16,5-16 4 0,1-12-33 16,-1-14-34-16,3-10-15 0,5-4-9 15,5-10-9-15,6-6-60 0,0-27-122 16,4-28-57-16,1-27-97 15,-7 6-403-15,-4 1-1314 0</inkml:trace>
  <inkml:trace contextRef="#ctx0" brushRef="#br3" timeOffset="-151001.524">19687 15538 2546 0,'0'0'1072'0,"0"0"-955"16,0 0-70-16,0 0 230 0,0 0-30 15,0 0-61-15,-10-57 27 0,10 37-5 16,4-3-55-16,2-7-43 0,3-1-12 16,1-3-7-16,2-2-21 0,1 2-25 15,-1 1-18-15,3 8-2 0,-5 5 11 16,2 7 6-16,-5 8 10 0,-1 5 6 16,0 3-1-16,0 12-19 0,-4 8-38 15,4 8-18-15,-10 3 15 0,4 5 0 16,0 0-9-16,0-2 11 0,-2-7-1 15,0-5-1-15,-2-6 0 0,4-6-12 16,0-7 12-16,0-5-15 0,0-2-49 16,6-12-9-16,3-6 55 15,1-6 9-15,4-7 9 0,-1-1-12 16,1 2 13-16,-1 5 2 0,-7 10 1 16,2 9 26-16,-4 7 40 0,0 7-37 15,0 9-30-15,-4 6-24 0,0 5 21 16,0 5 3-16,0-2 2 0,0-4 1 15,0-4-1-15,0-5 0 0,0-9 0 16,3-4-2-16,1-4-19 0,0-7-60 16,2-8 40-16,2-7 23 0,3-4 1 15,-1-4 0-15,-2 1 13 0,1 4 0 16,-3 3 2-16,2 8 3 16,-4 7 21-16,0 7 37 0,2 4-22 15,-1 10-39-15,-1 4 0 0,4 2-3 16,-4 5 1-16,2-4 2 0,3-1 3 15,-3-7 9-15,4-2-9 0,-4-8-3 16,5-3-11-16,3-11-43 0,-4-6 5 16,5-7 16-16,-3 0 15 0,-5-3 5 15,-1 8 11-15,0 3 1 0,-4 5 1 16,-2 9 1-16,0 2 42 0,0 11 12 16,0 6-53-16,-2 7-2 0,-2 2 2 15,4 0 10-15,0-1 3 0,0-6-3 16,6-3 9-16,6-8 0 0,-3-6-4 15,9-2-17-15,1-12-25 0,6-9-2 16,4-7 0-16,0-7 6 0,2-7 5 16,2-12 4-16,4-11 10 15,0-11 1-15,-2-8-1 0,-4 2 2 0,-12-2 0 16,-3 6 1-16,-1-3 11 0,-5 4 7 16,-4 3-5-16,-4 4-14 15,-2 10-25-15,-2 10 1 0,-2 14 9 16,0 13 15-16,-2 8 1 0,-2 2-1 15,-1 4-11-15,1 6 11 0,-6 8 1 16,1 15 54-16,-5 18-7 0,-1 23-15 16,-6 22-11-16,7 13 5 0,1 5 0 15,7-4 6-15,1-10 7 0,7 1 14 16,2-7-33-16,5 2 16 0,7-5 5 16,0-3 12-16,9-6 25 0,-4-15-13 15,1-14-30-15,-1-14-15 0,-1-8-9 16,3-2-12-16,-1-6-21 15,7-4-75-15,-8-6-100 0,-1-10-65 16,-7-9-73-16,-1-2-281 0,-4 5-982 16,-2-4-1373-16</inkml:trace>
  <inkml:trace contextRef="#ctx0" brushRef="#br3" timeOffset="-150821.579">20150 14995 4570 0,'0'0'525'0,"0"0"-385"0,0 0-140 16,0 0-37-16,0 0-283 0,0 0-373 15,0 0-1476-15</inkml:trace>
  <inkml:trace contextRef="#ctx0" brushRef="#br3" timeOffset="-150524.087">20690 15325 4259 0,'0'0'642'0,"0"0"-578"15,0 0-64-15,0 0-138 16,16 56-530-16,-5-35-2770 0</inkml:trace>
  <inkml:trace contextRef="#ctx0" brushRef="#br0" timeOffset="-143044.142">14854 7593 691 0,'0'0'127'0,"0"0"85"0,0 0 878 16,0 0-779-16,0 0-60 0,0 0 35 16,0 0-10-16,15-52-31 0,-15 48-27 15,0 0 28-15,0 0-1 0,0 2-52 16,0 0-20-16,0 1-19 0,0 1-4 16,0 0 10-16,-4 6 4 0,0 5-5 15,-5 6-41-15,-3 6-36 0,0 6-31 16,-3 8-8-16,-3 1-10 0,1 5-9 15,0-1-21-15,-1 1 0 0,-1-2 0 16,-1-2 0-16,3-3-1 16,-2-3 2-16,5-6-3 0,2-4 0 15,3-6-1-15,-1-3-4 0,2-5-8 16,8-2 0-16,0-5-15 0,0-2-52 16,0 0-85-16,0 0-27 0,6-7-10 15,4-3-54-15,-4-3-130 0,3-1-254 16,-5 4-449-16,6-6-400 0</inkml:trace>
  <inkml:trace contextRef="#ctx0" brushRef="#br0" timeOffset="-142710.28">14859 7502 2274 0,'0'0'655'0,"0"0"-437"16,0 0 59-16,0 0 12 0,0 0-107 15,0 0-24-15,0 0 26 0,0 0 12 16,0 0-75-16,0 0-63 0,22 60-5 16,-22-23 2-16,-2 11-9 15,2-3-31-15,-2 4-14 0,0 9 1 16,-2 1-2-16,4-1 0 0,-2-8 0 16,2-9-1-16,0-13 0 0,2 1 0 15,0-5 0-15,2-8-2 0,-2-10-12 16,-2-6-3-16,0-8-53 0,2-9 71 15,-2-4 37-15,0-8 64 0,-4-2 6 16,-4 0 52-16,0 0 6 0,-7 5-98 16,3 4-55-16,-3 5-12 0,1 7-3 15,-1 3-46-15,1 3-85 16,2 4-79-16,-3 0-113 0,9 0-247 16,0 0-753-16,4 2-1001 0</inkml:trace>
  <inkml:trace contextRef="#ctx0" brushRef="#br0" timeOffset="-142221.752">15324 7497 2134 0,'0'0'813'15,"0"0"-448"-15,0 0 91 0,0 0 12 16,0 0-145-16,-9-51-102 0,-1 49 6 15,-4 2 23-15,-3 0-49 0,-2 8-65 16,-3 1-39-16,1 5-27 0,-2 2-19 16,1 2-15-16,1 4-11 0,0 3-4 15,-1 1-3-15,3 4-6 0,2 2-9 16,1 0 15-16,3 2-15 0,3 3 15 16,0-5-3-16,4 2 1 0,3-3 8 15,3 0 3-15,0-3-3 16,3-2 6-16,3-3 3 0,4 0-3 15,0-4 19-15,3-2-1 0,3-2-9 16,-3-3-15-16,3-2-21 0,1-1-3 16,-3-6 0-16,-1 1-24 0,-3-4-15 15,0 0-97-15,-1-7-96 0,-1-2-89 16,-2-6-202-16,-2 4-499 0,5-12-672 0</inkml:trace>
  <inkml:trace contextRef="#ctx0" brushRef="#br0" timeOffset="-142074.032">15268 7758 3918 0,'0'0'711'16,"0"0"-453"-16,0 0 8 0,0 0-41 15,0 0-85-15,0 0-59 0,-56 29-32 16,37-19-46-16,-3 0-3 0,-3-4-124 16,4-6-141-16,-1 0-181 0,7 0-762 15,-1-3-2022-15</inkml:trace>
  <inkml:trace contextRef="#ctx0" brushRef="#br0" timeOffset="-141490.969">15264 8111 2659 0,'0'0'616'0,"0"0"-403"16,0 0 106-16,0 0 12 0,0 0-117 15,0 0-22-15,0 0 58 0,14-50-24 16,-3 32-73-16,-3 1-43 0,2-4-10 16,0 0-21-16,3 1-30 0,-1 1-19 15,-3 3-12-15,1 4 9 16,-2 3-3-16,-4 5 1 0,0 1 8 16,-4 3 12-16,0 2-5 0,0 6-13 15,0 5-25-15,0 5-1 0,0 3-1 16,-6 5 2-16,2 2 0 0,-2-1-1 15,4 0-1-15,0-3-2 0,0-5-46 16,0-3-58-16,2-3-52 0,0-4-33 16,0-6-69-16,0-3-111 0,4-2-345 15,0-2-653-15,4-8-846 0</inkml:trace>
  <inkml:trace contextRef="#ctx0" brushRef="#br0" timeOffset="-141073.048">15733 7634 2500 0,'0'0'1062'0,"0"0"-762"16,0 0 98-16,0 0-29 0,0 0-142 16,0 0-49-16,0 0-14 0,-58 3-42 15,37 6-70-15,-1-3-50 0,-1-1-2 16,4 1-15-16,3-4-122 0,-1-1-144 16,3 1-88-16,6-1-226 0,-1 2-469 15,9 1-353-15</inkml:trace>
  <inkml:trace contextRef="#ctx0" brushRef="#br0" timeOffset="-140904.128">15729 7745 3436 0,'0'0'622'0,"0"0"-288"0,0 0 36 15,0 0-162-15,0 0-55 0,0 0-7 16,-56 7-33-16,31-1-71 0,0 2-42 15,-4 2-135-15,5-2-287 0,3 0-710 16,0 1-2437-16</inkml:trace>
  <inkml:trace contextRef="#ctx0" brushRef="#br1" timeOffset="-136287.022">16194 7421 1391 0,'0'0'1904'0,"0"0"-1529"16,-6-60-42-16,0 36 79 0,-5-4-94 15,3 5-94-15,-4 4-71 0,-1 7-31 16,-5 4-31-16,-1 8-12 0,0 1-9 15,-3 12 0-15,1 7-16 0,0 5-38 16,1 7 2-16,3 6 3 0,3 4 6 16,-1 9-9-16,3 13 3 15,5 8 4-15,5-5 2 0,2-15 15 16,2-15 1-16,7-13-4 0,3 4-18 16,5-2-6-16,3-4-15 0,5-5-18 15,0-7-43-15,4-5-108 0,-2-5-67 16,-2-2-38-16,-5-9-84 0,-5 2-338 15,1-8-985-15</inkml:trace>
  <inkml:trace contextRef="#ctx0" brushRef="#br1" timeOffset="-135869.835">16335 7635 3572 0,'0'0'580'0,"0"0"-334"15,0 0 152-15,-7-56-59 0,-1 46-144 16,-6 3-82-16,-1 7-16 0,-1 9-3 15,-3 8-49-15,0 7-21 0,1 5-12 16,1 2-9-16,5 3 1 0,6-2-2 16,-1-2 10-16,7-4-9 0,2-6 9 15,7-4 0-15,5-6-9 0,3-8-3 16,1-3-2-16,1-9-19 16,2-8 3-16,-3-5 5 0,-3 0 12 15,-3-1-1-15,-4 4 1 0,-1 6 1 16,-3 6 2-16,-2 4 20 0,-2 4 29 15,0 9-41-15,0 5-10 0,0 6-12 16,0 3-3-16,0 4-37 0,0-3-75 16,2-4-79-16,4-5-99 0,-2-8-226 15,2-3-898-15,9-4-1551 0</inkml:trace>
  <inkml:trace contextRef="#ctx0" brushRef="#br1" timeOffset="-134920.533">16692 7675 2951 0,'0'0'600'0,"0"0"-243"15,0 0 112-15,0 0-157 0,0 0-183 16,0 0 61-16,0 0 85 0,0 0-60 16,-52-3-78-16,30-1-80 0,1 1-42 15,-4 1-15-15,2 1-35 0,1 1-168 16,1 0-193-16,9 0-379 0,-3 3-1451 0</inkml:trace>
  <inkml:trace contextRef="#ctx0" brushRef="#br1" timeOffset="-134419.36">17002 7608 3432 0,'0'0'663'0,"0"0"-380"0,0-60 177 15,-6 41-78-15,-4 2-142 0,-3 7-125 16,-3 10-33-16,-3 11 15 0,-2 11-13 16,1 7-35-16,-1 7-31 0,2 5-15 15,7 0 9-15,2 1-11 0,8-3 1 16,2-2 10-16,6-6-11 16,6-6 11-16,5-6-12 0,6-9-2 15,1-9-43-15,5-5-85 0,0-15-91 16,-4-4-74-16,-2-7-120 0,-7 6-682 15,3-10-1441-15</inkml:trace>
  <inkml:trace contextRef="#ctx0" brushRef="#br1" timeOffset="-134165.062">17201 7668 4259 0,'0'0'948'0,"0"0"-948"16,0 0-16-16,0 0-32 0,0 0-295 15,0 0-593-15,0 0-616 0</inkml:trace>
  <inkml:trace contextRef="#ctx0" brushRef="#br1" timeOffset="-133722.973">17686 7194 2955 0,'0'0'587'0,"0"0"-246"0,7-59 209 16,-7 41-143-16,-2 0-150 15,-5 8-62-15,-3 5-34 0,-7 5-31 16,-3 2-18-16,-9 9-42 0,-4 2-34 16,-4 2-34-16,-3 1-2 0,-5 0-69 15,3-2-95-15,3-3-67 0,2-5-116 16,6 0-176-16,8-4-574 0,3 3-767 0</inkml:trace>
  <inkml:trace contextRef="#ctx0" brushRef="#br1" timeOffset="-133468.219">17445 7177 2020 0,'0'0'1707'16,"0"0"-1414"-16,0 0 32 0,0 0 101 15,10 61-217-15,-10-31-115 0,-2 7 4 16,-4 11-28-16,-3 17-18 0,-1 13-22 15,-4 2-8-15,3-5-20 0,3-17-2 16,4-19-1-16,2-11-27 0,0-7-36 16,0 2-36-16,2-4-59 0,0-2-34 15,0-10-63-15,0-7-219 0,2 0-733 16,4-12-768-16</inkml:trace>
  <inkml:trace contextRef="#ctx0" brushRef="#br1" timeOffset="-133034.384">17674 7701 3513 0,'0'0'575'0,"0"0"-401"0,0 0 204 16,0-70-92-16,-8 47-158 0,-5 4-27 15,-1 4 15-15,-3 5-13 0,-3 6-58 16,-1 4-20-16,-2 9-13 0,1 6 3 16,1 5-13-16,4 7-2 15,3 4-1-15,3 0 0 0,5 0 1 16,4-3 2-16,2 1 13 0,4-7-12 15,5-5 9-15,3-6 1 0,5-6-11 16,-3-5 1-16,5-5-3 0,-1-6-2 16,-3-8-20-16,1 0 4 0,-5 0 16 15,-1 8 2-15,-2 4 12 0,0 7 31 16,-1 7 11-16,-1 11-23 0,-2 7-31 16,0 7-2-16,0 3-1 0,2 1-10 15,1-5-11-15,-5-8-61 0,4-8-82 16,-2-8-113-16,0-6-187 0,7-10-1084 0</inkml:trace>
  <inkml:trace contextRef="#ctx0" brushRef="#br1" timeOffset="-132055.199">17800 7624 3265 0,'0'0'602'0,"0"0"-338"0,0 0 279 15,0 0-135-15,0 0-74 0,0 0 39 16,0 0-134-16,0 0-134 0,0 0-70 16,50-6-35-16,-30 9-21 0,1-1-39 15,2-2-112-15,-3-2-91 0,-1 2-129 16,-4-3-612-16,3 3-1311 0</inkml:trace>
  <inkml:trace contextRef="#ctx0" brushRef="#br1" timeOffset="-131365.03">17939 7573 2846 0,'0'0'996'0,"0"0"-858"16,0 0 163-16,0 0 98 0,0 0-175 15,0 0-101-15,-9 68-14 0,9-43-5 16,-2 0-58-16,-2 0-45 0,2-7-1 16,-2 0-83-16,2-7-191 0,0-7-166 15,2-2-723-15,0-2-1154 0</inkml:trace>
  <inkml:trace contextRef="#ctx0" brushRef="#br1" timeOffset="-130931.091">18317 7594 3661 0,'0'0'488'16,"0"0"-329"-16,-8-53 215 0,-5 36-116 15,-3 1-139-15,-3 7-49 0,-4 7 7 16,-1 4-1-16,-1 10-9 15,0 6 2-15,-2 6-2 0,6 2-6 16,3 5-28-16,3 3-18 0,7 1-3 16,4 2 7-16,4-1 17 0,6-2 15 15,7-3 13-15,3-3-7 0,7-6-23 16,-3-7-33-16,7-9-1 0,-2-6-43 16,2-2-87-16,-6-9-85 0,-1-5-89 15,-3-2-220-15,-7 4-879 0,5-6-1471 0</inkml:trace>
  <inkml:trace contextRef="#ctx0" brushRef="#br1" timeOffset="-130703.065">18460 7562 1501 0,'0'0'3080'15,"0"0"-2656"-15,0 0-314 0,0 0-17 16,0 0-93-16,0 0-193 0,0 0-70 16,0 0-89-16,0 0-587 0,0 0-1189 0</inkml:trace>
  <inkml:trace contextRef="#ctx0" brushRef="#br1" timeOffset="-130398.14">18941 7101 3643 0,'0'0'610'15,"0"0"-316"-15,0 0 115 0,0 0-171 16,0 0-140-16,0 0 32 0,0 0 43 16,-58 3-48-16,29 13-59 0,-10 0-36 15,-4 0-18-15,-3-3-12 0,1-1-21 16,-1-4-85-16,5-5-63 0,6-1-50 15,2-2-77-15,2 0-158 0,12 0-503 16,3 0-503-16</inkml:trace>
  <inkml:trace contextRef="#ctx0" brushRef="#br1" timeOffset="-130181.525">18666 7198 3724 0,'0'0'606'16,"0"0"-405"-16,0 0 220 0,8 54-155 16,-8-25-175-16,0 4-54 0,0 6 23 15,-6 12 1-15,2-4-28 0,-2 2-20 16,-2-1-13-16,4-6 0 16,-3 3-16-16,3-5-53 0,2-6-83 15,2-7-71-15,0-7-71 0,4-6-222 16,0-6-588-16,7-4-639 0</inkml:trace>
  <inkml:trace contextRef="#ctx0" brushRef="#br1" timeOffset="-129930.871">18881 7184 3369 0,'0'0'783'0,"0"0"-612"0,0 0 34 16,8 73 69-16,-16-41-219 0,0 6-43 16,0 4 4-16,-1 11 48 0,-5-6-15 15,4 3-25-15,1-3-11 0,1-7-13 16,0 1-2-16,4-3-47 16,2-7-80-16,2-7-40 0,0-6-28 15,6 0-126-15,2-8-276 0,-2-2-522 16,3-5-601-16</inkml:trace>
  <inkml:trace contextRef="#ctx0" brushRef="#br1" timeOffset="-129581.162">18770 7233 3673 0,'0'0'677'0,"0"0"-466"15,0 0 197-15,0 0-133 0,70-53-174 16,-47 50-16-16,1 3 45 0,-1 3 3 15,0 4-60-15,2 6-40 16,-7 1-6-16,-1 2-26 0,-5 4-1 16,-3 3-18-16,-7 2-24 0,-2 2 12 15,-2 6 8-15,-7 0 10 0,-3 3 9 16,-3 3 0-16,1 1 1 0,-3-1 2 16,1 0 0-16,-1 0 12 0,3-2 16 15,6-2 32-15,-3-7 13 0,7-4 2 16,4-8 73-16,0 0 63 0,4-6-39 15,7-1-19-15,-1 0-36 0,8-3-51 16,-1-2-24-16,4 0-24 0,1 1-17 16,-1-1-1-16,2-2-2 0,-9 2-28 15,3-2-63-15,-9-1-75 0,-2-1-79 16,-2 0-91-16,-1-3-416 0,1-2-1160 0</inkml:trace>
  <inkml:trace contextRef="#ctx0" brushRef="#br1" timeOffset="-127886.941">19162 7615 1677 0,'0'0'425'0,"0"0"744"0,0 0-756 15,0 0-120-15,0 0 36 0,0 0 36 16,0 0-6-16,0 0-39 0,0 0-14 16,0-2-70-16,9 2-115 0,1 0-43 15,4 0-27-15,5 0-15 0,4 2-35 16,-1 1-1-16,3-2-3 0,-4 1-33 15,0 0-36-15,-3-1-52 0,-3-1-45 16,-3 0-64-16,-4-1-101 16,1-3-397-16,-5-2-1004 0</inkml:trace>
  <inkml:trace contextRef="#ctx0" brushRef="#br1" timeOffset="-127502.192">19297 7431 3089 0,'0'0'592'0,"0"0"-296"0,0 0 123 16,0 0-104-16,-7 65-149 0,5-33-44 15,0 3 6-15,-4 3-18 0,4-2-61 16,0-5-49-16,-2-7-14 0,2-7-105 16,2-10-202-16,0-4-354 0,10-8-1125 15</inkml:trace>
  <inkml:trace contextRef="#ctx0" brushRef="#br1" timeOffset="-126454.083">19942 7155 2869 0,'0'0'601'0,"0"0"-411"15,0 0 229-15,0 0 41 16,0 0-174-16,14-51-77 0,-18 48 10 15,-2 3-39-15,-11 0-11 0,1 4-5 16,-9 3-40-16,-2 4-55 0,-2 0-45 16,-2 1-22-16,-2-1-2 0,2 0 0 15,0-2-39-15,0-3-76 0,4-6-60 16,0 0-49-16,2-6-87 0,5 1-142 16,3 1-528-16,7 3-364 0,2 1-724 0</inkml:trace>
  <inkml:trace contextRef="#ctx0" brushRef="#br1" timeOffset="-126159.181">19758 7150 2583 0,'0'0'754'0,"0"0"-585"0,0 0 2 16,0 0 97-16,0 0-114 0,0 0-14 15,0 0 121-15,0 0 29 0,0 61-64 16,-4-36-43-16,1 4-6 0,-1 11-31 16,-2 15-83-16,2 12 4 0,0 5 18 15,0-6-7-15,0-13-17 0,2-14-25 16,-1-11-12-16,3-1-9 0,-2 0-12 16,0 2-2-16,0 0-1 0,2-8-2 15,-4-5-43-15,4-6-70 0,0-6-66 16,0-4-80-16,4 0-170 0,0-4-572 15,-2 0-333-15,3-8-993 0</inkml:trace>
  <inkml:trace contextRef="#ctx0" brushRef="#br1" timeOffset="-125938.577">19894 7883 3469 0,'0'0'659'0,"0"0"-366"16,0 0 18-16,0 0-114 0,0 0-35 16,0 0 57-16,0 0 48 0,-56-38-55 15,36 35-85-15,-7 2-42 0,-2 1-40 16,0 3-24-16,-2 1-21 0,0 2-17 16,0-2-86-16,2-1-93 15,6 0-77-15,-2 0-168 0,11-1-525 16,1 0-1163-16</inkml:trace>
  <inkml:trace contextRef="#ctx0" brushRef="#br1" timeOffset="-125408.207">19820 8183 2217 0,'0'0'761'16,"0"0"-374"-16,0 0 28 0,0 0-22 16,0 0-101-16,0 0 1 0,0 0-8 15,22-57-17-15,-11 35-34 0,-1-5-22 16,7-1-43-16,-7-1-57 15,4 3-73-15,1 3-9 0,-3 3 0 16,-1 5 9-16,-1 6 7 0,-4 2 11 16,0 4 12-16,-1 3 9 0,-1 0-14 15,-2 10-39-15,4 5-25 0,-4 5-30 16,-2 7 5-16,0 4 23 0,0 6-1 16,-2-1 0-16,0-2-24 0,-2-2-54 15,4-5-33-15,0-9-16 0,0-6-27 16,0-7-85-16,6-5-198 0,-2-1-739 15,11-12-1659-15</inkml:trace>
  <inkml:trace contextRef="#ctx0" brushRef="#br1" timeOffset="-124608.23">20217 7608 2707 0,'0'0'768'16,"0"0"-549"-16,0 0 123 0,0 0 120 15,0 0-151-15,0 0-130 0,0 0-16 16,0 0 2-16,0 0-9 0,-25-5-28 15,12 12-51-15,-7 1-42 0,1 0-37 16,0-2 0-16,-1-1-34 0,3-1-78 16,-3-4-58-16,5 0-46 0,-3-3-71 15,5-2-162-15,7 1-607 0,-2-1-606 0</inkml:trace>
  <inkml:trace contextRef="#ctx0" brushRef="#br1" timeOffset="-124425.435">20066 7533 3253 0,'0'0'1053'0,"0"0"-948"0,0 0 90 16,16 57 63-16,-14-29-199 0,2 1-57 16,-2 5 11-16,1-3-13 0,-1-3-22 15,0-7-119-15,2-6-145 0,-2-9-396 16,8-6-1364-16</inkml:trace>
  <inkml:trace contextRef="#ctx0" brushRef="#br1" timeOffset="-123741.658">20783 7257 2466 0,'0'0'1291'0,"0"0"-1149"0,6-54 115 16,-6 32 208-16,0 0-240 0,-6 0-124 16,-2 7-15-16,-9 5-1 0,5 3-3 15,-9 6 7-15,-2 1 14 16,1 8-12-16,-5 4-33 0,2 7-19 16,0 5-2-16,2 7-1 0,1 4 3 15,1 5-5-15,4 4-34 0,7 1-26 16,-2 4 25-16,3-2 1 0,3 2 1 15,6-3-1-15,0 1 1 0,0-4 1 16,8-3 10-16,5-1-12 0,3-5 0 16,7-3-27-16,-4-5 26 0,6-5 0 15,-1-6-26-15,-3-4 9 0,0-7 0 16,-1-4-1-16,-3-4-5 0,-1-7-6 16,-5-6-3-16,1-5 5 0,-6-3 28 15,3-2 9-15,-7-3 28 0,-2 1 14 16,-2 2-2-16,-9 2-10 0,1 4-21 15,2 7-18-15,-7 6-2 0,3 4-16 16,-1 4 0-16,-1 0-109 0,2 4-116 16,-3 0-240-16,5 1-866 15,4 1-1513-15</inkml:trace>
  <inkml:trace contextRef="#ctx0" brushRef="#br1" timeOffset="-123375.28">21161 7469 4150 0,'0'0'601'0,"0"0"-549"0,0 0 55 16,0 0 37-16,0 0-52 0,-68 1-10 15,45 7-27-15,-4 3-40 0,-4 2-15 16,2-3-113-16,5-3-113 0,-1-4-115 16,4-3-218-16,7 0-769 0,3-10-996 0</inkml:trace>
  <inkml:trace contextRef="#ctx0" brushRef="#br1" timeOffset="-123240.971">20994 7377 3933 0,'0'0'580'0,"0"0"-478"0,16 78 61 16,-14-40-37-16,-2 9-126 0,0-2-41 16,0-1-48-16,0-5-117 0,0-4-282 15,0-13-852-15,0-4-1357 0</inkml:trace>
  <inkml:trace contextRef="#ctx0" brushRef="#br1" timeOffset="-122655.225">21544 7126 3691 0,'0'0'726'0,"0"0"-559"16,0 0 104-16,0 0 20 0,0 0-224 15,-33 79-22-15,12-25 80 0,-4 17-28 16,-6 4-75-16,0-2-22 0,0-8-15 16,4-18-3-16,9-8 3 0,3-11-16 15,5-6-38-15,-5 3-17 0,5-4-23 16,-4 2-44-16,7-10-67 0,3-4-132 15,2-9-277-15,2-7-578 0,4 0-190 16</inkml:trace>
  <inkml:trace contextRef="#ctx0" brushRef="#br1" timeOffset="-122469.692">21246 7165 2940 0,'0'0'1413'0,"0"0"-1270"0,0 0 107 15,14 65 154-15,-1-21-258 0,1 20-101 16,9 17-2-16,-4 6 39 16,3-9 3-16,-3-21-15 0,-11-19-25 0,3-11-45 15,-5-8 0-15,4 3-127 16,-4-3-98-16,1 4-196 0,-1-11-557 16,8 7-697-16</inkml:trace>
  <inkml:trace contextRef="#ctx0" brushRef="#br1" timeOffset="-122176.626">21502 7427 4032 0,'0'0'791'16,"0"0"-570"-16,0 0 123 0,0 0-53 15,0 0-188-15,64 4-37 0,-43 7 25 16,2 2-15-16,4 1-40 0,-9 0-33 16,1-1-3-16,-5-5-45 15,-1-1-94-15,-5-5-106 0,-6-2-150 16,2 0-760-16,4-1-1596 0</inkml:trace>
  <inkml:trace contextRef="#ctx0" brushRef="#br1" timeOffset="-120520.649">21996 7154 355 0,'0'0'3179'15,"0"0"-2834"-15,0 0-261 0,0 0 248 16,0 0-71-16,0 0-49 0,0 0 116 16,0 0 0-16,0 0-149 15,9 5-127-15,-9 31-52 0,-2 21-3 16,-7 16 2-16,-1 10 0 0,2-3-51 15,4-8 37-15,-5-9 13 0,1-14 1 16,4-12 0-16,2-11 1 0,0-9 0 16,0-1 12-16,0-5-12 0,2-5-14 15,0-6-52-15,0-9-120 0,6-20 74 16,2-19 111-16,4-18 1 0,-3-11-19 16,-3-1-8-16,-4 8 5 0,-2 7 22 15,0 12 12-15,-6 9 0 0,2 13-12 16,0 9 0-16,-5 1-1 0,1 5-27 15,4 5-8-15,-2 9 36 0,4 4 58 16,0 8 140-16,2 11-101 0,0 2-42 16,0 4-10-16,0 0-18 0,4-1-15 15,4-4 22-15,6-3-4 0,-1-10-8 16,5-3-22-16,3-8-60 0,2-8-16 16,2-7 36-16,-5-7 4 15,3-8 3-15,2-5 11 0,-9 0 19 16,1 0-15-16,-5 2-21 0,1 6 21 15,-7 4 18-15,0 8 16 0,-4 7-4 16,-2 5 12-16,0 3 64 0,0 7-3 16,0 7-33-16,-2 9-52 0,-2 6 0 15,-2 15 35-15,-2 15 16 0,1 16 4 16,1 3-55-16,2-7 18 0,0-4-18 16,2-19 27-16,0-8-12 0,0-9-14 15,-2-8-1-15,4 3-22 16,-3-5 7-16,3-2-67 0,0-9-66 15,0-9-62-15,7-1-116 0,-3-6-314 16,2-2-657-16,2-9-702 0</inkml:trace>
  <inkml:trace contextRef="#ctx0" brushRef="#br1" timeOffset="-120102.348">22466 7550 1949 0,'0'0'1565'0,"0"0"-1362"15,0 0 45-15,6-57 168 0,-6 42-175 16,-6 2-133-16,-9 3-31 0,3 6 3 15,-3 4-10-15,-3 0 13 16,-5 9-1-16,0 8-30 0,0 5-6 16,1 5-25-16,7 3-9 0,-1 1 0 15,7-5 7-15,7-3 11 0,2-4 7 16,0-6-4-16,7-3-24 0,7-6-9 16,0-3-55-16,5-1-5 0,-2-7 35 15,3-3-2-15,-3-5-13 0,-1 2 13 16,-7 6 27-16,-1 0 55 0,-2 7 100 15,2 2-25-15,-1 9-69 0,-3 6-6 16,0 7-36-16,-2 7-19 0,2 1-1 16,-2 0 1-16,0-2-3 0,2-5-37 15,-2-7-142-15,3-6-137 16,-1-7-311-16,4-5-1005 0</inkml:trace>
  <inkml:trace contextRef="#ctx0" brushRef="#br2" timeOffset="-115499.625">22881 7360 1486 0,'0'0'1485'0,"0"0"-1041"16,0 0-121-16,0 0 14 0,0 0 18 16,0 0-56-16,0 0-75 0,0 0-108 15,0 0-76-15,-12-2 39 0,-1 2-3 16,-3 0-21-16,1 0-21 0,-3 0-31 15,1 0-2-15,-4 0-1 0,7 0-25 16,-5 0-90-16,5 0-139 0,-5-4-87 16,9 0-303-16,0 2-807 0,3 2-936 15</inkml:trace>
  <inkml:trace contextRef="#ctx0" brushRef="#br2" timeOffset="-115316.409">22821 7181 1053 0,'0'0'2620'16,"0"0"-2274"-16,0 0-124 0,0 0 101 15,13 73-197-15,-13-41-126 0,-3 5-3 16,-5 1-40-16,0 1-40 0,4-4-146 16,-2-5-251-16,6-10-519 0,0-3-905 0</inkml:trace>
  <inkml:trace contextRef="#ctx0" brushRef="#br2" timeOffset="-114464.619">23512 6572 2749 0,'0'0'1261'0,"0"0"-1147"0,0 0 20 15,0 0 164-15,0 0-120 0,0 0-89 16,0 0-18-16,0 0-19 0,0 0 159 16,0 0 5-16,-58-33-79 0,33 29-47 15,-2 1-50-15,-2 2-16 0,0 1-9 16,-2 0-14-16,6 1-1 15,-4 3 0-15,2 0 0 0,3 4 0 16,5-1 3-16,0 1-3 0,11 1-2 16,-6 1 2-16,8 3 27 0,1 2 31 15,3 3-19-15,2 5-6 0,0 2-14 16,7 3 2-16,-3 4 0 0,4 2-18 16,-4 5 24-16,0 13-6 0,-4 12-21 15,0 15 2-15,-4 3-1 0,-8-1 1 16,1-3 0-16,5-8 0 0,-4 0-2 15,-5 1-3-15,9-2-51 0,-4 1 27 16,-1-1 16-16,3-1 11 16,4-1 2-16,0-5 22 0,4-10-9 0,0-14 6 15,0-8 0-15,4-4 0 16,0-3 3-16,0 4-5 0,3-3 2 16,-1-6-21-16,-2-3-10 0,0-8 4 15,-2-1 6-15,0-3 33 0,-2-3-19 16,2 0-13-16,0 0 22 0,4 0 55 15,1-1 40-15,7-1-49 0,-1-1-30 16,9 0-3-16,-1 0-9 0,2 2-24 16,6 0-3-16,2 1-20 0,-2-1-49 15,2 0-63-15,-7-2-31 0,-3-3-61 16,2-2-151-16,-13 1-578 0,11-9-1127 0</inkml:trace>
  <inkml:trace contextRef="#ctx0" brushRef="#br2" timeOffset="-111645.087">23328 7559 1311 0,'0'0'693'0,"0"0"-521"0,0 0 6 15,0 0 67-15,0 0-16 0,0 0-62 16,16-63-19-16,-14 47 11 0,6 0-12 15,-3 1-36-15,-1-3-38 0,0 2-7 16,0-2 0-16,2 1-3 0,0-2-31 16,1 1-32-16,-1-5 0 15,0 3 20-15,2-4 33 0,3 0 108 16,-3-1 41-16,0-1-133 0,0 2-41 16,3 2 0-16,-5 5-16 0,-2 4-12 15,-2 5 0-15,0 1 12 0,0 4 16 16,0 2 12-16,-2 1 25 0,2 0 34 15,-2 0-19-15,0 1-19 0,0 4-2 16,0 3-10-16,0 2-13 0,0 3-8 16,0 5-1-16,0 1-2 0,-4 4 2 15,0 2-5-15,2 3 2 0,-2 2-3 16,0 2-8-16,-2 2 11 0,-1 1-12 16,3 2-9-16,-2-1-1 0,4-3-2 15,-2-2-18-15,2-2-12 0,0-8-65 16,2-1-34-16,0-6-52 15,0-4-96-15,4-4-242 0,0-2-511 0,4-4-706 16</inkml:trace>
  <inkml:trace contextRef="#ctx0" brushRef="#br2" timeOffset="-111408.382">23592 7435 3079 0,'0'0'652'0,"0"0"-432"15,0 0 121-15,0 0-10 0,0 0-210 16,0 0-121-16,48 23-4 0,-34-23-72 15,-1 0-184-15,-3 0-372 0,11-9-943 0</inkml:trace>
  <inkml:trace contextRef="#ctx0" brushRef="#br2" timeOffset="-110842.415">23985 7377 1929 0,'0'0'603'0,"0"0"-439"16,0 0 177-16,6-54 153 0,-6 36-131 16,-6 1-108-16,-4 5-124 0,-1 4-47 15,1 5-4-15,-7 3 25 0,5 11 16 16,-5 5 2-16,3 4-59 0,2 6-27 15,-1 1-16-15,7 4-2 0,2 0 8 16,4 0-11-16,0 0 2 0,2-4 0 16,6-2-18-16,5-6-2 0,1-3-56 15,5-6-52-15,-3-6-68 0,7-4-159 16,-7-3-262-16,3-5-569 0,4-14-572 0</inkml:trace>
  <inkml:trace contextRef="#ctx0" brushRef="#br2" timeOffset="-110476.586">24299 6874 3074 0,'0'0'570'0,"0"0"-535"0,0 0 75 16,-21 53 129-16,7-26-100 0,2 1-33 16,-7 8 52-16,2 3 49 0,-3 1-35 15,3 7-65-15,-3 7-27 0,1 8-13 16,2 9-9-16,5 2-56 0,2-7 0 15,6-14 1-15,4-14 10 0,0-9 8 16,0-3-18-16,2 3-3 0,4 0-37 16,2-3-97-16,0-3-4 0,-1-9-96 15,1-3-153-15,4-6-315 0,-6-5-692 16,9 0-746-16</inkml:trace>
  <inkml:trace contextRef="#ctx0" brushRef="#br2" timeOffset="-110078.147">24266 7362 668 0,'0'0'2590'0,"0"0"-2301"0,0 0-194 16,0 0 223-16,31-59-64 0,-23 42-166 16,5-2-33-16,-5-3 32 0,2 1-34 15,-1 0-53-15,-1-1 0 0,-2 2-12 16,-2 2-13-16,2 5 6 0,-4 3-2 16,3 5 21-16,-5 2 15 0,0 3 38 15,0 0-4-15,0 5-18 0,0 1-31 16,0 5-37-16,0 3 37 0,-5 3 12 15,3 4 78-15,2 6-1 0,-4 2-3 16,2 5-12-16,0 2-31 16,-2 2-42-16,0-1 14 0,0 1-14 15,0-3-1-15,2-7-12 0,-3-4-80 16,3-6-111-16,2-5-63 0,0-6-172 16,0-4-313-16,0-3-526 0</inkml:trace>
  <inkml:trace contextRef="#ctx0" brushRef="#br2" timeOffset="-109808.335">24496 7330 2962 0,'0'0'679'0,"0"0"-342"0,0 0 97 16,0 0-131-16,0 0-171 0,0 0-95 16,53 31-37-16,-47-25-18 0,1-2-55 15,-1-2-158-15,0-2-188 0,-2 0-728 16,4-2-1150-16</inkml:trace>
  <inkml:trace contextRef="#ctx0" brushRef="#br2" timeOffset="-109077.117">24667 7594 2330 0,'0'0'655'0,"0"0"-307"0,0 0-170 15,0 0 50-15,0 0-45 0,33-61-32 16,-20 39-4-16,-3-5-7 0,-2-2-63 16,2-5-49-16,3-6-28 0,-5-1 0 15,5-5-1-15,-3 2-15 0,-2 4-42 16,-2 7-26-16,3 6 18 0,-3 10 4 15,-4 6 47-15,0 9 15 16,0 2 52-16,0 5-52 0,-2 6-62 16,0 5 34-16,0 6-28 0,0 4 56 15,-4 2 27-15,-2 5-8 0,0 2-19 16,-3 0-24-16,1 3 24 0,2-2 0 16,0-2 50-16,-3-4 40 0,7-5 0 15,0-7-9-15,2-3 15 0,0-5 37 16,0-6 20-16,4-2 10 15,3-2-1-15,1 0 3 0,0 0-14 0,0-2-56 16,5-1-59-16,-5-2-33 0,2 2-1 16,1-1-2-16,-3 0-21 15,-2 2-28-15,-2 1-81 0,3-1-77 16,-5 0-93-16,2 2-162 0,-4 0-215 16,2 0-431-16,2-2-191 0</inkml:trace>
  <inkml:trace contextRef="#ctx0" brushRef="#br2" timeOffset="-108792.913">24950 6717 2609 0,'0'0'367'0,"0"0"-290"0,0 0 121 15,13 52-51-15,-11-28-90 0,6 5 54 16,-4 4 129-16,0 4-4 16,0 10-79-16,3 12-45 0,-3 14-16 15,0 7 28-15,2-1 12 0,-4-3-16 16,0-5-19-16,-2 4-58 0,-2 0-31 16,-8 1 6-16,4-6-18 0,-3-13-1 15,-1-11-29-15,0-15-53 0,1-11-148 16,-1 4-172-16,0-8-302 0,1 5-1810 0</inkml:trace>
  <inkml:trace contextRef="#ctx0" brushRef="#br2" timeOffset="-107256.985">23964 8615 1755 0,'0'0'1189'0,"0"0"-1109"0,0 0 10 16,0 0 127-16,0 0 85 0,0 0-60 15,15-68 10-15,-7 41 0 16,0-2-63-16,3-2-69 0,-1 1-49 16,0 2-16-16,-4 6-24 0,7 2-28 15,-7 7 22-15,0 3 8 0,0 7 13 16,-3 0 24-16,1 3 22 0,-2 8-28 16,4 4-64-16,0 2-18 0,-4 5-7 15,-2 1 25-15,2 3 2 0,-2-1 16 16,0-2-18-16,0-2-3 0,0-3-10 15,-2-4 12-15,2-2-2 0,0-5 1 16,0-4-10-16,0 0-43 0,2-7-46 16,2-5-6-16,1-2 107 0,3-6-1 15,2-4 1-15,0-1 0 0,-1 1 0 16,1 5 2-16,-2 5 32 0,-1 7 21 16,-3 6 52-16,-2 1-25 0,2 9-54 15,0 5-28-15,0 3-14 0,-4 4-35 16,0 2 24-16,0 0 25 0,0-5 13 15,0-2-12-15,-4-7-1 0,4-3-11 16,0-6-14-16,0 0-45 16,6-10-28-16,-2-3 9 0,3-5 89 15,-1-3 18-15,2-7-16 0,4 3 0 16,-1 3 0-16,-3 4 17 0,2 5 12 16,-3 5 17-16,-1 4 56 0,-2 4-6 15,0 5-64-15,0 5-1 0,4 2 13 16,-3 6-7-16,1 1-39 0,-4 0-2 15,0-1-1-15,0-1-15 0,-2-4-21 16,2-5-169-16,2-2-225 0,-2 1-812 16,13-2-1335-16</inkml:trace>
  <inkml:trace contextRef="#ctx0" brushRef="#br2" timeOffset="-103329.505">23832 8402 1778 0,'0'0'1765'0,"0"0"-1424"15,0 0-93-15,0 0 107 0,0 0-29 16,0 0-56-16,0 0-15 0,0 0 9 15,0 0-43-15,-6-8-61 0,2 8-33 16,-3 2-24-16,-7 1-22 0,-1 4-15 16,-5 0-24-16,-5-2-42 0,2 1-1 15,-2-3-20-15,-3-3 9 0,-1 0-15 16,2-5-81-16,6-5-103 0,-4-3-91 16,2-1-254-16,9 3-876 0,-3 2-958 0</inkml:trace>
  <inkml:trace contextRef="#ctx0" brushRef="#br2" timeOffset="-102369.032">24345 7851 1527 0,'0'0'1495'0,"0"0"-1453"15,0 0 44-15,0 0 83 0,0 0 111 16,0 0-56-16,0 0 78 0,0 0 46 16,0 0-43-16,-11-20-29 0,20 12-38 15,-1-1-92-15,2 0-61 0,0 1-16 16,5-3 4-16,-3 3 3 0,5 0 5 15,-5 1-2-15,7 2-16 0,-5-1-20 16,3 2-10-16,-3 4 12 16,-1 0-3-16,3 0-12 0,-5 2-15 15,1 4 16-15,-4-1 17 0,1 2 9 16,-5 1-15-16,0 1-27 0,2 4-15 16,-4 2-2-16,0 3-19 0,0 5 9 15,-2 1 10-15,0 7 2 0,0 5 0 16,0 11 1-16,0 15-1 0,2 16 2 15,0 10-2-15,0-3-13 0,3 1-47 16,-1-8 39-16,0 4 9 0,-2-5-19 16,4-13 30-16,-4-15 1 0,-2-20 13 15,2-5 5-15,0 1-3 0,0-4-14 16,-2-1-1-16,2-8 0 0,-2-5 0 16,0-5-3-16,0-2-46 0,0-1-44 15,-6-7-16-15,-4-1 103 0,-5-5 6 16,-5-5 22-16,-1 1 8 0,-6 0-27 15,-2 3 12-15,0 3-13 16,-4 2 0-16,4 7-2 0,0-1-60 0,7 1-136 16,-3 1-164-16,8 0-626 15,7 2-893-15</inkml:trace>
  <inkml:trace contextRef="#ctx0" brushRef="#br2" timeOffset="-102143.489">24880 8334 3646 0,'0'0'435'0,"0"0"-435"16,0 0-302-16,0 0-116 0,0 0-1508 0</inkml:trace>
  <inkml:trace contextRef="#ctx0" brushRef="#br2" timeOffset="-101733.154">25010 7980 835 0,'0'0'1592'0,"0"0"-1031"16,0 0-50-16,0 0-35 0,0 0-26 16,0 0 3-16,0 0-26 0,0 0-102 15,0 0-183-15,0 0-51 0,21 18-37 16,-9 2 9-16,1 3-11 0,-5 0 2 15,11 3 0-15,-9-4-54 0,6 3-22 16,-3-4-5-16,-5-2-30 0,7-2-55 16,-5-3-51-16,-4-1-64 15,-2-1-135-15,5-2-227 0,-5-5-633 16,2 1-234-16</inkml:trace>
  <inkml:trace contextRef="#ctx0" brushRef="#br2" timeOffset="-101485.655">25374 7859 3354 0,'0'0'1137'0,"0"0"-1048"16,0 0 90-16,0 0 81 0,0 0-119 15,-29 50-32-15,13-17 34 0,1 14-12 16,-12 15-40-16,-8 21-52 0,0 6-39 15,4-4-27-15,2-13 0 16,15-24-13-16,-1-10-5 0,9-11-31 16,0-5-61-16,-1 0-76 0,1-4-121 15,0-2-385-15,6-6-893 0</inkml:trace>
  <inkml:trace contextRef="#ctx0" brushRef="#br4" timeOffset="72041.522">4926 12843 1375 0,'0'0'284'16,"0"0"-54"-16,33-55-35 0,-23 32 6 16,1-7-10-16,-1-2-143 15,0-5 49-15,1 0 148 0,-5-4-91 16,0 0-42-16,0-6-39 0,-1-7 7 16,-5-11 16-16,-7-14 18 0,-3 0-9 15,-2 15 28-15,-3 16 8 0,3 20-15 16,-3 4-28-16,-1 1-48 0,-5-4-47 15,-4 1-1-15,-4 5 0 0,0 4-1 16,-4 4 24-16,-2-1 22 0,0 4 9 16,-6 0 25-16,1 3 6 0,-1-1-35 15,0 4-24-15,-1 0 0 0,1 2-1 16,2-1 17-16,-1 3 17 16,3 3-5-16,2 3-10 0,0 4-6 15,4 2-4-15,4 4-8 0,0 3-3 16,7 3-4-16,1 5 6 0,5 1 1 15,-1 4 3-15,7 6-10 0,2 2-3 16,4 10-5-16,2 10-1 0,10 10 0 16,2 1-12-16,5-7-21 0,3-2 8 15,-3-18 11-15,0-10 1 0,-5-5 1 16,0-1 0-16,5 0 13 0,4 1-10 16,1 2 12-16,3-4-13 0,0-7 0 15,4-2 0-15,0-3-2 0,4-4-2 16,2 1-13-16,4-3-19 0,-2-2-3 15,5-1-2-15,-1-3 5 0,0-3 0 16,-1-3 4-16,-1-7 8 0,-2-6-5 16,-2-5 8-16,-4-8 4 0,0-11 12 15,-6-15-13-15,-4-15 4 16,-5-6 9-16,-9-3-9 0,-5 5 10 16,-6 1-1-16,-7 1 1 0,-1 16 1 15,-1 12-2-15,3 12 0 0,-2 8-24 16,-5 0 8-16,-1 0 4 0,-5 2 0 15,-2 9-4-15,0 4 16 0,-2 8-8 16,-4 1 11-16,-4 5 3 0,-2 6 9 16,-4 3-10-16,-3 5 10 0,3 3-9 15,-5 1 0-15,5 3 18 0,2-2-20 16,4 0 1-16,4 1 0 0,2 0 14 16,4-4-15-16,4 2 2 15,5-1 0-15,1 0-3 0,9 1 0 16,2 1 3-16,4 4 15 0,2 1-15 15,8 6 16-15,3 1-17 0,3 2 10 16,3-1-10-16,4 1 0 0,1-1 11 16,1-2-11-16,2 0 0 0,0-1 1 15,0-3 0-15,2-6 9 0,0 1 0 16,0-4-12-16,-3-5 0 0,3-3 1 16,0-5-1-16,0-1 0 0,0-7-18 15,0-1-31-15,-2-4-7 0,0-9-8 16,2-6-1-16,-6-5-12 0,-1-7 2 15,-3-4 10-15,-3-6 22 0,-5-11 21 16,-5-7 10-16,-4-12-1 0,-6 7 10 16,-6 14 0-16,-1 13 2 0,-1 12-2 15,-3-3 1-15,-5-4-11 0,-5 0 13 16,-4 1 0-16,0 3-2 0,0 3-10 16,-2 3 9-16,-2 4-10 0,2 1 1 15,-2 4 10-15,2 0 0 16,2 2 1-16,0 1 0 0,2 2-3 15,-2 2 1-15,4 2 0 0,3 4-16 16,-1 8 18-16,0 6 1 0,5 7 3 16,1 8 25-16,3 9-13 0,1 8 13 15,3 12 6-15,4-4 7 0,2-6-4 16,4-4-35-16,2-10 17 0,4 7 6 16,4 3 18-16,3 0 10 0,1-4 2 15,5-2-8-15,1-3-10 0,7-1-7 16,0-6-11-16,6-1-16 0,0-6-3 15,6-3-1-15,3-2-11 0,-1-7 10 16,3-6-14-16,-1-3-39 16,0-6 8-16,-1-8-2 0,-1-6 18 15,-4-7 12-15,-6-4-2 0,0-6 8 16,-12-3 10-16,-1-4-9 0,-7-3-1 16,-7-1 10-16,-2-10 0 0,-6 8-12 15,-9-2 13-15,-9-5 0 0,-1 11-2 16,-8-3-8-16,-10-8 12 0,3 13-15 15,-3-3 14-15,-4 0-12 0,3 12 11 16,-1 2-1-16,-1 8-13 0,5 8 14 16,4 14-16-16,2 6-4 0,4 16 22 15,2 7 0-15,4 8 25 0,3 7 12 16,1 3-3-16,7 2-3 0,-1 2-6 16,7 1 0-16,4-2 3 0,2-3-3 15,0 1-22-15,8-2 24 0,3-2 4 16,1 0 9-16,5-3-3 0,1 0-3 15,3-1-3-15,2-3-15 0,6-3-4 16,2-5-9-16,4-1-2 0,2-4-1 16,2-2 0-16,3-4-3 15,1-3-34-15,0-6-3 0,3-5 3 16,-5-2 6-16,1-12 9 0,-3-7 19 16,-6-8 0-16,-2-18-9 0,-8-18 9 15,-11-21 1-15,-8-10 2 0,-6 0 0 16,-14 4 0-16,-7 14-1 0,-6 3-1 15,-6 9 2-15,0 14-1 0,4 14-11 16,4 12 9-16,-2 6-15 0,-4 0 15 16,-9 3-13-16,-1 5 13 0,-3 9 2 15,5 6-1-15,0 14 2 0,2 8 3 16,-5 13 9-16,1 13 7 0,-3 15-1 16,7 3 10-16,8-1 9 0,8-9 0 15,11-7 0-15,4 2 3 0,5-1-3 16,3 1-35-16,7-3 26 0,7 0-7 15,5 1 25-15,1-9 19 16,-1-6-1-16,2-9-3 0,-1-1-9 16,9 4-21-16,15 9-19 0,16 2-9 15,8-4-1-15,2-10-2 0,-4-11-2 16,-14-15-13-16,-13-3-25 0,-12-10-3 16,0-4 10-16,2-9 5 0,2-17 16 15,2-20-3-15,-10-20 12 0,-11-10-10 16,-12-1-5-16,-12 7 6 0,-13 9 10 15,-8-1 2-15,-8 4 2 0,-5 5 1 16,-8 6 0-16,1 7-3 0,-1 14-20 16,6 14-4-16,11 10-13 0,6 10-37 15,4 6 25-15,-2 8 32 0,-2 10 17 16,-6 16 15-16,4 23 7 16,4 18 8-16,8 7 7 0,11-4 15 15,8-6-9-15,4-12-9 0,8-1-34 16,5-9 18-16,-1-9 10 0,1-10 15 15,3-2 9-15,7 2 0 0,17 6-16 16,15 1-8-16,20-10-14 0,6-11-14 16,-1-17-1-16,-5-14-23 0,-9-21-7 15,-8-18-57-15,-8-18-10 0,-11-17-46 16,-16-18-87-16,-15-11-176 0,-4 24-789 16,-6-5-1470-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3-18T08:39:13.297"/>
    </inkml:context>
    <inkml:brush xml:id="br0">
      <inkml:brushProperty name="width" value="0.05292" units="cm"/>
      <inkml:brushProperty name="height" value="0.05292" units="cm"/>
      <inkml:brushProperty name="color" value="#92D050"/>
    </inkml:brush>
  </inkml:definitions>
  <inkml:trace contextRef="#ctx0" brushRef="#br0">4591 8858 2214 0,'0'0'1263'0,"0"0"-1028"15,0 0-59-15,0 0 122 0,0 0 25 16,0 0-64-16,0 0-26 0,0 0-16 16,0 0-68-16,11-8-64 0,-11 7-21 15,-3 0 23-15,3 1 77 0,-2-3 2 16,0 3-36-16,0 0-28 16,-2 0-8-16,0 0 2 0,-2 0-6 15,-2 3-8-15,-3 5-1 0,-1 7 3 16,-5 8-15-16,-8 16-6 0,1 19-21 15,-9 15-21-15,-3 3-21 0,5-11 24 16,7-18 9-16,5-16-11 0,-2-5-7 16,-1 5-12-16,-5 1 9 0,-2 2-9 15,2-4-1-15,0-4 10 0,4-4-9 16,5-4-1-16,-1-4 0 0,3-1-2 16,1-1 0-16,3-2 0 0,1-1 15 15,5 0-15-15,0-3 1 0,2-1 0 16,2-1 0-16,2-3 0 0,0-1 2 15,0 2 18-15,0-2-6 0,6 1-13 16,2-1-2-16,3 2 1 0,3-2-1 16,3 0-3-16,3-2 0 0,3-1-12 15,0-2 14-15,4 1-1 16,-1 0 0-16,3-2 0 0,2 3 1 16,0-1 1-16,5 1 0 0,1 0 1 15,0 3 0-15,0 0 11 0,2 0-11 16,1 2-1-16,-1 2 0 0,0 0 1 15,-2-1-1-15,-1 2 0 0,-1-3 0 16,-6-2 0-16,-4 0-2 0,-5-4 0 16,-1-1-10-16,-5 0 9 0,-5-3-9 15,-3 1-3-15,-4-2-6 0,-2 0-3 16,0-5 9-16,-6-1-1 0,-5-4 14 16,-3-4 0-16,-5-5 2 0,-1-3 0 15,-5-4 1-15,-2-6 0 16,0-3 2-16,-2-1 10 0,0-3-11 0,0 4 16 15,2 5-16-15,5 5-2 16,3 7-1-16,4 9-51 0,3 8-50 16,6 0-54-16,2 4-33 0,2-1-43 15,2-1-194-15,2 3-665 0,10-6-1118 0</inkml:trace>
  <inkml:trace contextRef="#ctx0" brushRef="#br0" timeOffset="784.147">4986 8124 372 0,'0'0'1754'0,"0"0"-1269"16,0 0-115-16,0 0 1 0,0 0-19 15,0 0 14-15,0 0-33 0,0 0-21 16,0 0-9-16,-31-50-59 0,31 50-7 16,0 0 6-16,0 0-5 0,2 0-57 15,2 5-51-15,2 0-13 16,3 6 1-16,1 2-10 0,4 3-21 16,1 5-24-16,4 4-27 0,1 7-33 15,5 1 21-15,6 13 3 0,8 12-6 16,11 15 0-16,2 2-6 0,-5-2-12 15,-10-14 13-15,-12-20 2 0,-4-9-6 16,-9-8 0-16,5 2-9 0,-3-2 0 16,1-3 8-16,-9-9-11 0,0-5-21 15,-6-5-79-15,0-2-50 0,0-7-24 16,-4-5-22-16,-2-4-30 0,0-4-94 16,1-3-292-16,1 4-823 0,8-1-768 15</inkml:trace>
  <inkml:trace contextRef="#ctx0" brushRef="#br0" timeOffset="1150.512">5738 8037 3536 0,'0'0'475'0,"0"0"-392"15,0 0-46-15,0 0 262 0,0 0-55 16,0 0 96-16,0 0-7 0,0 0-73 16,3 74-75-16,-14-2-52 0,-7 7 15 15,-3 6 9-15,0 1-100 16,-4-4-3-16,1 2-3 0,-1 1 18 16,-4 4 19-16,0 1 35 0,0-2-15 15,0 3-30-15,0-1-21 0,4-7-57 16,5-2-42-16,-1-3 42 0,4-3 1 15,5-6 20-15,2-13-3 0,4-14 3 16,1-10 1-16,3-5-7 0,0 2-4 16,-2-1-11-16,4-3-27 0,0-6-67 15,0-9-62-15,4-6-30 0,0-4-37 16,5-2-145-16,1-10-369 0,0 2-1041 16,11-8-940-16</inkml:trace>
  <inkml:trace contextRef="#ctx0" brushRef="#br0" timeOffset="1512.328">6485 8915 3194 0,'0'0'669'0,"0"0"-427"15,0 0 162-15,0 0 42 0,-19-67-107 16,3 51-102-16,-7 6-34 0,-2 4-34 15,-6 6-33-15,-4 4-31 16,-4 8-23-16,-5 7-22 0,1 0-33 16,1 3-17-16,1-3-10 0,6-1-63 15,-2-1-61-15,10-5-66 0,-2-3-40 16,8 0-103-16,5-1-247 0,5-3-640 16,5 4-287-16</inkml:trace>
  <inkml:trace contextRef="#ctx0" brushRef="#br0" timeOffset="1731.895">6416 9007 3088 0,'0'0'712'0,"0"0"-329"0,0 0 135 15,0 0-151-15,0 0-172 0,0 0 24 16,0 0 24-16,-74 62-65 15,39-32-81-15,-4 3-55 0,-3-1-28 0,-3-3-14 16,-1-4-36-16,5-6-127 16,0-8-101-16,3-5-173 0,10-4-941 15,1-2-1532-15</inkml:trace>
  <inkml:trace contextRef="#ctx0" brushRef="#br0" timeOffset="15915.634">6691 8920 706 0,'0'0'437'0,"0"0"-362"16,0 0-16-16,0 0-57 0,0 0 27 15,0 0-9-15,0 0 16 0,0 0 32 16,0 0 3-16,-4 3 115 0,0-3-53 16,4 0-26-16,0 0-9 0,0-3 2 15,0 3 17-15,0 0-27 0,-2 0-18 16,2 0-11-16,0 0-25 0,0 0-23 15,0 0-1-15,0 0 14 16,0 0 19-16,0-2 30 0,0 2 31 16,0-1-26-16,0 0-12 0,2 1 9 15,-2 0 41-15,0-1 20 0,0 1-17 16,0 0-10-16,0 0 3 0,0-1 6 16,0 1 6-16,0 0-6 0,0 0-22 15,0 0-8-15,0 0-8 0,0-1 5 16,0 1 15-16,0-2 15 0,0 1 4 15,0 1 8-15,0 0 12 0,0 0-25 16,0-1 3-16,0 1-12 0,0 0-7 16,0-2-3-16,0 2-3 0,0 0-18 15,0 0-10-15,0 0-11 0,0 0-16 16,0 0 4-16,0 0-13 0,0 0-12 16,6 0-16-16,-4 0 16 0,5 0 18 15,-3-2 10-15,4 2 14 0,2-2 18 16,1 2-5-16,1 0-25 15,3 0-12-15,1 0-18 0,5 0 3 16,-1 0-3-16,7 0 0 0,2 0-6 16,2-1-10-16,4 1 13 0,1 0-3 15,3 0 3-15,4-2 0 0,-4 2 0 16,7 0 1-16,8 0 2 0,6 0 6 16,10 0-3-16,0 0 6 0,-2 0-3 15,-6-1-3-15,0 1-3 0,0 0-6 16,3-1 3-16,-3 0-3 0,8 1 0 15,0-1-9-15,-2 1 18 0,1 0-18 16,1 0 12-16,0 0-13 0,2-1 0 16,1 1 13-16,3-1-13 0,-5 1 1 15,3 0 9-15,0 0-12 0,3-2 2 16,-5 2 1-16,3 0 0 0,3-1-1 16,-3 1 0-16,-5 0 1 0,4 0 0 15,1-2-1-15,-1 2 0 16,1-2-2-16,-3 2 0 0,2-1 2 15,3 0 0-15,-3 1-1 0,-1-2 1 16,1 2 1-16,3-1-1 0,-3 1 0 16,-2 0 0-16,3 0-1 0,1 0 0 15,-3 0-1-15,-1-1 0 0,0 1-1 16,1-1 0-16,1 1 1 0,-6 0-1 16,0-1 2-16,-4-1-1 0,-1 2 0 15,-4-1-1-15,-1 1 1 0,4 0 2 16,-6-3-2-16,0 2 1 0,0 1-1 15,4-1 0-15,-4 1-1 0,-11 0 0 16,-6 0-1-16,-8 0-1 0,0-1 1 16,2 1 1-16,0 0 1 15,7 0 0-15,-7 0 2 0,-6 0-2 16,-5 0 0-16,-9 0-15 0,-5 0-54 16,-2 0-87-16,-6 0-85 0,-4 0-148 15,0 0-525-15,-8 1-977 0</inkml:trace>
  <inkml:trace contextRef="#ctx0" brushRef="#br0" timeOffset="17233.591">8302 8324 630 0,'0'0'805'0,"0"0"-610"15,0 0-32-15,0 0-79 0,0 0 114 16,0 0-149-16,0 0 90 0,0 0 178 15,-52 29 2-15,48-25-146 0,-4-2-29 16,6 1 47-16,-1-3 0 0,1 0-8 16,2 0 12-16,0 0-3 0,0 0-6 15,0 0-46-15,0-7-44 0,2-1 2 16,7-8 74-16,-1-4-37 0,6-8-31 16,5-3-22-16,0-7-6 0,5-13-3 15,7-13 6-15,7-11 15 16,-3-7 6-16,-2 7-30 0,-2 6-18 15,-6 5-1-15,4 3-18 0,-5-2-3 16,-1 3-5-16,0 6 2 0,2 5-6 16,-11 10-3-16,1 6 0 0,-3 3-3 15,3-8-3-15,3-6-10 0,3-5 10 16,-5 0-12-16,3 2-18 0,-7 4-3 16,1 3 18-16,-3 6-12 0,-6 6 14 15,0 10 1-15,1 7 2 0,-3 6 13 16,0 4 15-16,-2 1 10 0,0 8-21 15,-4 5-19-15,-3 10-15 0,-1 15 13 16,-8 17 0-16,-1 16 1 0,-6 7 1 16,5 0 1-16,3-6-1 0,7-5 0 15,-4-1-46-15,3 4 25 0,1 3 18 16,2 5 3-16,-3 4 2 0,7 4 28 16,-2-2 13-16,4-3 2 0,0-3-9 15,0-11 0-15,0-14-36 0,-2-15-9 16,2-11-6-16,-2-8 0 15,2 0 14-15,-2-1-11 0,2-5-3 16,-2-8-79-16,2-5-187 0,-2-9-61 16,0 0-312-16,2-11-1444 0</inkml:trace>
  <inkml:trace contextRef="#ctx0" brushRef="#br0" timeOffset="18136.58">6565 10105 1501 0,'0'0'1248'0,"0"0"-1055"0,0 0-23 15,0 0 126-15,0 0-83 0,0 0-36 16,0 0 36-16,0 0 23 0,0 0-7 16,-2-15-3-16,8-2-15 0,5-5-9 15,1-3-40-15,-1-3-32 0,3-3-26 16,0-3-5-16,3-1-2 0,0-6-9 16,1-2-24-16,5-11-22 0,-2 8-12 15,-1-5-18-15,1 4-12 0,-3 4-3 16,-1-3 0-16,2 1 1 0,-7 4 2 15,0 6 2-15,-1 6 1 0,-5 5 9 16,2 8-9-16,-4 7 9 0,-2 6 3 16,1 1 16-16,-3 2 8 0,0 4-9 15,0 5 6-15,0 8-12 16,0 8-21-16,-5 15-2 0,-1 17 0 0,-2 15 1 16,0 10 1-16,-1-3 9 15,3-2-10-15,0-8 13 0,2-1-15 16,0-1-9-16,2-2 7 0,0-2 2 15,-3-12 1-15,3-12 2 0,0-8-1 16,0-5 10-16,0 0-11 0,-2 0-1 16,0-2-12-16,2-8-9 0,0-7-57 15,0-6-100-15,2-3-88 0,0-3-77 16,0-6-155-16,4 0-282 0,6-11-832 0</inkml:trace>
  <inkml:trace contextRef="#ctx0" brushRef="#br0" timeOffset="18353.313">6954 10017 3540 0,'0'0'1027'0,"0"0"-873"0,0 0 153 16,0 0 92-16,0 0-184 0,52 23-118 15,-32-19-40-15,5-2-24 0,0-2-33 16,6-3-19-16,0-10-47 0,0-4-137 16,-2-7-147-16,-6 4-349 0,10-11-1367 0</inkml:trace>
  <inkml:trace contextRef="#ctx0" brushRef="#br0" timeOffset="18886.45">7818 9841 3587 0,'0'0'654'0,"0"0"-514"15,0 0 105-15,0 0 132 0,-23-53-142 16,9 47-83-16,-9 3-12 0,-2 3 8 16,-4 5-24-16,-6 8-48 0,2 6-19 15,0 3-9-15,4 4-11 0,2 3-10 16,7-1 0-16,7 2 3 0,5 1 12 15,8-2-9-15,2 3-14 0,14 2-16 16,9-3 9-16,12 3-12 0,17-2-1 16,-2-10-14-16,-5-6-40 15,-1-13-74-15,-19-6-25 0,2-7-7 16,0-6-84-16,-5-6-203 0,-7 4-516 16,-3-13-900-16</inkml:trace>
  <inkml:trace contextRef="#ctx0" brushRef="#br0" timeOffset="19253.345">8302 9102 3713 0,'0'0'555'16,"0"0"-430"-16,0 0 147 15,0 0-5-15,0 0-105 0,0 0 18 16,-69 71 41-16,41-16-30 0,-1 23-40 16,-9 14-21-16,3 6-3 0,10-2 0 15,1-3-43-15,5 1-39 0,9 0-3 16,3-3 3-16,7-4-45 0,0-6-34 15,9-7 22-15,3-15 10 0,1-16 1 16,-1-10 1-16,7-6-21 0,-1-3-93 16,9 0-109-16,4-3-131 0,2-5-312 15,-6-10-949-15,14-3-1560 0</inkml:trace>
  <inkml:trace contextRef="#ctx0" brushRef="#br0" timeOffset="19852.322">8349 10010 3447 0,'0'0'666'0,"0"0"-535"16,0 0 70-16,29-56 129 0,-18 27-130 15,7-3-78-15,-1-7 21 0,7-8 30 16,3-12-39-16,2-9-46 0,0-2-13 16,0 6-20-16,-10 13-1 0,-5 15-24 15,-3 8-2-15,-3 0-4 0,0 2 3 16,2-2-15-16,3-1-9 0,-9 11 12 15,2 6-3-15,-2 7 9 0,-2 5 19 16,-2 2 5-16,0 10-15 0,0 12 0 16,-6 15-18-16,-2 21-12 0,-2 21 1 15,-5 13 14-15,7 1 3 0,-3 0 10 16,1-8-1-16,2-1 6 0,4-4-33 16,-2-7 6-16,-3-6-6 15,5-15 18-15,0-14-6 0,4-17-10 16,-2-5-2-16,2-6 0 0,0-1-51 15,0-5-73-15,4-6-84 0,6-8-97 16,1-8-124-16,3-7-255 0,-1 4-709 16,5-9-1195-16</inkml:trace>
  <inkml:trace contextRef="#ctx0" brushRef="#br0" timeOffset="20046.892">8723 9950 2474 0,'0'0'2053'0,"0"0"-1785"0,0 0-48 15,0 0 164-15,67-18-168 0,-41 15-138 16,7 3-47-16,3 0 8 0,-1 0-18 16,0 0-21-16,-2 0-2 0,-4 0-46 15,-2-7-140-15,-2-4-174 0,-11 0-384 16,13-13-1682-16</inkml:trace>
  <inkml:trace contextRef="#ctx0" brushRef="#br0" timeOffset="21070.425">9234 10296 859 0,'0'0'1048'0,"0"0"-967"15,0 0 35-15,0 0 170 0,0 0-9 16,0 0-23-16,0 0 57 0,0 0 23 16,0 0-59-16,-12-22-23 0,12 10 6 15,4-4-16-15,4-7-21 0,2-3-34 16,7-12-31-16,8-16-10 0,8-18-6 15,4-13-10-15,-2-3-18 0,-2 0-15 16,-6 7-3-16,-2 1-4 0,-2 6-20 16,-9 5-49-16,3 6-18 15,-7 17 15-15,-4 10 6 0,-2 14-21 0,0 6 9 16,0 2 0-16,3 2-10 0,-5 2 1 16,0 8 0-16,-2 2 21 15,0 7 0-15,0 10-24 0,-4 8-15 16,-3 19 3-16,-1 19 10 0,2 19-1 15,0 9 3-15,0 1 2 0,-3-6 1 16,5-8-3-16,-2-5-17 0,2-5-16 16,4-18-24-16,-2-13 33 0,0-11 12 15,0-7 12-15,-2-2 1 0,-3 0-1 16,5-7-1-16,-2-4-1 0,-2-6-38 16,2 0 16-16,-2 0 9 0,-5-3 12 15,3-1 0-15,0 1 0 0,-3 2 2 16,1 1-1-16,0 0 0 0,4 0 2 15,-1 5 0-15,1 1 15 0,4 1 3 16,0 1 0-16,2-2-3 0,2 1 19 16,8-1 32-16,-1-3 9 0,7 0-11 15,7-3-19-15,4 0-9 0,6-3 6 16,0-6 3-16,4-3-30 16,2-4-15-16,-3 0-2 0,-7-3-13 15,-3 0-3-15,-5 1-54 0,-6 1-85 16,-5-2-69-16,0 1-86 0,-4 2-232 15,-4 2-572-15,-2-2-804 0</inkml:trace>
  <inkml:trace contextRef="#ctx0" brushRef="#br0" timeOffset="21454.563">9786 9055 3119 0,'0'0'683'0,"0"0"-431"15,0 0 224-15,0 0-86 0,0 0-157 16,0 0-60-16,0 0 6 0,52 31 18 15,-38-8-27-15,7 5-34 0,-1 5-19 16,-1 3-17-16,4 5-10 0,-5 11-30 16,5 14-9-16,0 14-5 0,-9 7-1 15,-5-2 3-15,-1-4-9 0,-8-6 3 16,0 0-9-16,-8 2-33 0,-3-5-9 16,-1 1-27-16,-9-4 9 0,3-9 15 15,-3-9 0-15,0-16 10 16,9-12-1-16,-7-7-57 0,5-3-79 15,-5-3-75-15,0-5-69 0,1-5-202 16,8-3-516-16,1-14-682 0</inkml:trace>
  <inkml:trace contextRef="#ctx0" brushRef="#br0" timeOffset="21738.99">10458 9860 4035 0,'0'0'638'0,"0"0"-393"16,0 0 122-16,0 0-91 0,0 0-164 15,0 0-63-15,0 0-10 0,-69-19-18 16,45 29-21-16,-3 1-24 0,-4-3-76 16,4-4-85-16,4-4-101 0,0 0-244 15,5-4-527-15,3-6-507 0</inkml:trace>
  <inkml:trace contextRef="#ctx0" brushRef="#br0" timeOffset="21904.559">10272 9668 2666 0,'0'0'1658'0,"0"0"-1466"16,0 0 40-16,0 0 150 0,27 71-202 15,-23-27-119-15,-4 0-16 0,0 5-42 16,0-3-3-16,0-12-1 0,0-1-23 16,0-11-104-16,0-9-155 0,0-7-243 15,2-6-1075-15</inkml:trace>
  <inkml:trace contextRef="#ctx0" brushRef="#br0" timeOffset="22821.815">10906 10186 3094 0,'0'0'490'0,"0"0"-367"16,0 0 182-16,0 0 27 0,0 0-125 16,0 0 21-16,0 0 45 0,-14-71-26 15,14 45-47-15,0-9-39 0,2-10-16 16,4-15-24-16,2-12-33 0,5-2-22 16,-3 12-15-16,-2 15-3 0,-1 17-14 15,5 7-34-15,-4-1-16 0,3 4 16 16,3-2 1-16,-4 11 20 0,3 8 12 15,1 3 9-15,-6 13-15 0,3 10-12 16,3 14-14-16,-5 19 0 0,1 13 11 16,0 5-9-16,-6-12-3 0,-2-15-28 15,-2-19 4-15,0-5 9 0,-2 2 14 16,0-1 1-16,-2-2-1 16,0-6 1-16,-2-7-2 0,4-9-16 15,2-2-15-15,0-14 33 0,0-8 1 16,4-14 17-16,10-19-6 0,-5 5 3 15,1 2-12-15,2 10 15 0,-5 14-16 16,-1 2 10-16,6 3-9 0,1 11 12 16,-7 10-12-16,4 3 12 0,5 10-12 15,-9 8-3-15,4 8-12 0,0 5-21 16,-3 7 15-16,-3-3 6 0,0 1 11 16,-2-4 0-16,0-7 1 0,-2-5 1 15,2-9 1-15,-2-7 1 0,2-7-3 16,-2-7-31-16,6-11 31 15,1-9 2-15,-1-8 13 0,0-7-13 16,2 0 10-16,5-3 0 0,-3 4 0 16,-2 9-9-16,5 8 0 0,-3 12 15 15,0 11 0-15,5 5 3 0,-5 14-9 16,7 16-12-16,-5 1-16 0,-2 8-5 16,3 2 6-16,-3-4 3 0,-6 0 9 15,5-3 0-15,-5-8-15 0,2-7-57 16,-6-8-106-16,0-5-97 0,0-4-226 15,0-2-657-15,2-2-1153 0</inkml:trace>
  <inkml:trace contextRef="#ctx0" brushRef="#br0" timeOffset="23309.643">11965 8876 4781 0,'0'0'614'16,"0"0"-371"-16,0 0 156 0,0 0-185 15,0 0-193-15,0 0-21 0,0 0-127 16,0 0-165-16,0 0-351 0,33 20-1325 15</inkml:trace>
  <inkml:trace contextRef="#ctx0" brushRef="#br0" timeOffset="24140.275">12802 8413 310 0,'0'0'3184'0,"0"0"-2827"0,0 0-165 15,0 0 322-15,37-56-142 0,-31 50-119 16,-2 0 66-16,0 4 23 0,1 2-82 16,-5 2-88-16,2 5-37 15,-2 3-32-15,-2 6-43 0,-3 4-33 0,-5 6-15 16,-4 5 0-16,-1 4 6 16,-3 3-16-16,-1 6 13 0,-4 3 0 15,-2 3-12-15,3-2 18 0,-3 0-6 16,0-2 12-16,-2-3-12 0,4-2 0 15,3-3-15-15,-3-4 0 0,7-3-42 16,-3-2 27-16,7-6 15 0,-3-4 0 16,7-5 12-16,4-4-9 0,0-4 9 15,4 0-10-15,0-6 10 0,0 0 3 16,0 0 18-16,6 0-6 0,2-3-12 16,6 0 9-16,3-3-6 0,8 2-6 15,2-2-9-15,6 3 12 0,2-1-14 16,6-1-1-16,3-1 1 0,3 1-1 15,-1 0-1-15,1 2 1 0,-1 2 1 16,-1 1-1-16,-3 0 0 0,-3 4-2 16,0 1 2-16,-4-1-2 0,-2 1 1 15,-4 0 1-15,-6-3 0 0,-4-2 0 16,-3 0 0-16,-6 0-2 0,-5-2-10 16,-3-3-6-16,-2-2-6 15,-4-3 0-15,-5-4 9 0,-9-6 15 16,-1-5 0-16,-4-8 12 0,-8-13 0 15,-8-12 6-15,-6-10-18 0,-1 3-28 16,13 14 7-16,8 16 3 0,7 10 17 16,-3 1-14-16,2-1 3 0,-1 1-30 15,1 6-33-15,7 6-45 0,1 3-34 16,5 1-51-16,2 0-139 0,2 2-406 16,6-3-974-16</inkml:trace>
  <inkml:trace contextRef="#ctx0" brushRef="#br0" timeOffset="25041.356">14362 8248 2771 0,'0'0'389'0,"0"0"-297"15,0 0 258-15,36-55 37 0,-28 36-167 16,2-2 16-16,-2 0 122 0,-1-4-43 15,-1-3-71-15,-4-5-17 0,0-5-21 16,-2-3-73-16,-4-1-36 16,-4-1-31-16,-5-1-12 0,-3 0-9 15,-3 2-5-15,-4 2-4 0,-1 2-6 16,-3 5 3-16,0 2-12 0,-2 9-6 16,-2 3 0-16,4 6 3 0,0 5-3 15,-2 3 3-15,-2 5-3 0,2 7 7 16,0 5-7-16,-2 10 3 0,0 4-3 15,0 14 6-15,-4 15 0 0,0 13 0 16,0 6 6-16,4 1 6 0,2-4-6 16,8-5-3-16,-2-1 6 0,-1 5-12 15,5-2-18-15,0-1-3 0,-1 0-54 16,5-1 36-16,1 0 21 0,4-4 3 16,5-4 9-16,3-3 9 0,2-8 0 15,2-9-3-15,3-7 6 0,3-2-3 16,4 5-9-16,9 4 0 0,4 0-12 15,12-1-39-15,2-6 12 0,13-6 24 16,8-7-12-16,-2-11 14 16,-11-6-1-16,-1-4 2 0,-9-11 0 15,2-4 0-15,5-7 0 0,-3-1 1 16,-4-1 11-16,-4-3-10 0,0 3 0 16,-4 0 1-16,-2 1-3 0,-4 4-17 15,0 2-1-15,-5 2 16 0,-5 4 0 16,-1 4 1-16,-4 0 0 0,-6 4 1 15,0 2-3-15,-2 1-15 0,0 1 0 16,-6-2 3-16,-6 1 12 0,-7-1 2 16,-10-2 1-16,2-5 3 0,-8 1 9 15,-4-2-11-15,4 1 1 0,-7-3-1 16,5 4-1-16,0 1-12 0,0 3-36 16,4 1-97-16,2 0-65 0,4 2-110 15,6 1-627-15,7 2-1437 0</inkml:trace>
  <inkml:trace contextRef="#ctx0" brushRef="#br0" timeOffset="27509.663">13321 12227 2153 0,'0'0'1072'0,"0"0"-748"16,0 0-11-16,0 0-58 16,0 0-112-16,0 0 59 0,0 0 85 15,0 0-54-15,12-63-62 0,0 38-28 16,-1-6-3-16,5 0-7 0,1-7-27 15,4-6-15-15,-1 1-7 0,5-3 1 16,-2 0-12-16,-1 2-7 0,-1 4-6 16,0 8 0-16,-7 7-2 0,3 10 2 15,-7 5 6-15,-2 4-9 0,-1 6 10 16,-1 5-7-16,-4 10-30 0,-2 12-29 16,0 20-1-16,-4 20-12 0,-7 8 10 15,5 0 1-15,-2-7 1 0,2-12 0 16,2-11 3-16,0-7 12 0,-1-11-14 15,5-1-1-15,-2-3-13 0,2 3-35 16,-2-3 9-16,2-7-19 0,0-7-38 16,0-7-39-16,4-2-67 0,5-8-101 15,-1-5-210-15,-2 0-424 0,9-6-766 16</inkml:trace>
  <inkml:trace contextRef="#ctx0" brushRef="#br0" timeOffset="27810.809">14007 12280 3617 0,'0'0'551'0,"37"-57"-340"16,-22 7 120-16,1-19-40 0,-8-6-157 16,-8 4-36-16,0 14 51 0,-12 19 54 15,0 12-66-15,-5 6-59 0,-6 3-26 16,-1 5-28-16,-10 7-21 0,1 10 12 15,-8 24 3-15,6 21 0 0,2 20-3 16,8 5-12-16,11-1 18 0,11-9 19 16,3-17-1-16,7-8-12 0,-3-11 9 15,10-3-6-15,3-1-30 16,4-3-2-16,3-5 0 0,5-10-10 16,-2-11-24-16,4-11-54 0,-8-8-74 15,2-7-44-15,-7-7-105 0,-3-2-258 16,-5 8-751-16,0-16-1419 0</inkml:trace>
  <inkml:trace contextRef="#ctx0" brushRef="#br0" timeOffset="28111.195">14327 12323 1322 0,'0'0'2339'0,"0"0"-2027"15,56-39-220-15,-33-1 126 16,2-18-35-16,0-24-93 0,-7-10 39 16,-10-3 117-16,-8 6 7 0,-10 14-88 15,-6 16-14-15,-5 18 16 0,2 14-37 16,-4 14-57-16,-3 6-52 0,-5 8-19 16,-5 27 13-16,1 33 0 0,4 34-3 15,7 12 6-15,13 4 21 0,9-12-11 16,6-18-7-16,5-18 0 0,1-18-11 15,4-15-10-15,3-11-45 0,1-6 11 16,7-7-53-16,0-6-82 0,6-16-128 16,-4-23-261-16,-6 3-874 0,-1-23-1886 0</inkml:trace>
  <inkml:trace contextRef="#ctx0" brushRef="#br0" timeOffset="28516.735">13195 12102 3142 0,'0'0'786'16,"0"0"-432"-16,0 0 45 0,0 0-71 15,0 0-102-15,0 0-19 0,0 0 38 16,0 0-30-16,-73-28-73 0,44 28-76 16,-4 4-27-16,-2 2-36 0,0 2-3 15,2-2-31-15,-2-2-123 0,2-2-90 16,2-2-63-16,8 0-251 0,6 0-634 16,5 0-961-16</inkml:trace>
  <inkml:trace contextRef="#ctx0" brushRef="#br0" timeOffset="28680.536">12971 11895 3543 0,'0'0'1214'0,"0"0"-1067"16,0 0 101-16,0 0 98 0,25 89-215 16,-25-33-107-16,0 13-12 0,0-3-9 15,0-15-3-15,0-16-87 0,0-13-113 16,0-2-132-16,0-2-261 0,10 1-1305 0</inkml:trace>
  <inkml:trace contextRef="#ctx0" brushRef="#br0" timeOffset="29528.968">12829 11336 3343 0,'0'0'974'16,"0"0"-940"-16,0 0 13 0,0 0 92 15,-58-24-86-15,35 24-23 0,-4 9 57 16,-2 9 97-16,-4 8 12 0,-2 16-62 15,-6 19-3-15,-3 24 11 0,3 17-57 16,10 4-30-16,12 3 2 0,5-3 43 16,6 4 45-16,8 3-21 0,4-2-46 15,14-2-24-15,13-10-54 0,9-10-55 16,13-12 4-16,9-15-70 0,15-15-133 16,3-14-189-16,-13-11-641 0,3-9-1495 0</inkml:trace>
  <inkml:trace contextRef="#ctx0" brushRef="#br0" timeOffset="29979.705">14538 11089 241 0,'0'0'3276'0,"0"0"-2800"15,0 0-179-15,0 0 170 0,56-20-158 16,-35 30-117-16,1 13-21 0,7 15 17 16,9 26-13-16,1 29-39 0,-2 17-21 15,-4 8-1-15,-12 1-5 0,-9-4-37 16,-4 11-70-16,-10 8 1 0,-4 9 9 15,-10 3 3-15,-15 0 9 0,-9-3-24 16,-7-14-89-16,-15-12-71 0,4-17-99 16,8-32-226-16,5-9-968 0</inkml:trace>
  <inkml:trace contextRef="#ctx0" brushRef="#br0" timeOffset="31998.536">8374 11551 1023 0,'0'0'745'0,"0"0"-463"0,0 0-116 16,0 0 322-16,0 0-125 0,0 0-159 16,0 0 29-16,0 0 48 0,0 0-3 15,-25 7-41-15,29-14-11 0,5-2-14 16,5-5-18-16,-1-5-20 0,7-3-25 16,-1-3-21-16,6-5-7 0,4-5-8 15,-3-3-23-15,3-2-44 0,0-5-4 16,2-2-3-16,0 0-5 0,-2-3-10 15,-2 0-3-15,2 5-3 16,-10 1-16-16,3 6 10 0,1 5 0 16,-8 5-9-16,1 9 0 0,-8 6 9 15,3 4 3-15,-7 5 4 0,2 4 5 16,-2 0 0-16,-6 9-23 0,2 9-1 16,-2 15-15-16,-6 20 3 0,-3 22 11 15,5 10 0-15,-2 5 1 0,0-4 2 16,4-8 16-16,2 0 9 0,-1-5 12 15,1-14-5-15,2-15-34 0,0-15-24 16,0-5 12-16,0-4-3 0,5-2-3 16,1-8-51-16,2-10-92 0,0-13-141 15,3-9-197-15,1-2-684 0,0-12-2081 0</inkml:trace>
  <inkml:trace contextRef="#ctx0" brushRef="#br0" timeOffset="32971.563">6394 12202 737 0,'0'0'257'16,"0"0"-257"-16,0 0-3 15,0 0-59-15,0 0-107 0,0 0-125 16,0 0 141-16,0 0 141 0,0 0 11 16,-21-16-115-16,13 5-68 0</inkml:trace>
  <inkml:trace contextRef="#ctx0" brushRef="#br0" timeOffset="33818.129">6307 12139 603 0,'0'0'668'16,"0"0"-430"-16,0 0-137 0,0 0-82 15,0 0 20-15,0 0-19 0,0 0-19 16,0 0 35-16,0 0-1 16,0 0 11-16,-29-3 9 0,25 3 20 15,2-1 175-15,2 1-14 0,-2-1-10 16,2 1 60-16,0 0-4 0,0-1-40 16,-2 1-48-16,2 0-21 0,0 0-16 15,-2 0-31-15,0 0-20 0,-1 0 3 16,1 0-9-16,0 0-14 0,-2 0-2 15,2 0-1-15,0 0 9 0,2 0 16 16,-2 0 38-16,2 0 47 0,0-2 7 16,0 2-18-16,0 0-18 0,0 0-25 15,0 0-21-15,0 0-19 0,0 0-21 16,2 0-26-16,6-1-16 0,-4 1-9 16,7 0 3-16,1 0 0 0,5 0-9 15,1 0-3-15,3 0 6 0,4 0 3 16,2 0-5-16,4 0-1 0,2-1 3 15,4 0-6-15,8 1-3 16,15-1-15-16,11 1 0 0,5-1 1 16,-1 1 11-16,-5 0 6 0,-6 0 9 15,2-2 3-15,0 2 3 0,2-1 9 16,-1 1 12-16,5-2-15 0,-2 1-18 16,5 1-9-16,3-1-10 0,-1 0-2 15,5 0-1-15,3 0 0 0,4 0 1 16,0 1 0-16,0-1 1 0,2 2-1 15,4-2 0-15,-4 1 0 0,6-3 0 16,0 3 0-16,0 0 0 0,2-2-1 16,1 1 1-16,1-1 0 0,-4 1 0 15,0 0 0-15,0-1 0 16,-4 2 0-16,3 0 0 0,-8-1 0 16,1 1 1-16,0 0-1 0,-8-1 0 15,4 1 0-15,-9-2-3 0,3 1 1 16,-5-1-1-16,-4 2-12 0,1 0 13 15,-1-2-10-15,-2 1-6 0,0 1-3 16,0-1 3-16,-3 0 6 0,-1 1 0 16,-2 0 9-16,-2-1 0 0,0 1-9 15,-9-1 10-15,5 2 2 0,-15-2 1 16,-3 1 0-16,-7 0 0 0,-5 0 1 16,8 0-1-16,-1 0-1 0,6-1 0 15,-4 0-3-15,-2 1 0 0,0-2 1 16,-2 1-13-16,2 1 3 0,-4 0-3 15,4 0-3-15,2 0-3 0,1 0-15 16,3 0 18-16,2 0-3 0,-2 0-6 16,-3 0 6-16,-1 0 19 0,-2 0 1 15,-8 0 1-15,-9-1 2 0,3 1 1 16,-13 0-3-16,0 0-2 0,-4 0-44 16,-2 0-83-16,0 0-61 0,-8 0-54 15,0 0-47-15,-11 0-137 16,3 0-197-16,1 0-574 0,5 0-795 0</inkml:trace>
  <inkml:trace contextRef="#ctx0" brushRef="#br0" timeOffset="34226.061">12060 12199 3665 0,'0'0'550'0,"0"0"-550"16,0 0-354-16,0 0-169 0,0 0-1425 0</inkml:trace>
  <inkml:trace contextRef="#ctx0" brushRef="#br0" timeOffset="36685.742">6162 12917 1688 0,'0'0'256'0,"0"0"-181"16,0 0 133-16,0 0 12 0,0 0-33 15,0 0 3-15,0 0-145 0,-41 53 38 16,35-48 381-16,-1 0-229 0,1 2-103 16,2-4 16-16,0 0 3 15,2 0-23-15,-4-1 6 0,4-2 6 16,2 0-2-16,0 0-11 0,0 0-32 16,0 0 3-16,0-5 67 0,4 0 48 15,2-7-61-15,2-1-70 0,7-9-31 16,-1-1-2-16,1-6-13 0,1-2 1 15,1-1-7-15,-3-2 3 0,3-1-6 16,-1 2 0-16,-3 1-5 0,1 0-4 16,1 2-6-16,-3 0-9 0,0 1 0 15,1 2 12-15,-1 1-14 0,-1 5 1 16,-5 5 0-16,2 4-1 0,-4 3 0 16,0 5 14-16,-4 2 6 0,2 2-7 15,-2 0-14-15,0 5-15 0,0 3-6 16,0 4 6-16,0 5 12 0,-2 3 0 15,2 8 1-15,-2 6 0 16,-2 4 1-16,2 9 1 0,-2 0 2 0,2 0 13 16,0 3 0-16,2-4 15 15,-2 2-9-15,0-3-5 0,2-3-4 16,0-9-11-16,0-6-1 0,0-7-15 16,0-6-52-16,-2-7-87 0,4-2-52 15,2-4-52-15,2-1-117 0,2-2-369 16,-4-2-919-16,11-5-864 0</inkml:trace>
  <inkml:trace contextRef="#ctx0" brushRef="#br0" timeOffset="36862.57">6385 12920 3436 0,'0'0'641'0,"0"0"-438"16,0 0 137-16,0 0 41 0,0 0-119 15,0 0-67-15,60-28-56 0,-37 28-54 16,4 3-85-16,4 2-6 0,2-1-70 16,0 1-75-16,0-5-117 0,0 0-185 15,-8-5-762-15,16-12-1702 0</inkml:trace>
  <inkml:trace contextRef="#ctx0" brushRef="#br0" timeOffset="37604.098">7165 13091 2719 0,'0'0'401'15,"0"0"-270"-15,25-68 232 0,-15 25 85 16,-2-17-184-16,0-12-65 0,-8-10-30 15,3 15-12-15,-12 15-22 16,3 18-13-16,-4 6-24 0,-1-1-25 16,-5 1-28-16,-1 2-27 0,-3 8-17 15,1 12 15-15,2 6 8 0,1 9 31 16,-3 14 39-16,3 9 18 0,1 9-18 16,-1 11-28-16,8 14-5 0,3 8-22 15,5 2-24-15,5-17-3 0,3-13 3 16,2-19 0-16,-2-5-15 0,7-1-2 15,3-5-67-15,5-3-58 16,-2-10-64-16,0-6-58 0,3-12-123 16,-7-5-241-16,-3 2-674 0,1-11-960 0</inkml:trace>
  <inkml:trace contextRef="#ctx0" brushRef="#br0" timeOffset="37840.314">7299 12976 2714 0,'0'0'1512'0,"0"0"-1332"0,0 0-106 15,0 55 176-15,2-25-81 0,-2 3-111 16,-2 3-55-16,2 2-3 0,0-4-18 15,0-5 0-15,0-5-62 0,0-8-98 16,0-7-138-16,0-3-336 0,4-4-965 16</inkml:trace>
  <inkml:trace contextRef="#ctx0" brushRef="#br0" timeOffset="38388.06">7648 12547 3746 0,'0'0'677'0,"0"0"-501"0,0 0-71 15,0 0 73-15,0 0-68 0,0 0-55 16,0 0 70-16,0 0 49 0,-62 15-41 16,44 3-78-16,3 1-28 0,-1 1-3 15,3 1 4-15,7-1-16 0,-2 4 0 16,6-2 3-16,2 2 0 0,8 1-3 16,3 1-10-16,5 4 0 0,5 1 0 15,1 3-2-15,1-1 0 0,0-1-3 16,-2 2 0-16,-5-4 1 0,-1-3-10 15,-9-4 0-15,-4-5-6 0,-2-2-25 16,-6-7-17-16,-9 0-7 0,-3-4 3 16,-5-5 13-16,-4-1 8 0,-4-11 19 15,0-3 22-15,0-5 2 0,2-2 1 16,2-3 11-16,0 0-12 0,9 3-1 16,5 1 1-16,5 4 12 15,8 1 6-15,0 5 34 0,8 2 27 16,11-1-6-16,2 0-16 0,3-3-17 15,5 4 2-15,2-3-6 0,-8 0-2 16,4-2-4-16,-4-1-20 0,-3-3-10 16,-7-2-15-16,-1-2-9 0,-4-1-49 15,-3-3-63-15,-5 3-53 0,0-1-82 16,-5 5-180-16,-1 4-723 0,-2 3-1167 0</inkml:trace>
  <inkml:trace contextRef="#ctx0" brushRef="#br0" timeOffset="38569.438">7791 12810 3602 0,'0'0'1014'16,"0"0"-946"-16,0 0-68 0,0 0-43 15,0 0-282-15,0 0-761 0,0 0-1036 0</inkml:trace>
  <inkml:trace contextRef="#ctx0" brushRef="#br0" timeOffset="39104.536">8283 12264 3561 0,'0'0'425'16,"0"0"-298"-16,0 0 137 0,0 0-57 15,0 0-43-15,0 0 50 16,-47 51 43-16,34-26-29 0,1 3-55 16,-3 3-25-16,1 6-6 0,-1 5-9 15,1 8-37-15,-3 16-17 0,1 15-1 16,5 7-6-16,1-3-15 0,4-7-18 16,4-12 1-16,2 0-10 0,2-7-6 15,4-2-10-15,4-12-14 0,-3-9-54 16,-1-10 12-16,4-3-13 0,3 1-53 15,-5 0-49-15,6 1-48 0,1-8-40 16,-5-6-112-16,0-7-209 0,1-4-691 16,1-2-1329-16</inkml:trace>
  <inkml:trace contextRef="#ctx0" brushRef="#br0" timeOffset="39455.018">8279 12909 3037 0,'0'0'713'0,"0"0"-556"0,4-74 51 15,-2 36 162-15,6-15-139 0,1 6-78 16,5-4 0-16,-4 3 18 0,1 9-34 15,3 1-55-15,1 7-15 0,-1 7 18 16,-3 10 15-16,-1 5 3 16,0 9-18-16,-4 2-25 0,1 11-24 15,-1 8-18-15,-2 9-18 0,-4 13 0 16,0 14-2-16,0 13 1 0,-4-8 1 16,-2-8 0-16,2-17-2 0,1-12 0 15,1 3-31-15,-4 3-49 0,0 0-69 16,4-5-40-16,0-7-43 0,2-4-95 15,0-4-173-15,2-3-618 0,12-2-916 0</inkml:trace>
  <inkml:trace contextRef="#ctx0" brushRef="#br0" timeOffset="39638.835">8525 12823 3676 0,'0'0'581'0,"0"0"-330"0,0 0 143 16,0 0-18-16,0 0-167 0,0 0-66 16,0 0-31-16,0 0-43 0,72 11-57 15,-47-6-12-15,2 1-69 0,6-3-131 16,-2-3-95-16,2-3-120 0,-6-1-612 16,12-12-1474-16</inkml:trace>
  <inkml:trace contextRef="#ctx0" brushRef="#br0" timeOffset="40239.516">9155 13061 2734 0,'0'0'459'15,"0"0"-293"-15,0 0 170 0,58-41 0 16,-39 14-157-16,-7-6-20 0,1-4 48 15,-3-10-7-15,-6-16-31 0,-4-15-19 16,-12-4-1-16,-7 4-6 0,-6 18-25 16,5 23-15-16,3 11-9 0,-4 9-24 15,1 3-37-15,-7 11-30 0,-4 4-1 16,2 20 10-16,2 20 3 0,0 19 1 16,9 19-4-16,9 4 3 0,7-6-3 15,4-16 0-15,7-19-11 16,-1-9 2-16,8-6-1 0,3 3-2 15,6-1-36-15,8-5-37 0,0-10-69 16,0-12-76-16,-2-4-47 0,-4-16-68 16,-4-3-195-16,-7 2-670 0,3-9-1227 0</inkml:trace>
  <inkml:trace contextRef="#ctx0" brushRef="#br0" timeOffset="40451.767">9341 12910 638 0,'0'0'2746'0,"0"0"-2334"16,0 0-126-16,3 70 85 0,-3-36-158 15,0 3-136-15,0 5-34 0,0-2-43 16,-5-3-7-16,-1-7-17 15,0-4-35-15,2-8-169 0,2-7-240 16,2-1-884-16</inkml:trace>
  <inkml:trace contextRef="#ctx0" brushRef="#br0" timeOffset="41473.673">9391 12760 1281 0,'0'0'1779'0,"0"0"-1552"15,0 0-128-15,0 0 250 0,0 0-31 16,6-50-90-16,0 24 17 0,1-2-11 15,1-1-44-15,4-3-49 0,1 1-35 16,-1 1-11-16,3 2-13 0,-5 1-27 16,2 8-16-16,-1 2-3 0,-5 9 4 15,0 3 2-15,-2 5 1 0,-2 4-1 16,-2 7-36-16,0 8-6 0,0 7-12 16,0 6 10-16,-2 8 1 15,2 2 0-15,-2 2 0 0,-2-1 1 0,4-2-2 16,-2-7-1-16,2-5-30 15,-2-3-49-15,2-7-46 0,0-5-36 16,0-5-43-16,0-5-60 0,2-4-143 16,0 0-567-16,8-2-720 0</inkml:trace>
  <inkml:trace contextRef="#ctx0" brushRef="#br0" timeOffset="41991.702">9906 12452 1094 0,'0'0'2419'0,"0"0"-2109"0,0 0-106 16,0 0 131-16,0 0-94 0,0 0-124 16,0 0 6-16,0 0 70 0,0 0 2 15,0 0-73-15,-62-18-50 0,37 27-26 16,2 2-19-16,-4-1-8 15,0 0-16-15,5-2 0 0,3 3 12 16,-2-1-12-16,9 0 9 0,-2 1-10 16,5 2 13-16,5 1 0 0,2 1-3 15,2 2 0-15,0 0-8 0,2 0 8 16,2 1-10-16,5-4 10 0,-1-1-10 16,0-2 1-16,-2-2 9 0,3 0-10 15,1-3-1-15,-2-2-1 0,-4-1 0 16,3-1-2-16,1-2-13 0,2 0 3 15,-2 0 0-15,-1-2-4 0,3-3 4 16,4-3 9-16,-1-1 1 0,3-1 2 16,-1 4 1-16,5-1 11 0,-5 4-9 15,4 3 22-15,-7 2 11 0,5 6 18 16,-9 5-2-16,2 3 11 0,-4 7 61 16,1 3-60-16,-5 5-31 15,-4 2-3-15,2 1 15 0,-9 0 0 0,-3 0-17 16,-1-4-4-16,-5-3-21 15,-3-1-2-15,3-5-1 0,-9-4-3 16,4-6-24-16,2-4-31 0,-4-5-93 16,5-2-66-16,5 0-62 0,-3-6-134 15,7 3-280-15,5-6-937 0</inkml:trace>
  <inkml:trace contextRef="#ctx0" brushRef="#br0" timeOffset="42407.985">9986 12243 1967 0,'0'0'1513'0,"0"0"-1231"16,0 0 93-16,0 0 34 0,0 0-132 16,0 0-62-16,0 0 38 0,0 0-4 15,0 0-43-15,27 59-55 0,-12-40-39 16,-3 2-10-16,7 4-11 0,-5 4-31 16,5 3-18-16,-5 4-9 0,-1 13-12 15,1 10 0-15,-6 16 3 0,-3 6-6 16,-5-2 6-16,0-3-2 0,-9-5 5 15,-3-3-9-15,-7 1 3 0,-1-5-6 16,1-11-15-16,-2-13-43 16,7-13 16-16,-1-6-4 0,-1 1 4 15,-3-3-54-15,3-3-79 0,-3-8-57 16,9-6-40-16,2-4-110 0,1-7-185 16,5 0-426-16,8-11-565 0</inkml:trace>
  <inkml:trace contextRef="#ctx0" brushRef="#br0" timeOffset="42558.303">10400 12853 1646 0,'0'0'2971'0,"0"0"-2654"0,0 0-296 16,0 0-21-16,0 0-205 0,0 0-396 15,0 0-958-15</inkml:trace>
  <inkml:trace contextRef="#ctx0" brushRef="#br0" timeOffset="43236.678">10303 12958 1482 0,'0'0'1547'16,"0"0"-1351"-16,0 0-82 0,0 0 264 15,0 0 34-15,0 0-76 0,0 0 24 16,2-51-11-16,4 36-33 0,2-1-34 16,9 3-43-16,-5 2-34 0,9 1-40 15,2 6-50-15,1 1-46 16,7 3-36-16,0 4-18 0,0 5-12 15,-2 0-1-15,2 2-2 0,-8 0-2 16,-4-2-16-16,-1-2-48 0,-7-4-91 16,-3-3-84-16,-2 0-94 0,-6-3-260 15,0-2-601-15,-6-3-820 0</inkml:trace>
  <inkml:trace contextRef="#ctx0" brushRef="#br0" timeOffset="43489.392">10408 12622 772 0,'0'0'2964'0,"0"0"-2580"0,0 0-126 16,0 0 125-16,10 54-147 0,-5-17-114 15,-1 16-6-15,-2 0 21 0,0-2-31 16,0-7-48-16,0-11-43 0,-2 2-15 16,2-3-54-16,0-8-146 0,4-11-136 15,-2-9-246-15,11-4-1390 0</inkml:trace>
  <inkml:trace contextRef="#ctx0" brushRef="#br0" timeOffset="44277.541">10960 13100 2282 0,'0'0'503'0,"0"0"-345"0,0 0 156 15,0 0 42-15,0 0-101 0,25-51 9 16,-19 27 19-16,0-6-48 0,-2-5-63 16,0-5-25-16,1-12-9 0,-5-11-31 15,2 2-28-15,-4 8-31 0,-5 8-11 16,1 12-1-16,-6-2 1 0,-5 4-16 16,1 6-19-16,-3 9 0 0,-2 10-1 15,1 6 2-15,-1 7 12 0,5 14 13 16,-5 15 23-16,2 16 10 0,7 16 17 15,2 5-2-15,5-4-22 0,5-13-23 16,2-18-7-16,3-7-9 0,1-4-3 16,4-1-11-16,5 1-1 0,1-3-16 15,7-12-69-15,-7-9-90 0,7-3-77 16,0-12-37-16,-4-4-162 0,-3 3-677 16,3-5-1344-16</inkml:trace>
  <inkml:trace contextRef="#ctx0" brushRef="#br0" timeOffset="44461.419">11059 13017 143 0,'0'0'4185'0,"0"0"-3735"15,0 56-324-15,2-31 64 0,-2 5-123 16,0 1-67-16,0 0-34 15,-4 0-27-15,4-5-70 0,0-5-81 16,0-3-94-16,0-8-357 0,2-3-1131 0</inkml:trace>
  <inkml:trace contextRef="#ctx0" brushRef="#br0" timeOffset="44811.957">11196 12783 3350 0,'0'0'793'0,"0"0"-619"15,27-53 49-15,-17 24 106 0,6-4-179 16,-1-4-79-16,-1 4 14 15,3 4-3-15,-7 4-15 0,5 8-3 16,-7 5 9-16,-4 6 27 0,-2 4-9 16,0 2-31-16,-2 13-60 0,0 8 0 15,0 11-3-15,-2 15 0 0,-2 17 2 16,-4 12 1-16,-3-8 0 0,7-14 0 16,-2-16-2-16,4-15-22 0,0 4-49 15,-4-1-54-15,2-1-55 0,2-4-65 16,-1-10-121-16,3-3-332 0,0-4-740 15,7-2-1061-15</inkml:trace>
  <inkml:trace contextRef="#ctx0" brushRef="#br0" timeOffset="45261.588">11659 12666 3429 0,'0'0'549'15,"12"-57"-392"-15,-10 31 170 0,-2-3 6 16,0 3-168-16,-8 4-58 0,0 7 6 16,-9 8-40-16,3 7-36 0,-5 3-13 15,0 7-6-15,-3 8 4 0,5 7-7 16,-1 5-12-16,5 6 9 0,1 14 0 16,6 11 0-16,6 14 3 0,6 4 1 15,8-2 2-15,5-5 6 0,4-12 0 16,-3-7-5-16,-5-15-7 0,1-11-12 15,-5-6-30-15,-3-1 18 0,0-2 11 16,2-7 1-16,-5-5 0 0,-5-6-37 16,-9-13-6-16,-5-9 40 15,-1-7 3-15,-7-10 12 0,-7-4 4 16,-2-5-1-16,0 3 0 0,-2 2-15 16,2 5-18-16,6 7 18 0,2 4 0 15,6 7 18-15,7 7 15 0,6 5 16 16,4 5 11-16,8-1 170 0,13 4-85 15,4-3-96-15,8-1-31 0,6-1-16 16,0-5-2-16,3-2 0 0,-3-5-18 16,-6-6-12-16,-4-7-46 0,-8-13-81 15,-13-14-82-15,-8-17-138 0,0 10-565 16,-2 3-1518-16</inkml:trace>
  <inkml:trace contextRef="#ctx0" brushRef="#br0" timeOffset="46178.38">6028 12078 3996 0,'0'0'591'0,"0"0"-523"16,0 0 77-16,0 0 94 0,-62-39-53 15,37 29-80-15,2 7-5 0,-2 3-26 16,-3 0-29-16,1 3-31 0,-2 4-13 16,2-1-2-16,2 0-12 0,4-1-112 15,-1 1-123-15,5-1-58 16,3-2-92-16,5 1-329 0,3 2-837 0</inkml:trace>
  <inkml:trace contextRef="#ctx0" brushRef="#br0" timeOffset="46355.358">5951 12283 114 0,'0'0'3334'15,"0"0"-2889"-15,0 0-288 0,0 0 159 16,0 0-81-16,0 0 5 0,0 0 2 15,-53-33 7-15,24 18-45 0,-2 1-98 16,-4 1-106-16,-3 4-21 16,3 3-195-16,-4 2-143 0,12 1-352 0,-12-3-1702 15</inkml:trace>
  <inkml:trace contextRef="#ctx0" brushRef="#br0" timeOffset="47134.299">3957 11761 1235 0,'0'0'2067'0,"0"0"-1683"0,0 0-179 15,0 0 199-15,0 0-69 0,0 0-96 16,0 0 6-16,0 0-20 0,-27 57-18 15,8-12-28-15,-8 13-28 0,-8 16-24 16,-2 2-13-16,-2-2-29 0,1-6-34 16,9-17-18-16,3-10-15 15,7-9-18-15,-2-4-38 0,3 0 17 16,-5 1 18-16,-2 2 1 0,7-6 2 16,3-9 2-16,3-4 0 0,3-7 10 15,7-3-10-15,2-2 25 0,7-3 12 16,7-2 18-16,7-4-3 0,6 0-23 15,6 0-16-15,4 0-13 0,4 3-2 16,9 5 0-16,12 1-2 0,8 14-1 16,-8 1-13-16,-12 3 1 0,-15-4 12 15,-8-3-9-15,6-1 0 16,0 0 9-16,4-2-18 0,-6-6 6 0,-2-2 3 16,-8-10 9-16,-5-4 0 15,-3-11-12-15,-7-3 0 0,-6-16 12 16,-6-11 2-16,-15-16 1 0,-6-7 3 15,-8 1 18-15,-4 6-9 0,-3 11 2 16,7 10-14-16,2 12 0 0,6 13-2 16,7 8-13-16,-7-2-15 0,0 7-60 15,-2 2-67-15,4 4-69 0,2 3-141 16,5 2-282-16,7-2-762 0,7-6-1862 0</inkml:trace>
  <inkml:trace contextRef="#ctx0" brushRef="#br0" timeOffset="47665.757">4387 11192 3347 0,'0'0'453'16,"0"0"-362"-16,0 0 126 0,0 0 141 16,0 0-139-16,0 0 21 0,0 0 141 15,0 0-123-15,0 0-79 0,0 0-52 16,31 51-16-16,-7 12 13 0,14 18-9 15,3 14-31-15,6-2-24 0,1-4-51 16,0-12-9-16,-7-10-18 0,-4-14 6 16,-8-16 10-16,-6-14-13 0,-7-9-33 15,3-4-52-15,2-3-41 0,-3-5-28 16,-3-5-22-16,-3-14-73 0,-2-7-126 16,-5-13-150-16,-5-13-243 0,0 6-502 15,2-13-497-15</inkml:trace>
  <inkml:trace contextRef="#ctx0" brushRef="#br0" timeOffset="47881.204">4980 11371 3261 0,'0'0'624'0,"0"0"-298"15,0 0 111-15,0 0-93 0,0 0-124 16,31 72-65-16,-31-15 24 0,-8 24-3 16,-11 19-43-16,-4 10-25 0,-8 5 16 15,2 3 0-15,-4 13-31 0,0 4-24 16,2-4-18-16,2-5-15 0,2-11-36 15,5-17-72-15,3-16 71 0,4-22 1 16,5-21 10-16,4-13-10 0,0-13-69 16,4 0-85-16,0-5-75 0,2-7-82 15,4-8-185-15,0-3-452 16,14-26-746-16</inkml:trace>
  <inkml:trace contextRef="#ctx0" brushRef="#br0" timeOffset="48642.04">15989 11826 3879 0,'0'0'516'0,"0"0"-334"0,0 0-25 16,-58-20 150-16,29 18-69 0,-4 11-74 15,0 4 2-15,-4 2 1 0,-2 5-79 16,2-3-55-16,-3 0-31 0,7-8-2 16,0-3-21-16,4-2-52 0,4-4-87 15,5 0-43-15,7 0-35 16,7 0-82-16,4 0-130 0,2 0-97 16,4 2-182-16,17 7-897 0</inkml:trace>
  <inkml:trace contextRef="#ctx0" brushRef="#br0" timeOffset="48801.609">15981 12014 3268 0,'0'0'804'16,"0"0"-298"-16,0 0-171 0,0 0-81 15,0 0 17-15,0 0-35 0,-60-47 0 16,27 36-31-16,-2 2-108 0,-6 3-67 16,-3 1-30-16,1 3-39 0,1 0-109 15,1 2-127-15,8 0-143 0,6-3-347 16,2 6-1323-16</inkml:trace>
  <inkml:trace contextRef="#ctx0" brushRef="#br0" timeOffset="49499.177">17025 11948 3896 0,'0'0'655'15,"0"0"-457"-15,0 0-94 0,0 0 162 16,0 0-1-16,-56-52-56 0,29 41-9 15,-2 4-13-15,-4 5-87 0,0 2-55 16,-4 1-21-16,-2 4-23 16,1 2-1-16,1 0-66 0,4 1-145 15,0-4-80-15,6 2-156 0,9-2-290 16,-1-1-911-16</inkml:trace>
  <inkml:trace contextRef="#ctx0" brushRef="#br0" timeOffset="49665.292">16760 11760 1307 0,'0'0'3136'0,"11"60"-2806"15,-7-26-198-15,-2 13 70 0,0 19-71 16,-2 10-110-16,0-8-20 0,-2-13-1 16,0-19-70-16,0-16-134 0,2-2-63 15,0-3-194-15,4-4-952 0</inkml:trace>
  <inkml:trace contextRef="#ctx0" brushRef="#br0" timeOffset="50299.726">17312 11772 813 0,'0'0'674'0,"0"0"-674"0,0 0 0 15,0 0 403-15,-56-74 61 0,50 45-9 16,6-5 83-16,0-11 19 0,13-13-144 16,5-9-116-16,3 5-48 0,0 11-38 15,-3 15-40-15,1 12-64 0,4-3 2 16,5-1 21-16,8 2 4 0,1 8-23 15,-2 8-29-15,2 10-13 16,-2 10-17-16,5 21 2 0,-7 26 18 0,-4 28 13 16,-9 12-10-16,-9 7-24 15,-9-2-51-15,-6-8-24 0,-11-3-9 16,-8-2 15-16,-6-6 16 0,-8-11 1 16,6-15 1-16,2-18 2 0,2-12 10 15,3-7-9-15,-5 2-3 0,-4-2-33 16,-1-1 9-16,3-6 21 0,7-4 3 15,7-5 13-15,3-1 17 0,7-3 3 16,7 0 0-16,0 0 42 0,15 0 13 16,6 0 14-16,5 0-60 0,10 3-41 15,5 0 0-15,2-1-1 0,1 0-15 16,-3-1-6-16,-2-1-24 0,-6 0-72 16,-4-5-64-16,-4-3-66 0,-4 0-152 15,-9-3-325-15,-1 3-848 0,-1-1-1129 0</inkml:trace>
  <inkml:trace contextRef="#ctx0" brushRef="#br0" timeOffset="50600.304">18319 12123 3918 0,'0'0'525'16,"54"-106"-432"-16,-34 28-13 0,-7-13 93 15,-9 2-48-15,-6 13-27 0,-15 6 70 16,-12 5 60-16,-2 15-46 0,-14 4-70 16,-9 15-12-16,-2 15-39 0,-6 11-43 15,15 14-18-15,10 14-15 0,-5 23 15 16,5 18 15-16,4 16-15 16,6 12-2-16,13-3 1 0,14-9 1 15,2 2 12-15,10-8 0 0,13-9 6 16,-2-14 0-16,3-17 5 0,-3-11-23 15,2-18-69-15,4-1-67 0,10-6-70 16,3-13-37-16,-1-12-59 0,-4-8-168 16,-10 4-528-16,6-16-666 0</inkml:trace>
  <inkml:trace contextRef="#ctx0" brushRef="#br0" timeOffset="50917.313">18666 12222 3183 0,'58'-20'385'0,"-21"-16"-277"0,9-24-39 16,5-27 136-16,-5-18-13 0,-15-3-64 16,-17 3 14-16,-14 8 47 15,-10 2-20-15,-15 4-37 0,0 22-6 16,-24 12 14-16,-3 20-30 0,-10 19-92 15,-4 18-15-15,4 18-1 0,8 26 16 16,9 19 19-16,6 16 8 0,10 15 4 16,8 5 12-16,11 6-34 0,8 2-24 15,6-4-3-15,12-9 24 0,11-14 3 16,2-20 1-16,2-20-4 0,-4-17-24 16,2-10-37-16,8-9-148 0,4-6-119 15,15-22-106-15,-14-1-525 0,9-32-620 16</inkml:trace>
  <inkml:trace contextRef="#ctx0" brushRef="#br0" timeOffset="52086.651">19322 12315 1634 0,'0'0'1902'0,"0"0"-1902"0,0 0-274 15,0 0 207-15,0 0 67 0,0 0 73 16,0 0 223-16,0 0 79 0,0 0-105 15,0 0-74-15,-15-38 147 0,17 17-43 16,8-2-71-16,-3-8-77 0,3-7-52 16,4-3-46-16,1-5 7 0,4 0-16 15,-1 0-11-15,3 2 2 0,-5 7-6 16,1 6 6-16,-5 8 10 0,-1 9 8 16,-1 9 31-16,-4 5 47 15,0 5-74-15,1 13-58 0,1 6-46 0,-6 8 16 16,0 7 9-16,-2 6 21 15,-2 0 0-15,-4-1 3 0,4-7-1 16,-3-2 1-16,1-13 0 0,2-6-3 16,2-7-2-16,0-6-10 0,0-3-24 15,2-6-21-15,5-5 17 0,5-11 40 16,2-8 1-16,7-6-1 0,0-4-15 16,-3 3 14-16,3 3 1 0,-6 12 10 15,-1 13 17-15,-2 9 43 0,-3 8-29 16,-1 15-41-16,0 5-18 0,-4 8 3 15,-2 3 14-15,-2-1 1 0,2-4 12 16,1-6 0-16,-3-11-10 0,2-7-1 16,0-8-1-16,2-6-51 15,2-11-19-15,4-9 46 0,-1-7 9 16,7-7-6-16,-3-2-3 0,1 0-3 16,0 7-1-16,-5 10 16 0,-3 8 12 15,0 8 36-15,0 7 14 0,3 7-50 16,-5 9-36-16,0 6-4 0,0 8 16 15,0 3 24-15,0 0 1 0,0-2 20 16,3-5-3-16,-3-9-2 0,0-7-1 16,4-9-3-16,0-5-12 0,3-14-85 15,-1-7 25-15,2-7 20 0,1-4 16 16,-3 0 9-16,1 2 14 0,-5 7 1 16,0 7 3-16,-4 11 21 0,0 9 58 15,0 3 33-15,2 12-115 0,0 10-18 16,3 3 6-16,1 8 12 0,0 1 15 15,3-2 9-15,3-3 6 0,-4-6 6 16,7-7 16-16,1-7-13 16,5-10-13-16,0-6-26 0,4-10-24 15,4-10-12-15,8-19 5 0,11-14 7 16,-1-27-3-16,5-8 6 0,-4-5 9 16,-7-2 10-16,-10 4 1 0,-4-6 1 15,-10 1 12-15,-3 3 9 0,-14 11-21 16,-2 22 0-16,-6 17-57 0,-8 18 39 15,3 13-13-15,-9 1 4 0,-1 12-15 16,-6 4 20-16,-6 27 22 0,-10 27 24 16,-1 27 9-16,5 21-6 0,8 7 4 15,8 0-1-15,9-12 6 0,5-1-22 16,3-6-13-16,6-7 22 0,8-9 17 16,1-18-13-16,5-16 12 15,1-15 0-15,-3-8-12 0,9 0-15 16,-1-2-12-16,9-1-51 0,-2-8-58 15,-2-3-75-15,0-4-49 0,-11-7-92 16,-1-4-183-16,-3 0-573 0,-8-2-705 0</inkml:trace>
  <inkml:trace contextRef="#ctx0" brushRef="#br0" timeOffset="52236.726">19869 11518 4252 0,'0'0'773'0,"0"0"-717"16,0 0-56-16,0 0-24 0,0 0-461 15,0 0-1108-15</inkml:trace>
  <inkml:trace contextRef="#ctx0" brushRef="#br0" timeOffset="52485.861">20694 12212 3710 0,'0'0'0'15,"0"0"-321"-15,0 0-2329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3-18T08:40:29.359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3363 10006 1182 0,'0'0'566'0,"0"0"-419"15,0 0-63-15,0 0 557 0,0 0-374 16,0 0-145-16,0 0 19 0,0 0 38 16,0 0 24-16,23-24 12 0,-21 22 9 15,-2 2-20-15,0-1-17 0,0 0-14 16,0 1 9-16,0-2 27 0,0 2 26 16,0 0-19-16,0 0-22 0,0 0-12 15,-2 2 2-15,0 2-39 0,0 3-67 16,0 6-23-16,-4 3-7 0,-3 4-15 15,1 3-3-15,-6 3-9 0,1 4 0 16,-3 3 3-16,-3 3-6 0,-2 1 0 16,-1 4-3-16,-1 3 3 0,0 0-2 15,0 3 5-15,1 1-6 0,-1 1 3 16,0-1-3-16,3-1 3 0,1-3-18 16,0 0-22-16,-1-6 20 0,3-4 1 15,1-4 1-15,1-2 1 0,3-5 1 16,-1-4 0-16,3-4 1 15,0-2 0-15,6 0 0 0,-3-4 12 16,3-3-13-16,2 0 0 0,0-2 1 16,2-4-2-16,0 0 2 0,0 0 9 15,0 0 0-15,4 0-11 0,2 0 0 16,1-3-1-16,1 0 1 0,2 2 0 16,3-2 0-16,1-2 2 0,3 2-1 15,-1-1 1-15,3 1 12 0,4-3-14 16,1 0 11-16,1-1-11 0,8-1 1 15,0-1-1-15,0 0 0 16,5-1 2-16,1 0-2 0,-2 2-1 16,2 0-1-16,1 2 0 0,-1-1 1 15,0 0-2-15,0 2 1 0,-1-1 0 16,1 0-1-16,-4 3 1 0,-2-2 0 16,-2 2 0-16,-4 1 1 0,-2-2-1 15,-2 1 1-15,-7 0-1 0,1-1 0 16,-7 1-1-16,-2-3-1 0,-4 0-18 15,-2 0 6-15,-2-4-9 0,0 0 3 16,-6-6 18-16,-2-2 0 0,-7-4 2 16,-1-4 1-16,-7-4 2 0,0-2 10 15,-8-6-12-15,-2-2 0 0,-6-11-21 16,0 5 6-16,0-4 0 0,1 1 13 16,5 10-10-16,2-2-3 0,2 9-67 15,7 8-77-15,5 7-28 0,7 4-40 16,4 5-173-16,1 2-330 0,5-7-955 15</inkml:trace>
  <inkml:trace contextRef="#ctx0" brushRef="#br0" timeOffset="933.096">4052 8782 1975 0,'0'0'673'0,"0"0"-502"0,0 0 57 15,0 0 151-15,-29-50-106 16,25 44-78-16,2 3 23 0,-1 1 34 16,1 1 7-16,2 1 9 0,0 0 10 15,0 0 5-15,0 3-10 0,5 4-89 16,1 4-48-16,6 5-25 0,1 2 10 15,5 6-13-15,1 6-2 0,3 2-13 16,3 2-18-16,0 4-3 0,4 5-12 16,4 7-51-16,8 10-8 0,9 11-1 15,4 3 15-15,-3-1-3 0,1-8-9 16,-15-14 12-16,-4-12-3 0,-6-7 3 16,-4-9 0-16,4 3-12 0,0-3 12 15,0-1-14-15,-7-7-1 16,-3-9-1-16,-5-2-20 0,-3-4-9 15,-3-3-57-15,0-4-57 0,-2-5-22 16,-4-7 1-16,0-1-34 0,0-3-82 16,0-5-182-16,-4 1-185 0,2 6-490 15,2-5-362-15</inkml:trace>
  <inkml:trace contextRef="#ctx0" brushRef="#br0" timeOffset="1299.553">5127 8694 916 0,'0'0'1547'15,"18"-51"-1247"-15,-14 30-30 0,3 0 192 16,-1-2-89-16,-2 7-99 0,-4 6 21 16,0 5-5-16,0 5-14 0,0 6 2 15,-8 13-63-15,-5 19-45 0,-7 22-43 16,-5 27-24-16,-8 20-22 15,0 7-8-15,-5 3-1 0,5-4-6 16,-4 1-29-16,-2 4-34 0,2-3 30 16,-1 0 51-16,-1-3 24 0,0-3 1 15,-3 2-13-15,3-2-87 0,-2-1-9 16,6 0 0-16,2-3 11 0,4-6 19 16,4-8 9-16,2-11-3 0,7-11-36 15,5-16-46-15,3-14 25 0,0-13 19 16,6-2 2-16,-2-3 1 0,1-1 1 15,1-1-2-15,2-8-16 16,0-5-59-16,2-6-72 0,5-2-73 16,5-12-79-16,3-7-218 0,-5 0-607 0,17-19-1248 15</inkml:trace>
  <inkml:trace contextRef="#ctx0" brushRef="#br0" timeOffset="33739.691">6094 9961 1903 0,'0'0'1329'0,"0"0"-1020"0,0 0-107 0,0 0-88 16,0 0 150-16,0 0 100 15,0 0-26-15,0 0-35 0,-54-36-26 16,34 32-22-16,-3 1-34 0,-6-1-37 15,-2 4-42-15,-2-2-55 0,0 1-33 16,2-1-18-16,0 0-15 0,0 0-7 16,2 1-14-16,2 0-1 0,2 1-11 15,0-1 10-15,5 1-10 0,-1 0-30 16,4 0-33-16,3 0-46 0,4 2-36 16,1-1-15-16,3 1-24 0,2-2-105 15,2 0-181-15,0 0-251 0,2 0-318 16,0-3 23-16,8-1-267 0</inkml:trace>
  <inkml:trace contextRef="#ctx0" brushRef="#br0" timeOffset="33976.631">6020 10042 3011 0,'0'0'764'0,"0"0"-337"16,0 0-166-16,0 0 102 0,0 0 50 16,0 0-49-16,-67-14-58 0,43 14-32 15,-7 2-63-15,-2 7-84 0,-3 4-52 16,-3 2-33-16,0 1-42 0,2-4-10 16,-1-2-80-16,5-7-130 0,2-3-115 15,11-3-316-15,-7-9-1396 0</inkml:trace>
  <inkml:trace contextRef="#ctx0" brushRef="#br0" timeOffset="36851.704">6307 10013 1137 0,'0'0'429'0,"0"0"-354"15,0 0-72-15,0 0 95 0,0 0-14 16,0 0 264-16,0 0-157 0,0 0-39 16,0 0-1-16,-15 0-22 0,9 0-13 15,4 0 3-15,0 0-14 0,-2 0-12 16,0 0-10-16,2 0-7 0,0 0 32 15,2 0 35-15,0 0 49 0,-2-2 32 16,2 2-21-16,0-1-32 0,0 1-38 16,0 0-19-16,0 0-22 0,0 0-9 15,0 0 9-15,0 0 15 0,0 0 21 16,0 0-3-16,2 0-4 0,2 1-14 16,0-1-13-16,0 0-10 0,4 0-11 15,-3 0-13-15,3 0-5 0,4 0-7 16,-1 0-9-16,1 0 4 0,2 0-10 15,3 0-3-15,-1 0 6 0,3 0 9 16,4 0-2-16,0 0-1 0,-1 0 0 16,3 0 6-16,4 0-3 15,0 0-6-15,0 0-21 0,4 0 1 16,4 0-16-16,0 0 12 0,3 0-12 16,3 0 12-16,3 0 3 0,3 0-15 15,13-1 18-15,11 1-18 0,1-1 21 16,0 0-9-16,-5 1-12 0,-5-2 21 15,2 2-12-15,2 0-9 0,0-1 12 16,3 1-13-16,-1-3-1 0,4 3 0 16,5 0-1-16,-5 0-1 0,7-3 0 15,-1 2 0-15,3 0-2 0,2 0 2 16,0 1 1-16,-1-1 0 16,5 1 1-16,-4-2-1 0,4 1 2 15,6-2 0-15,-4 3 0 0,0 0 1 16,2-2 0-16,0 1-2 0,0 0 1 15,-4 1 0-15,2 0-2 0,0-2 0 16,2 1-3-16,-4-1 1 0,0 1-1 16,4 1 0-16,-7-1 1 0,-1-1-10 15,6 2 11-15,-6-3 0 0,2 3 1 16,4 0 0-16,-7 0 0 0,3-3 0 16,4 3-1-16,-4-1-2 0,-2 0 2 15,2 1-14-15,-5-1 13 0,-3 1-10 16,1-1-9-16,-5 1 18 0,-3-2 1 15,-4 2 2-15,1-1 0 0,-5 0 1 16,-6 0-1-16,-9 0 1 0,-8-1 1 16,-12 2-1-16,-6 0-1 0,4 0 0 15,4 0-1-15,-2 0-11 0,-6 0-48 16,-5 0-85-16,-3 0-39 0,-9 0-51 16,0 0-70-16,-4 0-251 15,2 3-847-15,1-1-1042 0,11 8 1266 0</inkml:trace>
  <inkml:trace contextRef="#ctx0" brushRef="#br0" timeOffset="37868.314">8025 9343 1570 0,'0'0'484'16,"0"0"-290"-16,0 0 7 0,0 0-130 16,0 0 225-16,0 0 159 0,0 0-229 15,0 0-42-15,-42 31-7 0,40-31-11 16,0 0-46-16,2 0-24 0,0 0 16 16,0-7 15-16,4-7 49 0,9-7-4 15,7-17-37-15,11-19 30 0,9-21-55 16,3-12-37-16,-2-2-30 0,-1 4 45 15,-9 6 63-15,-4 1 22 0,-1-1-128 16,-1 4-45-16,0 3-2 0,-4 4 2 16,2 6 2-16,1 3-1 0,-5 0 2 15,2 4 12-15,1 1 0 16,-7 8-12-16,-1 11-1 0,-3 11-2 16,-7 4-11-16,4 0-10 0,-2 5 9 15,5 2 12-15,-7 8 15 0,-2 8 37 16,0 3-28-16,0 10-12 0,0 10-12 15,-2 17-18-15,-2 21 18 0,-4 22 0 16,-9 16 0-16,1 4-1 0,1 4-60 16,-3-3 34-16,3 5 15 0,-3 7 12 15,3 0 3-15,1-1 21 0,4-4 0 16,2-10-24-16,4-13-50 0,-1-20 14 16,3-21 35-16,0-18 0 0,0-10-41 15,3-3-103-15,-3-4-43 0,2-7-50 16,-2-5-344-16,4-16-1112 0</inkml:trace>
  <inkml:trace contextRef="#ctx0" brushRef="#br0" timeOffset="38652.193">6228 11237 2387 0,'0'0'291'0,"0"0"-214"0,0 0 126 15,0 0-24-15,0 0-29 0,0 0 16 16,0 0 18-16,0 0 30 0,0 0 1 15,0-13 28-15,13-6 29 0,5-3-19 16,-1-8-51-16,8-14-65 0,8-10-46 16,4-17-21-16,0-3 3 0,-2 2-6 15,-2 5-3-15,-6 6-10 0,-2 1-5 16,-2-2-7-16,-5 13 4 0,-3 10-19 16,-5 12-17-16,-4 4-10 0,5 1-18 15,-1-1 6-15,-2 2 10 0,-1 6 1 16,-3 5 1-16,-2 7 15 0,0 3 15 15,0 2 9-15,-2 8-24 0,0 7-15 16,0 7-3-16,-2 17 0 0,-6 17 3 16,-3 22 0-16,-1 13 3 0,-3 2-3 15,5-2-38-15,-4-3 14 0,3 2 24 16,3-1 0-16,0-4 18 16,1-4 6-16,3-12-3 0,2-16 1 15,2-15-1-15,0-13-21 0,0-7-19 16,0-5-6-16,-2 1-35 0,2-6-64 15,2-7-70-15,0-3-101 0,7-7-158 16,-3-5-515-16,2 0-177 0,7-8-1062 0</inkml:trace>
  <inkml:trace contextRef="#ctx0" brushRef="#br0" timeOffset="38853.039">6712 11197 1201 0,'0'0'2479'16,"0"0"-2057"-16,0 0-198 0,0 0 175 15,0 0-65-15,0 0-105 0,0 0-77 16,0 0-46-16,64-2-58 0,-37-1-48 16,6-3-24-16,4-3-125 0,5-2-127 15,3-6-252-15,-10 4-884 0,15-8-1604 0</inkml:trace>
  <inkml:trace contextRef="#ctx0" brushRef="#br0" timeOffset="39254.105">7564 11092 3421 0,'0'0'465'15,"0"0"-380"-15,0 0-7 0,25-74 126 16,-23 42 10-16,-2-3-50 0,-2 4 2 15,-11 6 5-15,-1 6-42 0,-7 10-56 16,-2 8-21-16,-4 4 9 0,-4 14 15 16,4 8-19-16,-1 9-11 15,7 4-10-15,0 6 1 0,11 0-7 16,0 0 6-16,10 2 4 0,2-3-4 16,8-1-6-16,6-3-5 0,7-4-10 15,6-8-15-15,6-6 0 0,5-8-55 16,3-9-123-16,2-4-90 0,-3-11-154 15,-9-4-308-15,14-11-1020 0</inkml:trace>
  <inkml:trace contextRef="#ctx0" brushRef="#br0" timeOffset="39870.029">8281 10293 3231 0,'0'0'404'16,"0"0"-347"-16,0 0 119 0,0 0 148 16,0 0-132-16,0 0-49 0,0 0 82 15,0 0 38-15,-60-10-55 0,39 39-50 16,-8 15-31-16,-4 19-27 0,-6 18-12 15,-2 14-21-15,4 2-7 0,3 2 7 16,6-1-43-16,3 4 21 0,6 5 13 16,3 8 14-16,9-3-12 0,7 0-8 15,5-9 2-15,9-6 6 0,3-11-60 16,7-12-40-16,1-17 16 16,-2-16-37-16,-2-16-107 0,1-9-59 15,1-4-61-15,6-5-171 0,-6-1-610 16,12-12-578-16</inkml:trace>
  <inkml:trace contextRef="#ctx0" brushRef="#br0" timeOffset="40320.612">8295 11173 3176 0,'0'0'461'0,"0"0"-360"15,0 0 150-15,0 0 88 0,38-62-132 16,-22 37-44-16,1-6 28 0,1-5 8 15,7-14-71-15,0-15-37 0,4-13-6 16,0-4-9-16,-4 2-15 0,-9 16-25 16,-1 21-12-16,-11 12-6 0,2 8-3 15,0-2-15-15,0 5-16 0,3 5 13 16,-7 8 3-16,-2 7 39 0,2 13-39 16,-2 18-27-16,-4 23 14 15,-9 21 13-15,1 13 12 0,2 0-12 16,-7-1-46-16,5-10 46 0,1 1 13 15,-5-3 11-15,7-6 7 0,-5-13-1 16,6-15-6-16,2-10-9 0,3-5-15 16,-3 1-18-16,4-1-67 0,-2-1-60 15,4-7-44-15,0-7-64 0,10-6-155 16,-5-4-378-16,17-2-979 0</inkml:trace>
  <inkml:trace contextRef="#ctx0" brushRef="#br0" timeOffset="40541.841">8661 11146 3835 0,'0'0'785'0,"0"0"-566"16,0 0 32-16,58-48 135 15,-29 29-213-15,17 2-122 0,-1 5-51 16,-1 1-21-16,7 4-145 0,-9 2-53 16,-1-5-71-16,-8 4-229 0,21 0-674 0</inkml:trace>
  <inkml:trace contextRef="#ctx0" brushRef="#br0" timeOffset="41288.916">9261 11421 2917 0,'0'0'375'0,"0"0"-334"0,0 0 172 0,0 0 115 16,23-62-85-16,-9 31 0 15,3-11 47-15,9-16-10 0,3-20-73 16,4-10-42-16,-2-1-31 0,0 2-25 16,-6 10-24-16,0-1-37 0,2 2-27 15,-4 2 1-15,-7 9-10 0,3 10-11 16,-11 14-1-16,0 17-31 0,-3 2 4 15,-1 4-12-15,2 0-10 0,-2 5 13 16,-2 6 6-16,-2 7-7 0,0 5-11 16,-4 10 17-16,-4 10 10 0,1 17 19 15,-1 20-19-15,2 22 21 0,-2 10 0 16,-1-2 11-16,1-4-11 16,2-10-43-16,-2-4 40 0,-3-6 3 15,1-6 19-15,4-14 2 0,0-11 3 16,-3-11-3-16,3-4-2 0,0 0-7 15,-2-1-11-15,-3-2 0 0,3-9-1 16,0-6-28-16,4-4 7 0,-5-1 18 16,3-5 0-16,2 2 3 0,0 0 37 15,2 2 20-15,4 0 25 0,-2 2 51 16,8 0-24-16,5 5-9 0,1 3 15 16,9 3-28-16,2 1-27 0,1 4-8 15,3-3-13-15,5-1-15 0,-3-3-13 16,0-7-11-16,-3-2-12 0,1-11-21 15,-4-7-76-15,-4-5-93 0,0-5-46 16,-9-5-82-16,2 0-352 0,-7 8-925 16,7-12-1369-16</inkml:trace>
  <inkml:trace contextRef="#ctx0" brushRef="#br0" timeOffset="41959.009">9931 10195 3301 0,'0'0'397'0,"0"0"-167"16,0 0 242-16,0 0-117 0,0 0-141 15,0 0-6-15,0 0 17 0,29 70-46 16,-19-39-39-16,0 6-7 0,5 3-4 16,-3 2-23-16,3 3-22 0,3 2-20 15,-5 1-4-15,7 9 0 0,1 12-42 16,-5 11-17-16,3 8-1 0,-9-1 12 15,-3 1-11-15,-5-6 11 0,-2 2-9 16,-7-2 9-16,-1 0 3 0,-13-5 0 16,3-7-12-16,-5-15-3 0,0-16-32 15,9-12-88-15,-5-8-40 0,3 0-42 16,-7-2-58-16,2-3-174 0,7-8-658 16,4-6-641-16</inkml:trace>
  <inkml:trace contextRef="#ctx0" brushRef="#br0" timeOffset="42269.972">10602 10986 3395 0,'0'0'804'16,"0"0"-521"-16,0 0-104 0,0 0 173 15,0 0-105-15,-66-14-137 0,37 14-56 16,0 5-26-16,0 4-28 0,-4-1-29 15,6-3-122-15,-1-2-84 0,1-3-136 16,4 0-591-16,4-4-803 0</inkml:trace>
  <inkml:trace contextRef="#ctx0" brushRef="#br0" timeOffset="42819.643">10412 10774 965 0,'0'0'2382'16,"0"0"-1986"-16,0 0-56 0,0 0 194 15,0 0-119-15,0 0-208 0,-8 50-52 16,4-5-21-16,0 1-40 0,0 3-43 16,1 4-30-16,-1-12-21 0,4-1-18 15,-2-8-127-15,2-10-138 0,0-7-160 16,0-9-691-16,11 1-1410 0</inkml:trace>
  <inkml:trace contextRef="#ctx0" brushRef="#br0" timeOffset="44875.784">10896 11327 1952 0,'0'0'418'16,"0"0"-334"-16,0 0 42 0,0 0 48 16,0 0 234-16,0 0-169 0,0 0-11 15,0 0 53-15,-8-55-33 0,8 35-61 16,0-2-13-16,0-4-5 0,2-4-21 15,2-2-32-15,0-4-39 16,0-2-16-16,2 1-6 0,1-2-16 0,5 4-14 16,-4 4-10-16,3 4-12 15,1 4 12-15,-2 7-12 0,-1 4 12 16,3 2-2-16,-4 6-1 0,0 2 6 16,-1 2-3-16,3 5-15 0,-2 3-2 15,-4 5-16-15,1 3-3 0,-1 5 5 16,-2 1 4-16,0 5 11 0,2 0-2 15,-4 0 0-15,0 4 2 0,0-5-1 16,0 3 2-16,0-2-1 0,-4-5 0 16,2-3 1-16,2-4 2 0,0-7 1 15,0-3-1-15,0-4-2 16,0-1-1-16,2-4-20 0,4-6 18 16,2-4-9-16,-2-9 11 0,5-3-2 15,3-7 1-15,-3-3 0 0,5-1 2 16,-1 1 0-16,3 3 2 0,-3 6 1 15,3 5 10-15,-3 8-1 0,-5 6 6 16,3 6 7-16,-5 2 11 0,-2 7-15 16,0 9-21-16,-4 4-2 0,-2 4-13 15,0 7 15-15,0 1 0 0,0 0 12 16,-2-3 6-16,0-1-15 0,-2-5 0 16,2-7 9-16,0-4-11 0,2-5 1 15,0-5-2-15,0-4-17 0,2-11 5 16,4-5 12-16,4-13 1 0,3-5 0 15,-1-7-1-15,7-4 0 0,-3 3 0 16,5 1 1-16,2 7-1 0,-3 10 3 16,1 12 19-16,2 12 2 0,-4 7-3 15,1 14-19-15,-1 9 1 0,1 14-1 16,-3 17 20-16,-3 10 5 16,-3-6 6-16,-3-15-5 0,-6-15-26 15,0-12-2-15,-2-2-1 0,0-2-48 16,0-1-136-16,0-7-145 0,0-5-323 15,2-4-1214-15</inkml:trace>
  <inkml:trace contextRef="#ctx0" brushRef="#br0" timeOffset="45732.916">7708 11146 2730 0,'0'0'1207'0,"0"0"-996"16,0 0-189-16,0 0-22 0,-22-53 15 15,9 33-15-15,3 4-342 0,4 4-315 16,4-1-1419-16</inkml:trace>
  <inkml:trace contextRef="#ctx0" brushRef="#br0" timeOffset="46615.414">12198 9995 4541 0,'0'0'580'16,"0"0"-391"-16,0 0-34 0,0 0 3 16,0 0-101-16,-8 56-57 0,6-49-1 15,2-1-87-15,0-4-145 0,0-2-231 16,0-2-778-16,4-6-1386 0</inkml:trace>
  <inkml:trace contextRef="#ctx0" brushRef="#br0" timeOffset="48162.638">13168 9773 1524 0,'0'0'468'0,"0"0"-358"15,0 0-6-15,0 0 158 0,0 0-7 16,0 0-36-16,0 0 18 0,0 0-4 16,0 0-53-16,0-38-9 0,-7 32 5 15,7 2 4-15,-4-2-34 0,2 1-40 16,-2 1 2-16,0 1 7 0,0 0 11 16,-2 0-9-16,-3-1-10 0,3 1-12 15,-2-2-25-15,0 0-3 16,-3 0-15-16,3-2-16 0,0 0-2 15,-3 1-1-15,-1 0-2 0,2 1-4 16,-1 1 0-16,-1 1-2 0,2 1 2 16,-3 2-3-16,1 0 1 0,-1 0 5 15,-1 2 3-15,4 1-9 0,-3 3 4 16,-1-2-1-16,1 3-6 0,-1-2-9 16,1 1-11-16,1-1 0 0,-2-1-1 15,5 0 1-15,-1 1 1 0,-2-1 0 16,1 3 13-16,3-2 1 0,-2 3 2 15,3 3-3-15,-1-1 0 0,0 1-3 16,-2 3-11-16,3 0-1 0,1 0 0 16,0 2-2-16,-2-1 2 0,-1 0 0 15,5 1 0-15,-2 1 0 0,2 1 1 16,-2-2 0-16,2 2 2 0,0 0 0 16,-1 0 9-16,5 0-10 0,-2 1 0 15,2-2 10-15,0-1 3 16,0 1-12-16,0 1 13 0,4-1 5 15,3-1 3-15,-3-1 0 0,2 1 12 16,-2 2 55-16,2-2 17 0,1-1-50 16,3-2-31-16,-2 3-3 0,0-1 0 15,5-2-6-15,-1 3-15 0,3-3 9 16,1-2 0-16,1-1 0 0,5 0 0 16,1-3-9-16,2-4 9 0,2 0-11 15,2-3 0-15,2 0-1 0,0-7-2 16,0-2-13-16,0-1 0 0,0-3-27 15,-2-1-76-15,-2 0-74 16,-3-2-59-16,-24 16-107 0,44-30-320 0,-19 12-898 16</inkml:trace>
  <inkml:trace contextRef="#ctx0" brushRef="#br0" timeOffset="48441.688">13505 9938 4160 0,'0'0'678'0,"0"0"-409"0,0 0-165 0,0 0 17 16,0 0-66-16,0 0-55 15,0 0-47-15,0 0-80 0,0 0-212 16,0 0-732-16,2-9-1685 0</inkml:trace>
  <inkml:trace contextRef="#ctx0" brushRef="#br0" timeOffset="49346.81">14356 9689 919 0,'0'0'2047'16,"0"0"-1768"-16,0 0-85 0,0 0 230 15,0 0-51-15,0 0-81 0,0 0 0 16,0 0-50-16,0 0-83 0,6 15-68 16,-18 9-6-16,2 3 0 0,-7 3 6 15,-1 1-45-15,-3 1-7 0,-4-2-15 16,0-1-6-16,-2 1-3 0,1-1-13 15,-5 0 1-15,2-1 9 0,4 0-9 16,-2-4 0-16,0-1 12 0,2 0-13 16,5-3 1-16,1-1 0 0,0-3 9 15,7 0-10-15,2-3 10 0,3-1-9 16,3-2 15-16,0-1 3 16,4-2-6-16,0 0 7 0,8 0-7 15,1 0-3-15,1-1-10 0,5 1 1 16,1-3 18-16,5 0-18 0,-1-1 12 15,9-1-12-15,2 1 12 0,2-3-13 16,3 0 13-16,1 0-14 0,6-3-1 16,1-3-1-16,-1-1-2 0,5 0-9 15,-3-1 10-15,-4-2 0 0,5 4-1 16,-7 0 0-16,-2 2 0 0,-6 1 1 16,-2 0 0-16,-6 3 2 0,0-2-1 15,-7 0 0-15,-5-1 0 0,-3-1-11 16,-2 0 0-16,-4-4-12 15,-2 0-9-15,-2-5 8 0,-6-5 22 16,-5-4 2-16,-3-4 0 0,1-4 1 16,-5-2 1-16,-5-2 2 0,0-1 0 15,-4-3 9-15,2 1-10 0,-4 4-1 16,2 0-1-16,3 4-29 0,1 6-131 16,0 0-80-16,2 5-82 0,11 4-314 15,-1 1-999-15</inkml:trace>
  <inkml:trace contextRef="#ctx0" brushRef="#br0" timeOffset="49864.433">15770 8751 2925 0,'0'0'533'0,"0"0"-387"0,0 0 182 15,0 0 32-15,-18-56-143 0,1 56-56 16,-6 2 54-16,-1 11 8 0,-10 3-58 16,-3 3-47-16,-4 0-12 0,-3-1-15 15,-1-2-21-15,-3-8-40 0,-1-3-17 16,-1-5-13-16,1-1-12 0,-1-6 0 16,0-4-30-16,1 1-73 0,1 2-49 15,-1 2-10-15,9 6-58 0,40 0-183 16,-72 8-363-16,37 10-739 0</inkml:trace>
  <inkml:trace contextRef="#ctx0" brushRef="#br0" timeOffset="50213.856">15245 8954 2470 0,'0'0'621'0,"0"0"-387"16,0 0 121-16,0 0 52 0,0 0-164 16,4 81-76-16,-4-27 33 15,-4 18 6-15,-2 12-56 0,-2 5-40 16,1 1-4-16,1-8 19 0,-2 5-16 15,2 1-36-15,0-4-21 0,4-4-13 16,-1-7-20-16,3-18-19 0,0-14-51 16,0-11 20-16,3-6 7 0,-1-2-21 15,2-1-25-15,2-2-36 0,-2-14-40 16,2-5-68-16,0-4-225 0,1-10-260 16,-1 2-552-16,2-13-998 0</inkml:trace>
  <inkml:trace contextRef="#ctx0" brushRef="#br0" timeOffset="50548.741">15628 8924 2887 0,'0'0'502'16,"0"0"-359"-16,0 0 173 0,0 0 14 16,0 0-156-16,8 63-40 0,-12-21 78 15,-3 15 3-15,-3 25-56 0,2 11-28 16,-2-1-18-16,1-1-4 0,-3-7-23 16,6-5-35-16,-3-1-24 0,5-4-6 15,-2-7-2-15,2-5-16 0,0-14-3 16,2-11-42-16,2-8 18 0,0-8 3 15,0 2-40-15,0-2-57 0,0-2-53 16,2-7-33-16,-2-7-78 0,4-5-210 16,-2-2-493-16,4-14-366 0</inkml:trace>
  <inkml:trace contextRef="#ctx0" brushRef="#br0" timeOffset="50998.367">15369 9119 3325 0,'0'0'390'15,"4"-59"-293"-15,0 25 212 0,11-5 33 16,-1-7-178-16,7 2-47 0,2 3 67 16,4 4-7-16,6 6-73 0,0 4-25 15,6 7 18-15,0 9-21 0,1 7-27 16,1 4-25-16,-2 11-9 15,-2 12 3-15,3 11-3 0,-3 17 0 16,-2 18-3-16,-8 8 4 0,-11 3-16 16,-9-5-37-16,-9-5 13 0,-11 3 3 15,-5 1 18-15,-7 1-12 0,-4-4 14 16,-4-5 1-16,-4-4 2 0,-5-5 1 16,9-10 9-16,6-11-10 0,5-8 1 15,3-4-3-15,-4 1-27 0,3 4 24 16,-1 2 2-16,6-8 1 0,7 1 21 15,4-5 36-15,4-1 37 0,10-1 48 16,7 4 52-16,8-1-83 0,6 6-32 16,12 7-19-16,19 12-15 0,19 12-45 15,8 3 27-15,6 0-15 0,-8-6 3 16,-15-15-15-16,-14-10-66 0,-13-11 3 16,-14-11-4-16,-6-7-77 0,4-15-59 15,10-24-72-15,-39 39-114 16,99-142-376-16,-30 40-479 0</inkml:trace>
  <inkml:trace contextRef="#ctx0" brushRef="#br0" timeOffset="55739.154">14557 12882 1049 0,'0'0'664'16,"0"0"-430"-16,0 0 6 0,0 0-36 16,0 0-65-16,0 0 3 0,0 0-56 15,0 0 152-15,0 0 222 0,-2-15-248 16,6 9-66-16,2-1 8 0,2-2-16 15,1-6-38-15,-1 1-3 16,2-1 11-16,5-6-9 0,-3-2-25 16,3-2-18-16,1-3-19 0,1-3-3 15,1 0-7-15,1 1-11 0,-3 0 2 16,1 1-6-16,-3 3 4 0,-1 5 15 16,-5 2-1-16,2 4-5 0,-1 3-10 15,-7 4-12-15,2 2-1 0,-2 0-2 16,0 4 0-16,-2 2 12 0,0 0 28 15,0 8-37-15,0 4-3 0,0 8-18 16,-4 5 0-16,0 9 16 0,0 11-2 16,-3 11 3-16,3-2 1 0,-2-5 2 15,6-7 11-15,-2-9-1 16,0 2-10-16,2 0 0 0,-2-5-2 16,0-6-2-16,2-8-19 0,0-7-56 15,0-3-110-15,2-6-98 0,2 0-209 16,-2-6-475-16,10-5-706 0</inkml:trace>
  <inkml:trace contextRef="#ctx0" brushRef="#br0" timeOffset="56055.327">15123 12929 1702 0,'0'0'1335'0,"0"0"-1156"15,0 0-67-15,42-75 82 0,-32 37-17 16,-6-3-60-16,4-6 46 16,-6 1 104-16,-2 1-28 0,-4-1-57 15,-6 2-38-15,-7 8-33 0,-1 7-53 16,-3 11-46-16,-4 12-12 0,0 6 0 16,1 14 13-16,-1 14 48 0,2 3 3 15,4 9-3-15,5 2-6 0,4 3-12 16,1 0-19-16,9-1-9 0,0-3 0 15,11-3-11-15,-1-4 8 0,2-6-9 16,9-7-3-16,-2-10-2 0,3-5-56 16,1-9-119-16,4-10-92 0,-27 13-156 15,41-41-352-15,-16 7-986 0</inkml:trace>
  <inkml:trace contextRef="#ctx0" brushRef="#br0" timeOffset="56372.835">15551 12841 2531 0,'0'0'773'16,"0"0"-591"-16,48-76-141 0,-34 21 79 15,3-18-15-15,-9 4-17 0,-4 12 44 16,-4 17 100-16,-10 12-21 0,-7-3-68 15,-6 3-48-15,-6 3-5 0,-4 12-38 16,-2 13-41-16,-2 21-10 0,2 24-1 16,6 27 15-16,10 12 4 0,15-2 30 15,6-8 21-15,7-19 1 16,1-15-26-16,2-11-11 0,1-10-19 0,3-1-3 16,5-3-12-16,2-6-11 15,-1-11-59-15,3-15-135 0,-25 17-137 16,42-68-298-16,-22 12-946 0</inkml:trace>
  <inkml:trace contextRef="#ctx0" brushRef="#br0" timeOffset="56767.283">14383 12762 2636 0,'0'0'785'16,"0"0"-452"-16,0 0 10 0,0 0 27 16,0 0-117-16,0 0-87 0,0 0-53 15,-60-49-30-15,42 51-50 0,-5 5-21 16,0 1-12-16,-2 0-14 15,3 2-117-15,-3-1-133 0,8-2-153 16,5-2-370-16,-1 3-1130 0</inkml:trace>
  <inkml:trace contextRef="#ctx0" brushRef="#br0" timeOffset="56957.058">14249 12625 2895 0,'0'0'1265'0,"0"0"-1084"16,0 0 67-16,12 60 77 0,-10-32-205 16,-2 3-99-16,2 0-18 0,-2 4-3 15,0-3-26-15,-2-4-133 0,2-6-140 16,0-5-255-16,6 0-900 0</inkml:trace>
  <inkml:trace contextRef="#ctx0" brushRef="#br0" timeOffset="57441.203">15696 11953 2519 0,'0'0'582'0,"0"0"-282"15,0 0 105-15,0 0-84 0,0 0-134 16,0 0-41-16,56 23 82 0,-34-6-1 16,5 4-65-16,2 6-30 0,2 6-17 15,4 13-21-15,5 15-30 0,-1 19-21 16,-4 12-13-16,-8 1-30 0,-9 1-51 15,-9-3 24-15,-7 2 24 0,-4 2 1 16,-13-5 2-16,-10-7 3 0,-10-10 0 16,0-20-3-16,-21-4-70 15,-6-17-158-15,-10-7-117 0,10-4-292 16,6-11-872-16</inkml:trace>
  <inkml:trace contextRef="#ctx0" brushRef="#br0" timeOffset="57891.115">14152 12280 2696 0,'0'0'331'0,"0"0"-100"16,0 0 197-16,0 0-66 0,-67 0-124 16,47 14-52-16,-5 7-1 0,0 6-16 15,-4 5-37-15,7 6-34 0,-7 13-3 16,2 14-4-16,2 19-9 16,4 5-12-16,11 1-12 0,4-9 6 15,6-4 2-15,6-2 4 0,6-3-10 16,9-4-27-16,2-11-33 0,4-17-58 15,16-5-163-15,23-7-147 0,-6-3-401 16,17 3-1728-16</inkml:trace>
  <inkml:trace contextRef="#ctx0" brushRef="#br0" timeOffset="59124.765">13416 12819 2308 0,'0'0'1343'0,"0"0"-1035"15,0 0-185-15,0 0 12 0,0 0-59 16,0 0-76-16,0 0-190 0,0 0-181 15,20-47-665-15</inkml:trace>
  <inkml:trace contextRef="#ctx0" brushRef="#br0" timeOffset="60173.502">12769 13055 2267 0,'0'0'307'0,"0"0"-256"16,0 0 65-16,0 0 100 0,27-53-53 15,-17 25-6-15,-2-5 81 0,-2-4 41 16,-1-14-50-16,-3-14-59 0,-2-15-18 15,-7-3-12-15,-7 8-29 0,-3 17-34 16,3 22-13-16,-3 9 16 0,3 10-3 16,-7-2-31-16,-4 4-12 0,1 7-7 15,1 8 4-15,-4 9-1 0,2 14 1 16,7 9-1-16,-3 16 1 0,4 14-10 16,3 16-6-16,6 1 1 0,8-5-14 15,0-7 0-15,6-20 10 0,0-8-9 16,4-10 12-16,1-4-12 0,3 4 12 15,9-4-15-15,4 2-2 0,0-10-31 16,2-5-92-16,-2-10-86 16,-1-3-84-16,1-10-127 0,-10-1-259 0,3-10-782 15</inkml:trace>
  <inkml:trace contextRef="#ctx0" brushRef="#br0" timeOffset="60436.435">12924 12885 1456 0,'0'0'2032'15,"0"0"-1688"-15,0 56-149 0,0-24 78 16,-2 13-103-16,-2 2-96 0,1 2-40 16,-1-2-34-16,0-8-37 0,-2-2-12 15,-2-9-115-15,6-7-190 0,-5-11-384 16,7-7-1489-16</inkml:trace>
  <inkml:trace contextRef="#ctx0" brushRef="#br0" timeOffset="60940.938">13161 12284 3250 0,'0'0'527'0,"0"0"-370"16,0 0 54-16,0 0 59 0,0 0-152 16,0 0-44-16,0 0 62 0,0 0 29 15,-53 84-82-15,40-40-43 0,3 8-10 16,2 8-2-16,2 10-13 0,6 2-14 16,2-6 2-16,6-14 12 0,2-13-12 15,3-8 16-15,-3 0-17 0,4 2 10 16,7 5-10-16,0 2-1 0,-3-4-1 15,-1-6 0-15,-7-6-3 0,-6-6-19 16,-4-8-32-16,-6 0-14 0,-12-6 1 16,-1-4 12-16,19 0 9 0,-56-11 0 15,25-4-22-15,-2-7 7 0,0-3 58 16,2-7 3-16,2-2 2 16,8-1 22-16,3-2 32 0,7 1 2 0,5 0 7 15,6 4-10-15,6 2 18 16,9 2 19-16,10 5-1 0,6-1-2 15,4 1-20-15,4 1-26 0,2-1-40 16,-3 1 0-16,-7-1-2 0,-9 0-1 16,-1-2-15-16,-8-7-25 0,-9-1-118 15,-4-12-114-15,0 45-211 0,-19-110-749 16,-2 44-1534-16</inkml:trace>
  <inkml:trace contextRef="#ctx0" brushRef="#br0" timeOffset="61800.388">12051 12794 4146 0,'0'0'573'0,"0"0"-426"0,0 0-119 16,0 0 1-16,0 0-29 0,0 0-283 15,0 0-496-15,0 0-1945 0</inkml:trace>
  <inkml:trace contextRef="#ctx0" brushRef="#br0" timeOffset="64329.323">12144 8389 2149 0,'0'0'601'16,"-16"-55"-383"-16,-1 18-83 0,-5-6-65 15,-5-2-38-15,-10-9-16 0,-9-10-13 16,-10-10-2-16,-4-7-1 0,-2 7-13 15,2 9 10-15,5 8 2 0,-5 2 1 16,-7 2 3-16,3 2-1 0,-4 3 1 16,0-2 0-16,0 3-2 0,-5 3 0 15,1 0-1-15,-2 3-1 0,-1 4 1 16,-7 1 1-16,1 3 2 0,-6 4 0 16,0 0 13-16,-4 4 35 0,-4-1 28 15,0 4-2-15,-2-1-23 16,0 2 0-16,-7-1-16 0,-1 0-19 0,2 1-7 15,-7 2-10-15,1 1 2 16,-3 1-2-16,2 2 14 0,-1-1 9 16,-1 2 16-16,-4 2-13 0,3 2 1 15,-3 2 2-15,4 5-6 0,3 3-6 16,-5 0 6-16,2 3 1 0,5 7-4 16,-3 2-20-16,1 3 1 0,3 3 0 15,1 2-2-15,0-1 1 0,3 2 11 16,-1 1-12-16,2-1 0 0,-1 0 1 15,-1 5-1-15,2-4-1 0,1 8 1 16,3 4-1-16,4 7 0 0,0 6-3 16,6 9-10-16,3 7-9 15,5 5-25-15,5 5-10 0,-3 6 13 16,9-1-9-16,0 3 41 0,4 0 12 16,0 0 13-16,0 1 6 0,2-2 3 15,2-2 22-15,-2 0 9 0,2-3 1 16,2 0-10-16,0 3-42 0,6 2-1 15,1 1 0-15,1 4-1 0,4 3 2 16,5 6-1-16,2 1 12 0,4 3-10 16,4 3 12-16,6 2-15 0,4 2 0 15,3 0-15-15,3 2 15 0,5 0 12 16,4-1 1-16,4-1 2 0,2 0-2 16,6-1-13-16,4-4-1 0,2-1-11 15,9-3 12-15,-2-2 4 0,6-3 14 16,1-1 2-16,8-1-4 0,1-2-16 15,4 1-20-15,6 3 4 16,3-3 13-16,6 3 0 0,4-6 0 0,4-1-25 16,6-1-4-16,2-3 11 15,9-4-1-15,-3-5 20 0,7-2-10 16,4-5 12-16,4-3 3 0,4-4 16 16,2-1-6-16,2-5 2 0,0-1-2 15,5-3-10-15,-3 2 0 0,4-1-1 16,3-3-2-16,3 1 0 0,-1-3-1 15,0-2 0-15,3-3-33 0,1-3 18 16,4-4 14-16,-2-6-1 0,3 0-10 16,1-6 12-16,2-6-1 0,2-2 2 15,-2-5 0-15,-2-4 2 0,2-2-1 16,0-2 12-16,-2-6-11 0,4-1 10 16,-8-4 1-16,2 0-10 0,1-2 9 15,-3-1-8-15,4-2 8 0,-6 1 4 16,4-4-4-16,-7 0 4 0,-1-6 9 15,-1-1 17-15,-3-4-8 0,-5-6-9 16,0-5-9-16,-1-7-13 0,-3-2 0 16,-4-6-1-16,-6 2-2 15,1-6-22-15,-3-2 0 0,-4-4 10 16,2 0 10-16,-7-5 2 0,-4-3 0 16,3-2 15-16,-7-3 20 0,2-3 2 15,-8-1-6-15,2-3-12 0,-6 0-19 16,4-1-37-16,-8-4 18 0,-2-2 6 15,-1-2 10-15,-7-7-12 0,-5-3-7 16,-8-10 3-16,-4-5-6 0,-8-11-19 16,-9-6-48-16,-8-10 1 15,-2-7 0-15,-12-5-19 0,-9-10-58 16,-8-8-106-16,-8-9-191 0,6 46-185 16,-2-4-655-16</inkml:trace>
  <inkml:trace contextRef="#ctx0" brushRef="#br0" timeOffset="65413.494">10158 6139 2262 0,'0'0'359'0,"0"0"-34"0,0 0 53 15,0 0-99-15,0 0 27 0,0 0-45 16,-50 76-28-16,34-17-29 0,-5 19-59 16,-4 3-59-16,7-3-31 0,-1-19-24 15,11-20-31-15,-5-10-23 0,3-4-4 16,4 2-13-16,-6 0-68 0,-1-2-55 15,5-6-17-15,2-7-12 0,2-5-104 16,1-7-168-16,3 0-283 16,0-5-455-16</inkml:trace>
  <inkml:trace contextRef="#ctx0" brushRef="#br0" timeOffset="65573.825">10195 6383 3022 0,'0'0'466'0,"0"0"-254"0,6 50 99 16,-10-20-19-16,-6 9-137 0,0 3-129 16,-3 4-26-16,-5 1-19 0,-1-2 3 15,-2-6-24-15,1-2-65 0,5-7-67 16,-3-9-142-16,5-6-305 0,7-5-1074 0</inkml:trace>
  <inkml:trace contextRef="#ctx0" brushRef="#br0" timeOffset="66162.729">10319 5724 1315 0,'0'0'1366'0,"0"0"-1221"15,-23-49-84-15,13 24 167 0,6 0 94 16,0-5-91-16,4 4-70 0,0-2 28 15,6 1 12-15,9 1-27 0,-3 0 5 16,9-1 0-16,-1 1-29 0,9 2-46 16,4 1-52-16,4 5-24 0,5 3-4 15,-1 5-21-15,-2 6-1 0,1 4 13 16,-5 10 13-16,-4 8 14 0,-6 6 1 16,-3 4-16-16,-11 8-25 0,-5 11-2 15,-6 10-3-15,-10 13 0 0,-11 5 0 16,-4-4-9-16,-2-4-6 0,0-7-28 15,1-1 31-15,3-3 14 0,4-1 1 16,3-10 12-16,5-9 3 0,7-10 7 16,0-4 11-16,2 2 28 0,2 0 6 15,0 2 9-15,6-5 75 0,7-4-14 16,7-5-47-16,7-2-14 16,14-3-19-16,17-4-42 0,17-3-13 15,14-7-2-15,0-7-2 0,-5-6-16 16,-13-6-81-16,-11 2-83 0,-21 0-21 15,-12 2-3-15,-15 0-97 0,3 0-226 16,-3 0-219-16,-4 5-802 0,13 11-459 0</inkml:trace>
  <inkml:trace contextRef="#ctx0" brushRef="#br0" timeOffset="67266.335">11144 12805 2440 0,'0'0'361'0,"0"0"-203"0,0 0 76 15,0 0 62-15,-33-69-100 0,29 46-48 16,4-6 60-16,2 4 17 0,2-2-35 15,8 1-36-15,-1 2 12 0,7-1-15 16,-1 3-50-16,8 3-40 0,2 5-31 16,1 2-8-16,3 3 2 0,5 6 6 15,-3 3-2-15,-2 4 11 0,-4 9 10 16,-5 5 24-16,-1 6 3 0,-11 5-31 16,-8 12-45-16,-2 18 0 0,-16 11-18 15,-5 7 6-15,-8-4 9 0,0-8-12 16,4-15 3-16,9-11 12 0,-3-9 2 15,5-5-1-15,-5 4-1 0,3 2-24 16,-3 0 21-16,7-7 2 0,1-4 1 16,3-8 28-16,8-2 32 15,0-3 28-15,8-5 3 0,5-1 39 16,7-1-24-16,7-1-49 0,17-5-23 16,12-2-19-16,18 0-15 0,-6 0-12 15,-14 4 10-15,-13 1 2 0,-16 3-22 16,2 0-38-16,2 0-37 0,-4 0-81 15,-13-3-110-15,1 3-228 0,-5-3-924 16,-2 0-1750-16</inkml:trace>
  <inkml:trace contextRef="#ctx0" brushRef="#br0" timeOffset="68082.958">4802 12607 574 0,'0'0'973'0,"-39"-60"-398"15,20 35-61-15,1-1 83 0,-1 4-146 16,0 1-76-16,5 5-48 0,1 4-18 16,3 1-78-16,6 6-69 0,2 5-13 15,2 3 115-15,6 10-45 0,9 8-102 16,1 9-65-16,15 15-34 15,8 16 3-15,13 14 6 0,-2-4-3 16,-7-16 4-16,-12-16-16 0,-6-16-12 16,4 2-3-16,2-3-76 0,4-4-66 15,-2-5-52-15,-6-10-15 0,-6-3-1 16,-5-10-13-16,-3-7-127 0,-9-4-242 16,0 1-427-16,-4-17-356 0</inkml:trace>
  <inkml:trace contextRef="#ctx0" brushRef="#br0" timeOffset="68265.358">5178 12490 2255 0,'0'0'980'0,"0"0"-522"0,0 0-14 16,0 0-38-16,0 0-89 15,0 0-112-15,0 0-61 0,44 95-29 16,-44-17 1-16,-4 16-4 0,-7 8-12 16,-5 4-12-16,-5-7-34 0,-6-1-36 15,-2-2-18-15,-2-15-18 0,4-21-179 16,5-18-67-16,-1-14-65 0,0-10-234 15,7-4-590-15,-15 7-736 0</inkml:trace>
  <inkml:trace contextRef="#ctx0" brushRef="#br0" timeOffset="69199.874">4486 13697 1944 0,'0'0'461'16,"0"0"-184"-16,0 0 0 0,0 0 17 15,10-56-26-15,-10 32-41 0,-6-2 12 16,-6-6-9-16,-5 1-22 16,-4-1-23-16,-4 8-22 0,1 4-31 15,-3 11-52-15,2 9-56 0,2 9-9 16,5 13 4-16,3 5-1 0,5 9-16 15,6 5 10-15,4 1-8 0,10 0 11 16,7 4-12-16,5-4 9 0,3-5-10 16,2-5 0-16,4-7-2 0,-2-12-20 15,0-13-106-15,-4-7-104 0,-5-26-81 16,-3-21-196-16,-7 4-671 0,1-16-1423 0</inkml:trace>
  <inkml:trace contextRef="#ctx0" brushRef="#br0" timeOffset="69720.861">6268 13159 121 0,'0'0'1710'0,"0"0"-1266"0,0 0-30 16,0 0 64-16,0 0-7 0,0 0-90 15,0 0-102-15,0 0-56 0,0 0 38 16,-56-10-40-16,23 5-32 16,-7 2-24-16,1 1-59 0,0 2-64 0,-4 2-31 15,1 5-11-15,3 2-40 16,4 3-94-16,2-1-82 0,4-1-59 16,6 0-166-16,4 0-267 0,5-3-385 15,6-3-84-15,4 2-105 0</inkml:trace>
  <inkml:trace contextRef="#ctx0" brushRef="#br0" timeOffset="69897.666">6264 13388 3599 0,'0'0'588'0,"0"0"-345"16,0 0-98-16,0 0 43 0,0 0 24 15,-71-45-20-15,36 33-9 0,-4 2-26 16,4 4-66-16,-7 6-60 0,5 0-31 15,0 12-55-15,0 1-145 0,2 3-129 16,10-1-271-16,-6 8-1065 0</inkml:trace>
  <inkml:trace contextRef="#ctx0" brushRef="#br0" timeOffset="70707.942">17213 12594 2073 0,'0'0'1121'15,"0"0"-835"-15,0 0-35 0,-52-38 35 16,25 36-29-16,-10 4-74 0,-2 8-63 16,-2 6-43-16,-1 2-34 0,-1-1-31 15,4 1-12-15,-1-8-13 0,7-4-57 16,0-4-113-16,6-2-121 0,5-6-191 16,7-1-261-16,5-2-623 0</inkml:trace>
  <inkml:trace contextRef="#ctx0" brushRef="#br0" timeOffset="70905.87">17134 12807 2842 0,'0'0'404'16,"0"0"-137"-16,0 0-14 0,0 0 27 15,0 0-64-15,0 0 54 0,0 0 25 16,-74 21-25-16,39-21-60 0,-4 0-64 15,-3 0-64-15,-3 0-63 0,1 1-19 16,-1 2-143-16,4 1-237 0,12-2-564 16,-6 5-1484-16</inkml:trace>
  <inkml:trace contextRef="#ctx0" brushRef="#br0" timeOffset="74213.169">17984 12726 2124 0,'0'0'230'0,"0"0"-20"0,0 0 391 16,0 0-222-16,0 0-123 0,2-56-43 15,-10 43 41-15,-5 0 4 0,-1 1-33 16,-7 5-41-16,-1 0-56 0,-3 5-45 16,-4 2-41-16,4 0-20 0,-6 6-20 15,4 1-2-15,0-1 0 0,5-1-34 16,3 1-115-16,2-4-81 0,5-2-91 16,4 0-144-16,2-2-322 0,6-5-948 15</inkml:trace>
  <inkml:trace contextRef="#ctx0" brushRef="#br0" timeOffset="74406.437">17804 12500 2100 0,'0'0'1562'0,"0"0"-1253"0,9 51-86 15,-7-29 99-15,0 7-72 0,2 1-109 16,-2 7-64-16,4-1-28 0,-4 0-31 15,0-2-18-15,0-4-3 0,2-7-80 16,-4-6-150-16,5-9-140 0,-3-4-400 16,8-1-1580-16</inkml:trace>
  <inkml:trace contextRef="#ctx0" brushRef="#br0" timeOffset="75105.878">18381 12755 2786 0,'0'0'491'0,"0"0"-268"16,0 0-5-16,0 0-26 0,0 0-51 15,21-58-2-15,-11 38 44 0,2-6 3 16,1 0-54-16,1-4-21 0,1-3-16 15,3-4-3-15,-1-1-22 0,1-2-15 16,1-4-15-16,4 0-4 0,-5-3-5 16,1-1-7-16,-2 5-9 15,-3 2-14-15,-2 3-1 0,-1 7-12 16,-3 6-3-16,-2 6 12 0,-4 9 0 16,0 4 3-16,0 6 15 0,-2 2 3 15,0 9-18-15,-2 8-24 0,-2 6 21 16,-2 16 1-16,-4 15 2 0,-3 16 18 15,3 8 7-15,-2-2-25 0,1-6-34 16,1-6 34-16,0-2 1 0,1-4 30 16,3-10 2-16,2-12-3 0,2-9 7 15,0-9-10-15,2 0-15 0,0-2-10 16,0-3-2-16,0-6-3 0,0-6-57 16,0-3-123-16,2-4-117 0,4-8-54 15,2-2-157-15,-1-1-661 0,5-4-1166 0</inkml:trace>
  <inkml:trace contextRef="#ctx0" brushRef="#br0" timeOffset="75590.911">19220 12133 2639 0,'0'0'540'0,"2"-51"-282"16,-2 27-71-16,-4-1 88 0,-6-3-49 15,-3 12-101-15,-3 3-23 0,-7 13 75 16,-4 5 39-16,-2 16-48 0,-8 16-39 16,-4 22-13-16,-7 21-22 0,5 12-39 15,10 3-25-15,10-4-30 0,9-13-21 16,7-3 19-16,3-9 2 0,4-13 27 16,8-15 7-16,1-13-16 0,5-6-6 15,3-3-10-15,10-4-2 0,6-5-39 16,2-7-22-16,2-13-6 0,0-12 21 15,-4-7 22-15,-4-5 12 0,-10-6-3 16,-5-1-4-16,-10 2 7 0,-4 2 9 16,-4 4 3-16,-6 9 33 0,-11 8 0 15,-3 10-15-15,-1 9-18 16,-2 12-1-16,-4 11-2 0,2 8-76 16,0 3-132-16,8 3-214 0,7-12-749 15,8 10-1653-15</inkml:trace>
  <inkml:trace contextRef="#ctx0" brushRef="#br0" timeOffset="76157.922">19725 12782 2327 0,'0'0'773'15,"0"0"-559"-15,49-87-55 0,-30 29 69 16,4-23-42-16,-11-9-54 0,-2-2-6 15,-8 2 64-15,-2 8-7 16,-12 4-57-16,2 16-31 0,-11 17-2 16,9 17-69-16,-11 7-24 0,0 7-34 15,-6 5-2-15,0 7 14 0,-4 13 22 16,-4 24 37-16,2 27 9 0,2 26 21 16,6 12 22-16,10 4 18 0,9-4-31 15,8-12-67-15,0-3 13 0,8-6-16 16,9-9 27-16,-7-19 4 0,5-16-16 15,1-16-12-15,1-13-9 0,5-6-140 16,7-6-138-16,11-19-187 0,-5-3-514 16,12-22-1202-16</inkml:trace>
  <inkml:trace contextRef="#ctx0" brushRef="#br0" timeOffset="77273.757">20132 12940 2606 0,'0'0'463'15,"0"0"-383"-15,0 0 153 0,-2-57 56 16,2 31-116-16,6-2-82 0,2-4 45 16,0 1 32-16,3 0-19 0,3-1-15 15,-3 1-5-15,5-1-18 0,-1 5-31 16,-1 7-40-16,1 5-10 0,-5 5 19 16,2 6 25-16,-1 4 8 0,-3 9-15 15,2 6-39-15,-4 8-26 0,3 5-2 16,-5 5-1-16,-4 2-12 0,0 2 10 15,0-4 0-15,0-3 0 0,-4-7-18 16,2-5 20-16,0-9-14 16,-3-6-1-16,3-3-45 0,2-1-9 15,0-7 59-15,0-8 11 0,7-8 15 16,1-6 1-16,0-4-16 0,2 0-4 16,3 3-11-16,-5 5-9 0,2 9 8 15,1 8 16-15,-5 6 55 0,2 3-15 16,1 8-40-16,-1 7-15 0,0 8-19 15,-6 4 4-15,2-1 30 0,0-1 0 16,-2-4 24-16,1-5 10 0,-1-7-7 16,0-8-27-16,0-2-21 0,4-13-31 15,0-8 24-15,-2-7 27 0,7-6-11 16,1-2 9-16,-6 3-12 16,0 5-7-16,3 5 1 0,-5 10 21 15,4 9 14-15,-2 5 75 0,-4 10-89 16,5 9-19-16,-1 7-15 0,0 9 19 15,2 0 13-15,-4 2 2 0,-2-6 21 16,5-6 16-16,-3-9-7 0,0-9-8 16,-2-7-22-16,-2 0-46 0,14-23-18 15,-7-2 36-15,1-9 25 0,2-3-18 16,-1 0 2-16,-1 1 7 0,0 8-3 16,-4 7 15-16,7 11 21 0,-7 7 59 15,4 6-28-15,0 12-52 0,0 10-1 16,1 7-24-16,-1 3 22 0,2 5 3 15,3-3 25-15,-3-2 20 0,5-7 17 16,-5-8 5-16,6-7-16 0,1-8-14 16,2-5-19-16,3-5-18 0,3-11-1 15,6-8-1-15,6-13-10 0,7-18 9 16,-44 55-15-16,101-155 15 16,-56 66 0-16,-9-3-13 0,-16 4 7 15,1-2 9-15,-9 7 0 0,-3 7-1 16,-9 20-14-16,0 16-12 0,-9 13-1 15,-1 10-11-15,0 3-7 0,-11 5-12 16,2 7-1-16,-5 11 37 0,-7 23 22 16,-5 21 34-16,1 26-10 0,2 14 7 15,8 8-1-15,15-5 7 0,6-6-3 16,0-3-7-16,12-3-26 0,2-6 57 16,9-9 6-16,0-15-27 0,1-17-4 15,-5-12-12-15,3-9-6 0,3-2-15 16,4-3-30-16,2-6-92 0,0-5-49 15,-27 0-31-15,37-26-69 16,-27 3-132-16,-4 1-279 0,1-10-971 0</inkml:trace>
  <inkml:trace contextRef="#ctx0" brushRef="#br0" timeOffset="77435.238">20665 12119 3424 0,'0'0'1257'16,"0"0"-1257"-16,0 0-108 0,0 0 83 15,0 0-272-15,0 0-1180 0,0 0-1238 0</inkml:trace>
  <inkml:trace contextRef="#ctx0" brushRef="#br0" timeOffset="77616.063">21488 12626 4270 0,'0'0'337'0,"0"0"-337"16,0 0-319-16,-15-76-477 0</inkml:trace>
  <inkml:trace contextRef="#ctx0" brushRef="#br0" timeOffset="90537.029">14933 8900 1463 0,'0'0'114'0,"0"0"39"16,0 0 295-16,0 0-179 0,0 0-85 15,0 0-4-15,0 0 0 0,58 10 9 16,-46-5-36-16,-1 0-22 0,5 1-8 15,-1-2 16-15,-1 4 9 0,5-5-25 16,-1 1-25-16,3 0-11 0,2-4-3 16,2 0-12-16,6 0-13 0,0-5-13 15,4-5 13-15,4 1-10 0,2-3-15 16,-1-5-12-16,3 0-19 0,-4-1-3 16,1-1-12-16,-5 3 9 0,-4 2-10 15,-4 3 12-15,-5 5 1 0,-1 4 16 16,-7 2-13-16,-3 1 31 0,-3 6-22 15,-6-2-12-15,2 1-1 0,-4 2-30 16,-6 1-15-16,-8 1 6 0,-3 2 27 16,-8 0 10-16,-6-3-15 15,0-1 16-15,-8-3 1 0,0-5 1 16,-5 0 0-16,3-5 1 0,-7-6 1 16,5-2 10-16,0-1-12 0,-3 1 3 15,3 3 10-15,1 0-10 0,3 5 18 16,2 2 26-16,6 3-23 0,2 3-8 15,2 7-4-15,4 1 7 0,3 2 5 16,3 2 13-16,5-1-9 0,-1-3-26 16,11-3 0-16,-2-2 19 0,4-4 13 15,2-2 6-15,4 0-12 0,11-3-12 16,4-5-16-16,5 1-15 16,5-5 12-16,7 0-13 0,13-1 13 15,9-1 1-15,-2 3-13 0,-8 3 13 16,-7 6 0-16,-12 2 2 0,4 4 12 15,0 5 0-15,-1 4 4 0,-6 2 2 16,-7-2 31-16,-6 1 9 0,-7-3 9 16,-6-3-15-16,-2-1-52 0,-10 0-34 15,-9-2 9-15,-6-2 24 0,-4 0 0 16,-6-1 1-16,-4-2 1 0,-7-1 11 16,3-5-10-16,-7-2 11 0,1 1-1 15,-1 0-12-15,3 0-1 0,-1 3-2 16,-2 2-9-16,11 2-4 0,2 0-45 15,2 0-67-15,8 2-54 0,0 0-95 16,13 0-277-16,1-2-738 0,9 5-1205 0</inkml:trace>
  <inkml:trace contextRef="#ctx0" brushRef="#br0" timeOffset="91004.554">15231 8918 2375 0,'0'0'430'15,"0"0"-206"-15,0 0 23 0,0 0 48 16,0 0-105-16,0 52-77 0,-2-15 19 16,0 19 63-16,-5 17-18 0,-1 9-50 15,4 3-19-15,-2-1 3 0,-3-2-37 16,1 2-28-16,2 4-15 16,0-3-1-16,6-6-5 0,0-6-4 15,0-16-21-15,2-13-27 0,0-12 5 16,-2-7 10-16,2-1 10 0,-2-4 1 15,0-2 0-15,0-11-15 0,0-7-76 16,4-12-21-16,0-11 32 0,5-18 51 16,-3-21 29-16,4-20 1 0,-4-7 3 15,-2-3 0-15,1 9 12 0,-5 8-13 16,0 7-2-16,0 11-15 0,0 14 14 16,0 14-2-16,0 11 1 15,0 2 2-15,6 7 3 0,-2 9-3 0,4 8-22 16,-2 14-185-16,5 5-210 15,-5-3-614-15,4 13-987 0</inkml:trace>
  <inkml:trace contextRef="#ctx0" brushRef="#br0" timeOffset="91391.072">15532 8927 1987 0,'0'0'298'16,"0"0"-214"-16,0 0 149 0,0 0 85 15,0 0-1-15,0 0 36 0,0 0-113 16,0 0-58-16,5 86-43 15,1-22-8-15,0 18-13 0,0 6-13 16,-4 1-25-16,-2-4-15 0,-2-8-22 16,-2-3-9-16,2-2-3 0,-4-6-10 15,4-13-2-15,0-14-7 0,-2-10-12 16,1-6-11-16,1 3-8 0,-2-2 1 16,2-3 15-16,-2-6-28 0,0-6-46 15,-2-4-68-15,6-5-72 0,0 0-62 16,0-3-67-16,0-6-51 15,0-1-135-15,4-3-157 0,0 1-373 0</inkml:trace>
  <inkml:trace contextRef="#ctx0" brushRef="#br0" timeOffset="91922.059">15384 8964 2010 0,'0'0'227'0,"0"0"-130"0,8-51 188 15,-4 27 14-15,6-1-113 0,1 1 0 16,3 3 62-16,5 1 4 0,1 4-3 16,5 0-42-16,4 6-24 0,0 3-19 15,2 5-44-15,0 2-31 0,2 6-15 16,-2 4 5-16,-2 4-2 0,4 6 5 15,-6 1-15-15,-2 2-6 0,-2 3-9 16,-3 2-16-16,-3 5-11 16,-3 2-25-16,-7 4-37 0,1 11 13 15,-8 15 6-15,-2 16 2 0,-11 9 4 16,-5-1 11-16,-3-5 1 0,-2-8 1 16,-8-3 0-16,4-6 11 0,1-13 1 15,1-13-11-15,4-12-2 0,5-6-1 16,-5 2-36-16,0 1 13 0,1-1 8 15,-1-4 14-15,11-3 2 0,-1 0 1 16,5-3 15-16,4-1 2 0,2 1 3 16,4 0 1-16,6 1 5 0,5-2-6 15,10 5 7-15,-1-5 2 0,12 4 15 16,11-1-14-16,17-1-1 16,21-2 4-16,8-1 17 0,-2-3-18 15,-6 1-30-15,-11 1-2 0,-6-1-1 16,-4-1-2-16,-8-1-10 0,-8-1 0 15,-15-1-3-15,-10-3-15 0,-5 2-73 16,-1 0-46-16,-3-2-16 0,-1-4-49 16,-5-4-257-16,-6-5-858 0,2-15-1213 0</inkml:trace>
  <inkml:trace contextRef="#ctx0" brushRef="#br0" timeOffset="93340.945">14726 8793 176 0,'0'0'421'0,"0"0"1256"0,0 0-1412 16,0 0-91-16,-4 59 29 0,4-45-62 15,2-4-45-15,-2-4 6 0,0-3 4 16,0-3-94-16,0-2 30 0,0-4-26 15,0-4 126-15,4-1 29 0,3-3 15 16,3 4 3-16,2 1 10 0,7 3 3 16,4 3-39-16,4 1-46 0,1 2-31 15,3 2-37-15,-2 4-13 0,0 0-8 16,-2 4-17-16,-6-6-11 0,-5 1-43 16,-1-5-159-16,-7 0-255 0,7-3-876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3-18T08:42:51.466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3481 8264 1949 0,'0'0'1126'16,"0"0"-883"-16,0 0 5 0,0 0 27 15,0 0-42-15,0 0-43 0,0 0 3 16,0 0-8-16,0 0-50 0,2 0-46 16,-6 0-15-16,-2 3 57 15,-4-1 67-15,-3 6-27 0,-3 2-29 16,-3 8-9-16,-4 4 4 0,1 8-32 16,-5 2-20-16,-6 15-28 0,-3 12-12 15,3-5-24-15,2-2-3 0,4-8-6 16,5-6-9-16,-3 5 9 0,-2 5 0 15,-4-3-11-15,10-6 1 0,1-5 1 16,1-3 7-16,3-5-10 0,3-5-33 16,1-5 17-16,6-4 4 0,-1-3 12 15,5-1 1-15,0-5 2 0,0-1 9 16,2-2-8-16,0 0 8 0,2 0-12 16,2 0 0-16,7-4-12 0,1-1 8 15,5-3-8-15,3 0 9 0,1 1 1 16,6-3 2-16,0 5 1 0,2-1 0 15,2 4 0-15,2 1-1 0,2 1-3 16,0 0 0-16,4 0-18 0,3 3 6 16,-1 3 3-16,0-2 9 15,1 3 1-15,-1 0-10 0,0 0 10 16,1 1-1-16,-5-1 1 0,2-2-10 16,-2 0 10-16,-6-4 1 0,-2-1 0 15,-4-4 1-15,-4-5-2 0,-7-4-1 16,-1-5-12-16,-5-4 12 0,-4-2 0 15,-2-1 2-15,-2-3-1 0,-4-1-19 16,-4 0 9-16,-5 0-6 0,1 2 5 16,-3 1 1-16,-3 0 9 0,-1 1-9 15,-3 4 10-15,3-2-13 0,-6 3-27 16,2 1-43-16,1-4-39 16,-1 2-48-16,2-5-62 0,1-2-80 15,5-3-234-15,3 9-669 0,8-14-1236 0</inkml:trace>
  <inkml:trace contextRef="#ctx0" brushRef="#br0" timeOffset="667.967">4045 7367 1456 0,'0'0'543'0,"0"0"-210"0,0 0 161 15,0 0-42-15,0 0-128 0,0 0-72 16,-12-50 19-16,12 49 37 0,0 1 59 15,2 2-55-15,4 7-108 0,5 7-40 16,1 6-27-16,5 13-50 0,7 18-20 16,10 16-16-16,3 9 7 0,2 0-10 15,-4-4-12-15,-2-6-12 0,-2-3-2 16,-4-15-10-16,-4-14-9 0,-9-12 9 16,-1-8-12-16,-1-1-1 15,0-4-48-15,1-2-50 0,-5-6-55 0,0-3-46 16,-1-6-22-16,-3-4-52 15,2-1-134-15,0-2-274 0,0 2-649 16,5-1-793-16</inkml:trace>
  <inkml:trace contextRef="#ctx0" brushRef="#br0" timeOffset="985.046">4829 7356 2805 0,'0'0'416'16,"0"0"-307"-16,0 0 113 0,19-54 113 16,-17 42-105-16,-2 8-93 0,0 2 15 15,0 4 105-15,-7 11-18 0,-1 16-95 16,-4 21-22-16,-9 27 3 0,-2 18 12 16,-4 10-22-16,5 6-24 0,-5-2 0 15,-2 10-7-15,-2 1 4 16,-2-1 5-16,0-5 1 0,-2-2-85 15,2-6-6-15,2-3-3 0,4-6 24 16,0-10 3-16,8-10-6 0,7-19-3 16,1-18-18-16,7-14-19 0,0-8-80 15,2 0-1-15,2-2-17 0,0-6-23 16,4-7-38-16,4-3-90 0,7-13-215 16,-5 1-516-16,17-12-855 0</inkml:trace>
  <inkml:trace contextRef="#ctx0" brushRef="#br0" timeOffset="1458.794">5927 8309 1505 0,'0'0'2160'16,"0"0"-1672"-16,0 0-335 0,0 0 138 15,0 0 31-15,-71-26-95 0,42 24-78 16,-8 1-58-16,0 1-24 0,-2 0-37 15,-1 2-27-15,1 0 9 0,2 1-12 16,2-3 0-16,-2 0-21 0,3 0-73 16,8-5-61-16,1 0-31 0,6 0-53 15,7 2-128-15,8 2-255 0,2 1-529 16,8 1-417-16</inkml:trace>
  <inkml:trace contextRef="#ctx0" brushRef="#br0" timeOffset="1659.323">5929 8449 3194 0,'0'0'596'16,"0"0"-441"-16,0 0 96 0,0 0 152 16,-54-55-93-16,27 42-71 0,-6 3-32 15,0 4-49-15,-4 6-65 0,-1 6-47 16,-1 8-29-16,0 3-17 0,0-1-61 15,1 4-169-15,3-5-117 0,8-4-365 16,-4 3-1494-16</inkml:trace>
  <inkml:trace contextRef="#ctx0" brushRef="#br0" timeOffset="4771.001">6210 8518 620 0,'0'0'378'0,"0"0"-352"15,0 0-26-15,0 0 0 0,0 0 17 16,0 0-1-16,0 0 7 0,0 0 3 16,0 0 7-16,-6-12 32 0,3 6-10 15,1-7 440-15,-2 3-489 0,0-5-6 16,-4 3-1170-16,4 3 1170 0,0 3 1325 16,4 4-975-16,0 2-350 0,0-2-33 15,0 2 33-15,0 0 13 0,2 0-13 16,0 0 0-16,0 0-19 15,2 0-14-15,-2 0 33 0,2 0 3 16,-2 0 91-16,-2 0 78 0,0 0-1 16,0 0-23-16,0 0 3 0,0 0 16 15,0 0 18-15,0-1-38 0,0 1-58 16,0 0-20-16,0 0 14 0,0 0 43 16,0-2 34-16,0 2-12 0,0 0-17 15,0-1-6-15,0 1 14 0,0-2 22 16,0 2 14-16,0 0-25 0,0-1-13 15,0 1-18-15,6 0 3 0,-4-2 2 16,5 2-9-16,-1 0-18 0,4 0-9 16,-2-2-18-16,3 2-13 15,3 0-6-15,-1 0-2 0,3 0-7 16,1 0-3-16,3 0-9 0,1 0 6 16,6 0 7-16,0 0 5 0,4 0 12 15,0 0 9-15,4-2-15 0,0 2-17 16,4 0-16-16,5 0-20 0,8 0 0 15,12 0 11-15,10 0 6 0,5 0 9 16,-3-1-12-16,-4 1 0 0,-5-1 0 16,3 1 3-16,2-1 3 0,1 0-6 15,3 1 3-15,3-1 3 0,1 0-9 16,-1-2-9-16,1 3 15 0,3 0-6 16,0 0 0-16,1-2-11 0,5 2-1 15,-4-1 1-15,4 1 1 0,6 0-1 16,-2-1-1-16,-2 1 1 0,6-1 1 15,2 0 0-15,-1 0-1 0,3 1 1 16,2-2 0-16,1 1 1 0,1 1-1 16,0-1 1-16,-1 0-1 15,3 0 1-15,3-1 0 0,-5 1 12 16,3 1-13-16,-1-2 10 0,1 2-10 16,-1 0-1-16,-1-2 11 0,-3 1-10 15,2 0-1-15,3 0 1 0,-5 1 0 16,3-1-1-16,-5 1 0 0,0 0-1 15,1-2 0-15,-5 2 0 0,0-2 0 16,-6 1 2-16,-2 1 1 0,-5-2 0 16,-9-1 18-16,-3 2-20 0,-6 1 2 15,-4 0 8-15,-10 0-10 0,-15 0-1 16,-10-2 0-16,-6 2-3 16,4 0-12-16,-3-1 0 0,-3 1-36 15,-5 0-51-15,-7 0-63 0,-5 0-46 16,-2 0-112-16,-11 0-255 0,-1 0-695 15,-7 0-1024-15</inkml:trace>
  <inkml:trace contextRef="#ctx0" brushRef="#br0" timeOffset="5920.833">8095 7821 828 0,'0'0'476'16,"0"0"-219"-16,0 0 567 0,0 0-501 15,0 0 95-15,0 0-214 0,0 0-160 16,0 0 49-16,0 0 144 0,-4-58 87 16,8 49-76-16,4-2-106 0,3-3-18 15,-3-1 37-15,6-4-14 0,1-4-28 16,3-6-45-16,9-13-13 0,8-18-6 15,9-16-13-15,-1-12-2 16,1-3-6-16,-9 3 5 0,-4 5 7 16,0 3-1-16,-2-1-14 0,0 5-28 15,-2 3 0-15,-5 7 12 0,-3 14-12 16,-5 13 15-16,1 10-6 0,-9 9 0 16,6 0 1-16,1 3-1 0,-5 0 3 15,0 7 18-15,1 6 4 0,-5 2-10 16,-2 1 9-16,-2 1 77 0,0 0-113 15,-2 4-54-15,-2 6 40 0,-5 5 14 16,-1 7 0-16,4 8-3 0,-7 5-12 16,3 13 13-16,2 14 1 15,-3 20 1-15,1 6 0 0,8 2 3 16,0-3 12-16,0-5-2 0,2 4 5 16,2-2 0-16,2-2-18 0,0-8-1 15,-4-14-57-15,2-19 28 0,-2-13 18 16,0-9 10-16,0-1-46 0,0-5-104 15,0-5-79-15,0-5-169 0,0-3-778 16,9 0-885-16</inkml:trace>
  <inkml:trace contextRef="#ctx0" brushRef="#br0" timeOffset="6738.891">6193 9651 1916 0,'0'0'448'16,"0"0"-209"-16,0 0 76 0,0 0 41 16,0 0-54-16,0 0-75 0,0 0 44 15,0 0 28-15,0 0-24 0,8-57-66 16,3 32-50-16,3-2-21 16,3-6-23-16,4-7-8 0,5-8-13 15,7-13-18-15,3-10-16 0,-3 7-11 16,-6 12-7-16,-9 15 1 0,-3 8 2 15,-1 1 0-15,3-6-8 0,-1 0-1 16,1 0-6-16,-5 8 0 0,0 2-12 16,-3 4-2-16,-1 4-16 0,-4 5 0 15,-2 3-3-15,0 6 2 0,-2 2 1 16,0 0 43-16,0 6-10 0,0 7-31 16,0 9 0-16,0 16-2 0,-4 14-1 15,0 21-41-15,-4 8 24 0,2 1 16 16,1-1 1-16,-1-7 1 15,4-1 12-15,0-3 6 0,2-8 6 16,-2-13-6-16,2-11-3 0,0-12-3 16,0-7-12-16,0 0-3 0,0-4-27 15,0-1-70-15,0-6-72 0,0-7-55 16,2-2-92-16,2-8-65 0,2-4-271 16,1-2-699-16,7-1-942 0</inkml:trace>
  <inkml:trace contextRef="#ctx0" brushRef="#br0" timeOffset="6922.957">6689 9413 1375 0,'0'0'2668'0,"0"0"-2275"0,0 0-149 16,0 0 182-16,52-7-140 0,-29 12-134 15,4 4-86-15,6 0-17 0,6 1-20 16,0-4-29-16,5-6-12 0,-1-4-27 15,-4-11-98-15,-1-9-63 16,-1-9-81-16,0-5-294 0,-12 6-813 16,16-11-1490-16</inkml:trace>
  <inkml:trace contextRef="#ctx0" brushRef="#br0" timeOffset="7505.958">7739 9284 3104 0,'0'0'1049'0,"0"0"-946"16,13-56 83-16,-13 29 187 0,-4-4-100 15,-11 3-106-15,1 3-48 0,-11 7-34 16,0 8-12-16,-4 7-7 0,-4 10 19 15,-2 13 0-15,-4 15-16 0,2 15-14 16,3 15-16-16,12 8-3 0,11 0-5 16,11-7-7-16,13-8 0 0,1-9-3 15,5-12 0-15,-1-10-18 0,9-3-3 16,11-3-13-16,17-8-38 0,14-13-106 16,-3-13-104-16,-17-11-72 0,-11-1-184 15,-20 12-634-15,19-22-992 0</inkml:trace>
  <inkml:trace contextRef="#ctx0" brushRef="#br0" timeOffset="7873.077">8395 8612 3918 0,'0'0'593'16,"0"0"-426"-16,0 0 121 0,0 0-31 15,0 0-123-15,-52 46-22 0,25-21 15 16,2 6 13-16,-8 12-22 0,-2 17-19 15,-4 17 1-15,4 9-16 0,4 2-23 16,12-5-61-16,11-6-13 0,6 1 10 16,2 3 3-16,10 3 0 0,9-2 3 15,6-1 13-15,3-8-13 0,12-7-3 16,-5-16-37-16,-4-15-122 0,-4-13-119 16,2-8-74-16,4-1-268 0,-2-6-891 15,20 4-1527-15</inkml:trace>
  <inkml:trace contextRef="#ctx0" brushRef="#br0" timeOffset="8523.788">8477 9469 421 0,'0'0'2929'0,"0"0"-2570"16,0 0-155-16,0 0 91 0,0 0-121 15,0 0-10-15,0 0-3 0,11-66 14 16,1 35-7-16,3-8-34 0,1-5-21 16,3-8-13-16,8-8-12 0,-1-9-33 15,-3 6-16-15,-2 13-5 0,-9 15-4 16,1 9-9-16,-3-1 0 0,0-2-18 16,5 1-3-16,-7 7-1 0,-2 6 1 15,1 6 1-15,1 5 14 16,-4 4 16-16,-2 3-4 0,0 9-3 15,-2 4-21-15,0 12 0 0,-2 14 9 16,-2 16 0-16,-6 18-12 0,1 8-21 16,1-3 21-16,0-5 0 0,-3-4 24 15,3-5 10-15,2-1 8 0,-2-4 15 16,1-12 19-16,3-13-10 0,0-11-30 16,4-5-18-16,-2-3-18 0,0 0-1 15,2-4-23-15,0-7-54 0,0-7-91 16,0 0-101-16,0-8-9 0,4-4-160 15,0-2-634-15,9-3-1034 0</inkml:trace>
  <inkml:trace contextRef="#ctx0" brushRef="#br0" timeOffset="8801.36">8839 9398 4006 0,'0'0'684'0,"0"0"-423"0,0 0 126 15,0 0-80-15,0 0-129 0,0 0-84 16,56-15-28-16,-29 14-41 0,6-1-25 15,2-1-18-15,0 0-45 0,0-5-100 16,0 1-91-16,-6-3-142 0,-8 2-675 16,12-2-1483-16</inkml:trace>
  <inkml:trace contextRef="#ctx0" brushRef="#br0" timeOffset="9775.534">9315 9801 336 0,'0'0'1425'0,"0"0"-1321"16,0 0-81-16,0 0 263 0,0 0 21 15,0 0-4-15,0 0 18 0,0 0 5 16,0 0-47-16,-9-66-43 0,13 43 30 16,5 0-5-16,3-4-29 0,1-1-39 15,-1-2-55-15,4-1-16 0,-1-2-16 16,8-5-30-16,1-11-9 0,5-13-21 16,7-15-1-16,-3-6-5 0,-7 1-4 15,-1 7-3-15,-2 5-2 0,-6 6-7 16,-3 9 3-16,-6 15 0 0,1 16-5 15,-1 4-22-15,-2 2-18 0,0 3 15 16,-2 4 3-16,3 5 15 0,-1 6 21 16,0 6-21-16,-4 10-13 0,0 4-2 15,-2 8-1-15,0 4 0 0,-4 6 0 16,-2 4 1-16,-2 1-3 0,-1 1-39 16,3 1 23-16,-6 1 7 15,1-2 9-15,5 2 1 0,-2-1 1 16,0-1 1-16,1 2 2 0,3-2 1 15,2 1 0-15,2-1 13 0,0-1-14 16,0-2 0-16,-2-4 1 0,4-5 9 16,-2-4-12-16,0-6 0 0,-2-6-2 15,2-7-13-15,-6-5-13 0,0-1-11 16,-3-3 9-16,-3-3 8 0,2-4 19 16,-5 1 0-16,3-1 0 0,-5 1 1 15,5-2-10-15,-5 3 12 16,7 3 0-16,4-1 0 0,0 3 1 15,1 0 1-15,5 0 10 0,0 0 40 16,7 0 2-16,-1-3-23 0,8 3-7 16,5-1 6-16,6 0-3 0,-3-1 6 15,7 0-5-15,2 0 2 0,3 0 21 16,-1 2 55-16,0 0-25 0,-4 0-39 16,-3 0-14-16,1 0-15 0,-6-7-13 15,-2-6-30-15,-3-5-22 0,1-6-111 16,-7-8-112-16,0-5-107 0,-3 8-560 15,-1-18-1408-15</inkml:trace>
  <inkml:trace contextRef="#ctx0" brushRef="#br0" timeOffset="10242.465">9920 8528 2824 0,'0'0'608'0,"0"0"-424"15,0 0 250-15,0 0-10 0,0 0-180 16,56 9-81-16,-37 7 14 0,-1 6 15 16,5 5-40-16,-6 6-24 0,3 5 17 15,5 12 15-15,-4 17-33 0,-1 15-45 16,-7 10-31-16,-3-1-6 0,-6 0-45 15,-6-9-18-15,0 2-6 0,-8-3 12 16,1-5 12-16,1-5 2 0,-8-4 1 16,1-4 9-16,-1-14-12 0,3-9 0 15,3-12-33-15,-2-5-46 0,-1-1-47 16,-1 0-13-16,-3 0-19 0,5-7-33 16,-3-5-56-16,5-4-212 0,2-5-517 15,-1 0-253-15,7-2-832 0</inkml:trace>
  <inkml:trace contextRef="#ctx0" brushRef="#br0" timeOffset="10483.492">10375 9331 4106 0,'0'0'725'16,"0"0"-578"-16,0 0-105 16,0 0-42-16,0 0-122 0,0 0-427 15,0 0-925-15</inkml:trace>
  <inkml:trace contextRef="#ctx0" brushRef="#br0" timeOffset="11360.064">10334 9361 1603 0,'0'0'659'15,"0"0"-352"-15,0 0 67 0,0 0-29 16,0 0-52-16,0 0-31 0,0 0-10 16,0 0-25-16,0 0-1 0,-15 2-28 15,15-4-8-15,0 0 2 0,0-2 18 16,4 0 12-16,3 0-1 0,-1 0-31 15,6 4-54-15,7 0-27 0,-3 0-37 16,9 6-42-16,4 4-27 0,0 0 0 16,0 2 0-16,-6-3-3 0,1-3-1 15,-1-6-26-15,-6 0-69 0,-1-12-103 16,-7-7-79-16,5-5-111 0,-8 4-668 16,2-10-1386-16</inkml:trace>
  <inkml:trace contextRef="#ctx0" brushRef="#br0" timeOffset="12022.758">10449 9237 1030 0,'0'0'1801'0,"0"0"-1493"16,0 0 33-16,0 0 117 0,0 0-104 15,0 0-87-15,0 0-39 0,0 0-8 16,27 59-52-16,-27-30-61 0,-4 1-22 16,0 5-24-16,-2-1-25 15,-5 0-36-15,3-1 0 0,2-2-27 16,2-4-110-16,-2-4-104 0,4-3-207 15,2-6-667-15,4-1-1532 0</inkml:trace>
  <inkml:trace contextRef="#ctx0" brushRef="#br0" timeOffset="13312.836">10968 9759 1532 0,'0'0'1259'15,"0"0"-1134"-15,0 0-35 0,0 0 112 16,0 0-56-16,0 0-47 16,0 0 18-16,0 0 76 0,0 0 43 15,-31-27-16-15,31 12 16 0,0-4-14 16,0-4-53-16,2-3-50 0,5-4-27 16,3-5-6-16,-2-3-1 0,2-2-6 15,5-4-9-15,-3 2-12 0,1-1-10 16,3 2-14-16,-3 6-4 0,3 2-9 15,-3 8-6-15,1 6 3 0,-2 3-5 16,-3 6 5-16,3 4 0 0,-4 6 3 16,-1 0 9-16,-1 9-27 0,0 8-3 15,-2 5-21-15,-2 9-3 0,-2 4 6 16,0 6 3-16,0 2 3 0,0-2-1 16,-6-1-14-16,4-5 6 15,0-4 9-15,-2-7 10 0,2-6 1 16,0-9 0-16,2-5-1 0,0-4-29 15,2-8-41-15,4-10 50 0,4-6 19 16,1-9 1-16,1-4-1 0,2-4 0 16,-1 1 2-16,1 2 1 0,-1 10 1 15,-1 8 14-15,1 7 10 0,-1 10 14 16,-4 3-2-16,5 7-7 0,-5 12-15 16,-4 2-13-16,2 8-1 0,-4 6 1 15,0-1 0-15,0 3 10 0,-2-6 6 16,0-4-2-16,0-6-15 0,0-7-1 15,-2-6 0-15,2-7-31 0,0-1-20 16,0-10 27-16,0-7 24 0,9-7 13 16,-1-10-11-16,2-5 0 0,5-4-2 15,-1 0-1-15,3 7 1 0,-3 5 1 16,1 11 14-16,5 11 9 16,-3 7 9-16,-1 8-2 0,5 9-4 15,-6 11-15-15,1 5 0 0,-1 7 12 16,-5 2 13-16,0 4-10 0,-4-3-17 15,-1-2-10-15,-3-5-3 0,-2-3-27 16,0-12-94-16,0-4-116 0,0-10-172 16,0-4-913-16,2-5-1927 0</inkml:trace>
  <inkml:trace contextRef="#ctx0" brushRef="#br0" timeOffset="15966.85">12058 6424 1937 0,'0'0'1287'0,"0"0"-1163"16,0 0-122-16,-25-77 30 0,12 42 28 16,-9-13-6-16,-11-15-16 0,-7-14 7 15,-11-6 34-15,1 4-6 0,-8 10-17 16,4 7-27-16,-3 6-10 0,-5 3-7 16,0 7-9-16,-5 6 10 0,1 8-13 15,-4 5 2-15,0 6 0 0,-3 0 1 16,-3 2-1-16,1 0 17 0,-3 0 53 15,-7-6 30-15,0-1 16 0,-4-4-30 16,-6-2-20-16,-4-1-3 0,0 0-9 16,0 1-10-16,-3 4 4 15,-5 5-7-15,-3 5-9 0,-1 4-3 0,1 7-7 16,-6 6-22-16,7 1 1 0,-7 3-1 16,2 5-1-16,-1 3 0 15,-1 3-2-15,0 3 1 0,2 3-2 16,5 1 2-16,-3 3 0 0,3 2 2 15,3 1-1-15,-3 3 1 0,1 4 12 16,3 3 10-16,-1 3 10 0,3 4 6 16,-4 6 0-16,3 3 3 0,3 6-3 15,-2 1 6-15,1 4-43 0,1 3-3 16,4 3-13-16,4 3 11 0,0 5-1 16,6 3 2-16,2-1 1 0,3 4 2 15,1 0 14-15,2 0-1 0,5 1-3 16,4-2-12-16,-5 0-3 15,7 1-12-15,2 0 13 0,0 0 1 16,4 1 1-16,2 1 12 0,2 2 3 16,2 0 4-16,6 3-4 0,1 2-15 15,5 4-26-15,5 1 23 0,4 5 3 16,4 1 0-16,4 0 19 0,4 0 5 16,9 0 4-16,4-1-10 0,1-1-18 15,9 1-40-15,-2 1 27 0,11 5 13 16,5 0 18-16,5-1 4 0,5 0-1 15,5-3-21-15,4 0-24 0,7-4 5 16,3-3 18-16,5-7 1 0,3 0 13 16,5-7-1-16,4-2 0 0,4-2-12 15,6-7-12-15,5-1-40 0,6-4 3 16,3-4 3-16,5 2 9 0,6-7 13 16,4 1 12-16,5-1 11 0,3-2 1 15,9 0 2-15,-4-1 10 0,8-3-10 16,-1 0-2-16,3-6-27 15,2-2 15-15,3-8 11 0,-3-6 1 16,4-5 1-16,0-8 2 0,2-2 9 16,0-7-11-16,1-3 3 0,-1-2-1 15,2-1 0-15,0-2 0 0,1-1-3 16,-3 0-2-16,0-3 1 0,0-2-1 16,-1-4-11-16,-1-5 10 0,-2-1 1 15,2-4-10-15,-2-5 0 0,-4-5-4 16,-2-5-24-16,0-6 16 0,-6-4 21 15,1-10 3-15,-9-5 0 0,-1-9 15 16,-2-5 4-16,-3-8 5 0,-5-7 13 16,0-5-6-16,-4-1-13 0,-9-4-17 15,5 1-1-15,-6 2-2 16,2-1 2-16,-9-1-1 0,-4 2-2 16,1-6-15-16,-5 3-38 0,-6-4 19 15,-2-4 16-15,-3-5 6 0,-5-4 11 16,0-2-11-16,-9-5-6 0,-6-3-10 15,-4-5-18-15,-6-1 21 0,-6-6 26 16,-7-4 2-16,-6-4 1 0,-4-3-1 16,-14-2-23-16,-7-4 1 0,-10-1-11 15,-8-2-63-15,-11 0-50 0,-1-2-111 16,-11-2-194-16,14 43-303 0,-3-2-751 0</inkml:trace>
  <inkml:trace contextRef="#ctx0" brushRef="#br0" timeOffset="16867.277">7192 10838 1201 0,'0'0'355'16,"0"0"-138"-16,18-71 225 0,-9 43-48 15,-5-1-66-15,0 5-33 0,-2 7-50 16,0 4-23-16,-2 8-14 0,0 5 40 16,-2 5 134-16,-4 9-43 15,-5 8-153-15,-1 9-76 0,-3 9-46 16,-7 8-15-16,-5 13-16 0,-4 12-5 15,0 3-10-15,2-5-15 0,4-5 12 16,0-10-13-16,9-11 10 0,-1-8-9 16,7-13-1-16,0-5-2 0,-3 1-27 15,3-2-46-15,-3-2-37 0,3-6-54 16,4-7-57-16,4-3-99 0,2-3-100 16,2-10-25-16,4-3-103 0,9-6-254 15,-3 4-472-15,13-13 277 0</inkml:trace>
  <inkml:trace contextRef="#ctx0" brushRef="#br0" timeOffset="17034.281">7266 10901 1683 0,'0'0'782'15,"0"0"-341"-15,0 0-44 0,0 0-13 0,0 0-12 16,0 0-29-16,0 0-102 0,0 0-50 16,0 0-47-16,17 77-56 15,-38-5-36-15,0 5-27 0,1-4-13 16,-1-18-12-16,4-17-16 0,3-11-106 15,-1-10-147-15,-1 0-248 0,3-3-784 16,-3 8-1522-16</inkml:trace>
  <inkml:trace contextRef="#ctx0" brushRef="#br0" timeOffset="17665.616">6377 12091 2861 0,'0'0'477'0,"0"0"-400"16,0 0 173-16,0 0 170 0,-14-68-119 16,14 39-69-16,0-3-44 0,4-1-19 15,4 0-32-15,2-2-36 0,5 4-19 16,4 1-3-16,1 3-9 15,7 6-19-15,0 4-14 0,-4 8-10 16,4 8 6-16,-3 4 16 0,1 12-1 16,-6 8-5-16,-1 8 5 0,-3 5-6 15,-3 4-15-15,-8 3-26 0,-4-1-1 16,0 0-3-16,-10 1-9 0,-2 3 10 16,-5 0-10-16,-6 2 10 0,-1-4-13 15,-1 0 3-15,2-5-33 0,-4-3 18 16,2-7 11-16,3-5 14 0,3-4 1 15,2-4 1-15,7-3 3 0,2-3 19 16,6-4 5-16,2-1 30 0,0-2 37 16,8 3-4-16,4-6 82 0,9 1-60 15,8 1-49-15,4 0-27 0,15 2-12 16,8 2-6-16,14 1 0 0,2 2 6 16,-12-3-2-16,-12-3-10 0,-19-1-12 15,-3-2-1-15,1 0-2 0,0 0-28 16,0 0-77-16,-4 0-94 15,-7-4-66-15,-1-1-108 0,-7 0-325 16,2-5-990-16</inkml:trace>
  <inkml:trace contextRef="#ctx0" brushRef="#br0" timeOffset="18359.744">12595 8500 4620 0,'0'0'640'0,"0"0"-448"0,0 0-28 16,0 0-28-16,0 0-136 0,0 0-15 16,0 0-188-16,0 0-125 0,0 0-780 15,33 3-2209-15</inkml:trace>
  <inkml:trace contextRef="#ctx0" brushRef="#br0" timeOffset="19567.905">13496 6988 303 0,'0'0'1221'15,"0"0"-1036"-15,0 0 59 0,0 0 142 16,0 0-73-16,0 0-87 0,15-50 1 16,-15 45 29-16,0 5-66 0,0-3-35 15,0 1 34-15,0 0 35 0,-2 0-15 16,0 2-17-16,0-1-14 0,0 1-9 16,-3 0 12-16,-1 3-19 0,0 6-35 15,-6 8-23-15,-3 3-10 0,3 9-6 16,-9 7-16-16,7 5-8 15,-9 11-7-15,-6 12-2 0,-4 11-7 16,0 1 0-16,6-3-48 0,2-10 1 16,2-4-1-16,5 1 31 0,-1 5 11 15,3 5 6-15,1 8 3 0,3 7 7 16,-3 8 2-16,11 7 0 0,-2 8-12 16,6 7-9-16,0 2-39 0,8 5-54 15,7 1 33-15,-1 0 21 0,3-2 24 16,-1-6 6-16,1-9-21 0,-3-11-9 15,3-16-90-15,-3-20 6 0,-1-17-61 16,-1-14-66-16,0-7-77 0,5-4-180 16,-3-2-860-16,17 6-1658 0</inkml:trace>
  <inkml:trace contextRef="#ctx0" brushRef="#br0" timeOffset="20402.439">13405 8495 2009 0,'0'0'460'0,"0"0"-211"0,0 0 171 16,0 0-50-16,0 0-82 0,0 0 20 15,0 0 59-15,0 0-19 0,0 0-66 16,-20 10-60-16,20-10-46 0,0 0-12 16,0 0 8-16,2 0 7 0,2 0-50 15,8 0-32-15,5 0-19 0,4-1-6 16,1 0-21-16,5-2-23 0,4 3-26 16,0 0-1-16,-2-3-1 0,0 3-22 15,-4 0-50-15,-2 0-81 0,-1 0-77 16,-1 3-99-16,-7-3-245 0,5 5-1110 0</inkml:trace>
  <inkml:trace contextRef="#ctx0" brushRef="#br0" timeOffset="21169.244">14350 8430 157 0,'0'0'2337'0,"0"0"-2027"0,0 0-21 16,19-68 179-16,-17 40-58 0,-2 2-72 15,0 1-50-15,-2 3 10 0,-7 1-81 16,-3 3-101-16,0 5-40 0,-7 6-15 15,-2 1-16-15,-3 6-8 0,-5 8-10 16,2 8 6-16,-6 7-2 16,2 8 2-16,4 7 3 0,0 5 4 15,2 4-1-15,4 10 10 0,7 8 8 16,6-7 7-16,6-3 2 0,2-13 10 16,10-7-7-16,4 1-30 0,15-1-22 15,11-4-17-15,22-11-33 0,14-14-70 16,1-6-66-16,-11-12-43 0,-19-2-24 15,-14-4-109-15,-8 2-270 0,-2 1-576 16,14-16-859-16</inkml:trace>
  <inkml:trace contextRef="#ctx0" brushRef="#br0" timeOffset="21619.417">14639 6995 2771 0,'0'0'1303'15,"0"0"-1172"-15,0 0 34 0,0 0 227 16,0 0-113-16,0 0-124 0,0 0 13 16,0 0 20-16,58 53-43 0,-39-11-36 15,8 16 18-15,0 18 30 0,4 11-15 16,-4 2-43-16,-7 0-69 16,3 3-28-16,-4 6-2 0,-3 10 27 15,1 8 3-15,-3 7 3 0,-6 0 7 16,3 5 8-16,-9-2-18 0,-2-1-30 15,-11-3-69-15,-1-4 69 0,-11-5 27 16,1-9 6-16,-7-10-6 0,-4-12-27 16,6-19-78-16,4-19 29 0,2-16-11 15,3-6-36-15,-5-4-34 0,2-1-38 16,-1-6-53-16,-1-10-70 0,8-5-104 16,7-11-566-16,2 2-381 0,6-14-1072 0</inkml:trace>
  <inkml:trace contextRef="#ctx0" brushRef="#br0" timeOffset="21793.675">15324 8477 3915 0,'0'0'1296'15,"0"0"-1251"-15,0 0-45 0,0 0-36 16,0 0-236-16,0 0-752 0,0 0-1071 0</inkml:trace>
  <inkml:trace contextRef="#ctx0" brushRef="#br0" timeOffset="22788.376">16111 8057 2999 0,'0'0'565'15,"0"0"-423"-15,0 0 182 0,0 0 85 16,0 0-88-16,0 0 7 15,0 0-51-15,0 0-59 0,0 0-75 16,17 34-56-16,-25-7-17 0,-5 3-37 16,1 6 9-16,-7 1-6 0,3 3-8 15,-7 2-13-15,0 2-13 0,-2 2 1 16,-2 0 0-16,3 2 12 0,-3 0-12 16,4-3 12-16,-2-3-12 0,7-5 9 15,1-2-9-15,1-6 9 0,3-5-9 16,5-4 12-16,0-5-13 0,3-3 1 15,1-5 12-15,4-4-13 0,0-3 13 16,4 0 6-16,5 0-21 0,3-5 0 16,5 0-2-16,3-1-1 15,7-3 1-15,2 0-1 0,2 1 1 16,6-2 0-16,3-1 0 0,1 4-1 16,0 1 2-16,3 1 1 0,-1 1 0 15,1 2 1-15,-3 1 0 0,0 1-1 16,-4-1 2-16,-3 1-2 0,-3 0 2 15,-7 0 0-15,-1 0 0 0,-6-1-2 16,-3-3-1-16,-4 0-11 0,-1-2-9 16,-5-4-3-16,-2-3 6 0,-2-1 6 15,0-6 0-15,-4-2 10 0,-5-8 0 16,-3-1 2-16,-2-5 0 0,-5-6 1 16,-2-1 1-16,1-2 0 0,-5 2 13 15,-2 2-13-15,0 5-2 0,2 8-2 16,1 5-46-16,3 8-67 0,-2 3-87 15,4 8-80-15,3 1-187 0,6 0-978 16,8 3-1778-16</inkml:trace>
  <inkml:trace contextRef="#ctx0" brushRef="#br0" timeOffset="23322.961">17932 7333 2887 0,'0'0'649'0,"0"0"-434"16,0 0-24-16,7-68 191 0,-16 50-38 15,-5 1-120-15,-5 4-47 16,-6 4 28-16,-3 6-23 0,-8 3-49 16,-13 0-6-16,-11 6 13 0,-17 6-26 15,-1-2-50-15,-1-3-43 0,9-2-20 16,8-2-1-16,4-1-18 0,-2-2 3 15,4 0-34-15,0 0-20 0,9 0-19 16,8 4-48-16,10-1-49 0,4 1-46 16,-4 6-187-16,2 2-343 0,2-1-553 15,5 12-674-15</inkml:trace>
  <inkml:trace contextRef="#ctx0" brushRef="#br0" timeOffset="23621.745">17279 7394 127 0,'0'0'2936'0,"0"0"-2538"0,0 0-163 16,0 0 206-16,6 64-143 0,-8-38-106 15,-4 16 20-15,-4 17 36 0,-1 21-47 16,1 9-65-16,-2 4-29 0,1-4 2 15,1-1 0-15,-2 2-31 0,3-1-29 16,1-2-40-16,4-6-9 0,0-6-58 16,4-8 40-16,-2-17 18 0,2-14 2 15,0-13-1-15,-2-5-1 0,2-3-39 16,0-4-55-16,0-1-60 0,0-7-83 16,0-3-172-16,0-5-256 0,0-3-379 15,4 0-319-15</inkml:trace>
  <inkml:trace contextRef="#ctx0" brushRef="#br0" timeOffset="24072.756">17955 8339 2946 0,'0'0'463'0,"17"-60"-304"0,-13 20 179 16,0-5 32-16,-4 3-110 0,-8 1-60 15,-3 7 46-15,-11 6-66 0,-1 10-89 16,-6 7-42-16,-2 11-3 0,-4 2-1 16,-4 13-8-16,1 9-19 0,3 8-6 15,2 7-12-15,0 12-23 16,6 11 1-16,9-6 10 0,5-5 10 15,11-9 2-15,2-11 2 0,10 0 13 16,7 3-15-16,6-9 0 0,4-9-30 16,1-8-16-16,6-6 4 0,1-3-1 15,-2-11 4-15,0-7 14 0,-2-3 10 16,-4-6 12-16,-7-1 1 0,-1 3 2 16,-5 5 3-16,-1 9 9 0,-5 11 31 15,0 5 27-15,1 16-3 0,-1 19-34 16,2 22-15-16,5 20-5 0,-1 3-10 15,5-6 12-15,-3-21-3 0,1-19-12 16,-5-14-1-16,1-4-54 0,5-2-103 16,1-2-110-16,4-3-197 15,-5-7-722-15,19-6-1530 0</inkml:trace>
  <inkml:trace contextRef="#ctx0" brushRef="#br0" timeOffset="25964.729">16419 10690 2043 0,'0'0'1585'0,"0"0"-1279"0,0 0-89 15,0 0-89-15,0 0 49 0,0 0 146 16,0 0 29-16,0 0-135 0,-56-18-93 15,38 18-45-15,-7 0-31 0,2 3-11 16,-1 1-25-16,-1-1-12 0,2 0-12 16,2-2-43-16,3-1-84 0,3 0-83 15,1 0-96-15,1-1-184 0,7-2-232 16,0 0-586-16,6-3-562 0</inkml:trace>
  <inkml:trace contextRef="#ctx0" brushRef="#br0" timeOffset="26141.287">16250 10503 3283 0,'0'0'548'0,"0"0"-317"0,0 0 117 15,0 0-36-15,20 60-128 0,-15-28-74 16,-1 8 0-16,-2 4-37 0,-2 3-36 16,0 2-34-16,0-7-3 0,0-4-11 15,0-7-87-15,0-10-146 0,0-8-122 16,2-7-265-16,6-6-1034 0</inkml:trace>
  <inkml:trace contextRef="#ctx0" brushRef="#br0" timeOffset="26592.505">16651 10749 29 0,'0'0'3135'0,"0"0"-2810"16,0 0-211-16,0 0 183 0,0 0-12 15,14-52-52-15,-3 30 39 0,5-3 62 16,3-3-90-16,1-6-101 0,-1-1-49 16,4-2-30-16,-1-2-44 0,-1 0-20 15,-2 4-12-15,-3 3 11 0,-1 5 1 16,-1 7 1-16,-3 4 17 0,-3 7 1 16,-4 6 2-16,0 3 9 0,-2 3-3 15,0 9-15-15,-2 7-10 0,0 10 0 16,-2 16 11-16,-2 14-10 0,-2 18 15 15,2 2-15-15,-2-9-3 0,3-15 0 16,-1-19-55-16,2-9 25 0,-2-6 15 16,2 3-18-16,0-2-43 0,0-4-37 15,2-7-57-15,0-4-95 0,2-7-196 16,4 0-475-16,-2-7-479 0,11 2-720 0</inkml:trace>
  <inkml:trace contextRef="#ctx0" brushRef="#br0" timeOffset="26891.806">17356 10827 2485 0,'0'0'657'0,"37"-51"-444"16,-23 13 83-16,-1 0 25 0,-1-9-111 15,-4-2-73-15,-8 7 15 0,0-4 98 16,-8 2-2-16,-13 5-107 0,1 6-56 15,-9 5-18-15,-4 8-30 0,0 9-25 16,-4 10-9-16,6 8 18 0,0 17 13 16,2 14 5-16,6 18 7 15,4 14 12-15,11 7-10 0,8-4-12 16,2-17-36-16,8-18-27 0,-1-10 16 16,3-9 11-16,5 2 1 0,5-5-1 15,1-3-18-15,4-13-94 0,0 0-104 16,-4-13-81-16,-1-5-161 0,-5 1-290 15,1-7-824-15</inkml:trace>
  <inkml:trace contextRef="#ctx0" brushRef="#br0" timeOffset="27209.078">17823 10790 2797 0,'0'0'723'0,"60"-108"-458"0,-37 35-95 0,-1-14 66 16,-13 5-93-16,-7 10-87 0,-2 15 6 15,-9 13 132-15,-3 16 83 16,-7 10-121-16,-5 4-89 0,-7 8-40 16,-7 6-9-16,1 19-15 0,-6 23 25 15,-1 27-4-15,7 28 4 0,10 6-7 16,15-5 3-16,12-15-3 0,2-28-2 15,8-14-19-15,3-13-12 0,1-6 8 16,7-1-20-16,10-5-46 0,2-1-49 16,2-15-92-16,2-8-133 0,0-14-204 15,-8 2-638-15,11-26-688 0</inkml:trace>
  <inkml:trace contextRef="#ctx0" brushRef="#br0" timeOffset="27527.892">18094 9667 931 0,'0'0'2312'0,"0"0"-2032"16,0 0-87-16,0 0 225 0,0 0-209 15,51 25-100-15,-28-7 33 0,4 4 150 16,6 9-42-16,0 6-67 0,8 13-40 16,5 18 15-16,1 19-19 0,-1 9-45 15,-9 6-7-15,-12 2-14 16,-4-2 5-16,-13 9-3 0,-4 4 4 16,-6 4-7-16,-15 3-33 0,-9-4-39 15,-18-4-72-15,-10-14 63 0,-12-12 6 16,-12-16-9-16,-9-9-118 0,-6-10-102 15,-2-7-107-15,22-14-362 0,9-3-1497 0</inkml:trace>
  <inkml:trace contextRef="#ctx0" brushRef="#br0" timeOffset="28013.099">16113 9817 3142 0,'0'0'518'16,"0"0"-313"-16,0 0 118 0,0 0-18 15,0 0-28-15,-43 59 23 0,12 1-59 16,-6 30-68-16,-5 14-49 0,3 12-15 16,4 0 12-16,8 2 21 0,4 3-24 15,11 1-43-15,6-3-44 0,8-4-31 16,10-4-79-16,11-6 69 0,12-6 10 16,6-17 0-16,15-15-68 0,8-16-110 15,7-14-110-15,-16-14-348 0,5-6-1240 0</inkml:trace>
  <inkml:trace contextRef="#ctx0" brushRef="#br0" timeOffset="28471.737">15324 10682 4295 0,'0'0'645'15,"0"0"-575"-15,0 0-55 0,0 0-27 16,0 0 12-16,0 0-303 0,0 0-333 16,20-56-1303-16</inkml:trace>
  <inkml:trace contextRef="#ctx0" brushRef="#br0" timeOffset="29363.623">14598 9933 1987 0,'0'0'482'16,"0"0"8"-16,0 0-129 0,0 0-21 15,0 0-60-15,17-53-25 0,-9 50 49 16,2 3 56-16,5 3-36 0,-1 9-96 16,3 7-91-16,1 5-49 0,-1 7-25 15,6 8-20-15,1 9 8 0,-3 16 0 16,10 20-8-16,-4 8-1 0,-4 6 9 15,-7-2 10-15,1-1 14 16,-7 5 0-16,-4 0-2 0,-6 4-73 0,0-1-11 16,-10-4 11-16,-13-5 2 15,1-8 19-15,-12-14-6 0,1-12-15 16,2-17-42-16,-12-4-103 0,-9-6-87 16,-8-2-116-16,5-5-344 0,9-10-1107 0</inkml:trace>
  <inkml:trace contextRef="#ctx0" brushRef="#br0" timeOffset="29913.173">13288 9931 2863 0,'0'0'339'16,"0"0"-336"-16,0 0 252 0,0 0 30 15,0 0-46-15,-69 24 15 0,45-6 50 16,1 8 4-16,-2 8-66 0,-8 13-32 16,-2 18-34-16,0 26-27 0,-3 13-37 15,10 9-34-15,5 1-11 0,6-5-1 16,5 6 4-16,6 8-55 0,4 2-15 16,2 2-1-16,12-3 1 0,9-7 15 15,8-13-15-15,6-11-12 0,0-25-112 16,17-15-91-16,5-18-61 0,8-20-272 15,-3-5-858-15,-11-10-1691 0</inkml:trace>
  <inkml:trace contextRef="#ctx0" brushRef="#br0" timeOffset="30315.209">13087 10785 3335 0,'0'0'686'0,"0"0"-510"0,0 0 48 16,0 0 130-16,0 0-63 0,0 0 2 15,0 0-117-15,0 0-55 0,0 0-73 16,58 31-48-16,-33-19-21 0,4-8-48 16,0-4-135-16,0-7-176 0,-5-4-301 15,9-15-965-15</inkml:trace>
  <inkml:trace contextRef="#ctx0" brushRef="#br0" timeOffset="30846.752">13598 11117 2549 0,'0'0'341'0,"0"0"-286"0,27-56 156 16,-17 27 83-16,0-11-91 16,-2-11-27-16,-3-18 48 0,-1-13 19 15,-8-6-41-15,-5 8-23 0,-3 18 5 16,-5 22-9-16,9 13-78 0,-4 12-72 16,-5 2-25-16,-1 4-19 0,-3 9 19 15,-2 7 11-15,5 17 40 0,-3 17 16 16,-2 19-3-16,7 15-12 0,3 9-49 15,9-5-3-15,2-6 0 16,10-9 1-16,5-3 2 0,-3-12 9 0,2-13 3 16,1-10-12-16,-3-11-3 15,9-3-12-15,-3-6-112 0,5-6-132 16,0-10-131-16,-3-11-226 0,-5 1-738 16,5-9-1129-16</inkml:trace>
  <inkml:trace contextRef="#ctx0" brushRef="#br0" timeOffset="31072.598">13798 10964 3138 0,'0'0'670'16,"0"0"-528"-16,0 0 22 0,-12 63 134 15,8-35-137-15,-1 3-105 0,1 0-1 16,0 1-18-16,2-4-37 0,-2-2-37 16,2-5-83-16,-4-2-94 0,6-7-149 15,0-2-345-15,2-1-972 0</inkml:trace>
  <inkml:trace contextRef="#ctx0" brushRef="#br0" timeOffset="31563.557">14172 10490 2474 0,'0'0'1231'0,"0"0"-1098"16,-12-59-52-16,2 43 140 0,-3 3-78 15,-3 7-112-15,3 4-29 0,-1 4 63 16,1 13 84-16,3 6 51 0,0 8-3 16,1 13-35-16,9 15-59 0,0 18-51 15,11 7-52-15,1-3-21 0,5-5 6 16,-1-8 15-16,5-3 1 0,-5-11 11 16,-1-10-9-16,-3-12-1 0,-1-4 10 15,-3-4-11-15,0 2-1 0,-4-5-1 16,-4-9-11-16,0-6-31 0,-12-4-15 15,-5-11 34-15,-3-7 6 0,-3-8 16 16,-4-7-2-16,-2-5 2 0,-2-2 2 16,2-1 2-16,0 2 11 0,9 2-1 15,1 5 3-15,7 8 3 0,5 2 4 16,7 10 11-16,5 5 40 16,11 0 10-16,7 5-29 0,10 2-20 15,2 0 11-15,8 0 1 0,1-1-16 16,-1-5-29-16,-6-7-1 0,-3-5-12 15,-12-7-3-15,-7-7-16 0,-9-15-75 16,-6-15-134-16,-10-15-201 0,-3 10-560 16,1 9-889-16</inkml:trace>
  <inkml:trace contextRef="#ctx0" brushRef="#br0" timeOffset="32687.391">12494 10726 68 0,'0'0'4025'0,"0"0"-3535"0,0 0-320 16,0 0 90-16,0 0-192 0,0 0-68 16,0 0-175-16,0 0-200 0,0 0-609 15,-2-7-1959-15</inkml:trace>
  <inkml:trace contextRef="#ctx0" brushRef="#br0" timeOffset="33514.568">11541 10520 2387 0,'0'0'1027'16,"0"0"-973"-16,0 0-32 0,0 0 250 16,0 0-5-16,-6-69-57 0,6 43 23 15,6-3 75-15,2 2-59 0,2-2-106 16,-1 1-24-16,7 3 11 0,-1 0-17 16,3 1-28-16,1 5-28 0,4 2-15 15,-1 7-2-15,1 4-13 0,4 6 3 16,0 6-12-16,-2 9-3 0,-3 5-13 15,5 6-2-15,-2 6 0 0,-8 4 0 16,3 14-1-16,-7 10 0 0,-5 12 1 16,-8 6 0-16,-14-3-1 15,-7-5-11-15,-10-2-36 0,-4-2 12 16,-7 0 12-16,-1-6 2 0,4-9 19 16,6-11 3-16,4-11 0 0,-2-5 2 15,-2-1 10-15,0 1-11 0,-5 0 0 16,5-4 3-16,4-7-2 0,9-2 13 15,7-4 3-15,9-4 36 0,4 2 49 16,2-3 123-16,11 1-30 0,9 0-88 16,18 1-47-16,15 1-10 15,20 1-12-15,16-1-18 0,0-1-21 16,-7 0-1-16,-11-4-20 0,-15 0 18 16,-11 0 0-16,-20-3-33 0,-2 0-33 15,2-1-64-15,-4-5-81 0,-1-8-109 16,-5 3-341-16,-1-19-1181 0</inkml:trace>
  <inkml:trace contextRef="#ctx0" brushRef="#br0" timeOffset="34503.739">19787 10442 3306 0,'0'0'569'0,"0"0"-379"16,0 0-3-16,0 0 89 0,-19-54 41 16,-2 53-121-16,-6 5-41 0,-8 4-15 15,-6 7-48-15,-5-1-53 0,3 0-18 16,-4-3-9-16,1-3-12 0,7-4-3 16,0-4-36-16,1 0-86 15,11-6-97-15,3-3-81 0,5-1-197 0,9 3-505 16,8 4-712-16</inkml:trace>
  <inkml:trace contextRef="#ctx0" brushRef="#br0" timeOffset="34684.812">19795 10651 3343 0,'0'0'701'0,"0"0"-444"0,0 0-109 16,0 0 13-16,0 0 146 0,0 0-80 15,-81-23-60-15,34 23-30 0,-13 1-77 16,-11 8-60-16,-1-2-43 0,6-5-155 16,14-2-208-16,23-2-771 0,-2-2-1735 0</inkml:trace>
  <inkml:trace contextRef="#ctx0" brushRef="#br0" timeOffset="36202.188">20146 10443 2921 0,'0'0'762'0,"0"0"-551"0,0 0-25 15,0 0 104-15,-16 53-12 0,14-41 2 16,2-2 16-16,0-3-38 0,6-1-76 15,6-3-31-15,3-2-33 0,10-1-39 16,8-1-55-16,10-9-24 0,17-6-18 16,-2-1-43-16,-11 3-102 0,-3 2-76 15,-7 5-126-15,-10 2-612 0,20 5-1157 0</inkml:trace>
  <inkml:trace contextRef="#ctx0" brushRef="#br0" timeOffset="36901.774">20930 10555 1444 0,'0'0'2040'0,"0"0"-1803"16,0 0-92-16,0 0 116 0,0 0-127 15,0 0-13-15,0 0 50 0,49-57 93 16,-34 34-65-16,3-9-70 0,9-15-17 15,6-18 13-15,7-23-16 0,-3-9-33 16,2-2-21-16,-4 3-16 16,-4 12-9-16,-4 5 13 0,2 10-13 15,-10 13-6-15,-3 16-21 0,-8 14-3 16,5 4-24-16,-3 3 21 0,-4 3 3 16,5 3 0-16,-5 8 24 0,-2 2 24 15,-2 6-14-15,2 6-10 0,-4 9-22 16,0 15-2-16,-6 19-3 0,-8 22 3 15,-1 13 21-15,-3 3 9 0,1 5-30 16,-4-2-15-16,-1 7 12 0,5 4 3 16,-6 2 22-16,9-2 2 0,-5-9 10 15,7-8 20-15,2-15-15 0,-1-18-39 16,3-15-46-16,6-15 28 16,2-6 18-16,-4-5 0 0,4-4-21 15,0-3-70-15,0-6-90 0,4-6-134 16,2-10 1-16,11-10-136 0,-3-4-335 15,-2 5-744-15,13-8-780 0</inkml:trace>
  <inkml:trace contextRef="#ctx0" brushRef="#br0" timeOffset="37286.174">22009 10113 3044 0,'0'0'476'0,"12"-61"-369"15,-10 33 64-15,-2-4 153 0,-4 0-44 16,-6 5-48-16,-13 8 14 16,-6 10 41-16,-14 11-71 0,-15 26-70 15,-8 26-40-15,-1 17-31 0,12 15-38 16,9 4-35-16,21-2 0 0,5 0 1 15,14 0 0-15,6-7 0 0,6-6 12 16,8-18-6-16,5-16-9 0,1-15-67 16,3-9 37-16,8-4-15 0,6-6-16 15,9-5 10-15,-5-7 17 0,-8-13 19 16,-2-7 12-16,-12-7-9 0,-5-3 12 16,-12 1 1-16,-6 2 17 0,-16 3 31 15,-7 8-1-15,-8 11-27 16,-9 10-8-16,-1 4-13 0,-5 12-52 15,9 5-176-15,-1-1-220 0,16-6-792 16,5 6-909-16</inkml:trace>
  <inkml:trace contextRef="#ctx0" brushRef="#br0" timeOffset="37803.634">22536 10734 2992 0,'0'0'622'0,"0"0"-436"16,72-106 53-16,-41 25 92 0,2-20-68 15,-6-8-76-15,-14 2-37 0,-11 9 3 16,-4 5-28-16,-13 5-9 16,-12 13 2-16,-4 16-12 0,0 19-12 15,-8 9-30-15,-17 22-37 0,-6 11-12 16,-8 24 0-16,8 25-3 0,14 18 31 16,5 8-41-16,8 12-1 0,8 4 26 15,4 6 0-15,13 1-9 0,6 3 9 16,6-2-6-16,12-5 1 0,15-13-16 15,2-23-6-15,2-18-124 0,4-18-43 16,19-18-51-16,-6-6-144 0,6-13-304 16,-23-4-766-16,0-10-1017 0</inkml:trace>
  <inkml:trace contextRef="#ctx0" brushRef="#br0" timeOffset="38903.978">22941 10904 2573 0,'0'0'434'0,"0"0"-216"0,0 0 103 15,17-68-11-15,-11 37-68 0,0-3-33 16,4-6 2-16,5-2-51 0,-5-2-46 16,9-3-22-16,-7 4-16 15,9 1-8-15,-9 6-20 0,9 5-26 16,-9 7 2-16,1 5 22 0,3 8 30 16,-8 10 64-16,1 1 18 0,3 9-61 15,-4 10-46-15,-3 8-38 0,-3 14-11 16,0-2-2-16,-2 6 3 0,0 0-3 15,-2-8 0-15,-3-1-51 0,3-7 39 16,0-8 9-16,0-6-9 0,2-8 10 16,0-5 1-16,0-4-57 0,4-10-54 15,5-9 101-15,5-10 11 0,-1-4 3 16,5-5 0-16,-5 2 12 16,5 5-15-16,-5 8 0 0,-5 12-24 15,4 6 24-15,-6 7 48 0,1 10-29 16,-5 5-19-16,2 11-22 0,0 1 10 15,-2 4 10-15,0-2-33 0,4-4 35 16,-4-6 15-16,0-10 3 0,1-4-3 16,1-6-15-16,0-12-112 0,4-9 75 15,7-9 34-15,-5-7 0 0,6-2 3 16,-1 1 0-16,-5 5-11 0,1 9-4 16,-1 9 15-16,-6 11 18 0,4 5 58 15,3 8-42-15,-5 8-32 0,0 9-2 16,-2 4-2-16,2 4 2 0,-2-1 11 15,3-4-11-15,-3-6 15 0,0-7-15 16,-2-6 18-16,2-9-18 0,4-5-55 16,3-14-48-16,-1-6 70 15,0-8 18-15,7 0 14 0,-7 0-1 0,-1 6-19 16,-1 8 21-16,2 9 0 0,-4 9 70 16,1 7-15-16,-1 10-55 15,2 8-21-15,0 8-6 0,1 4 27 16,-1 2 34-16,4-2 20 0,-1-5-35 15,-3-8 17-15,6-5 7 0,-3-10 8 16,7-6-33-16,1-4-18 0,6-12-42 16,2-8 18-16,4-10 21 0,6-14 3 15,4-17 0-15,9-18 12 0,-5-10-12 16,-8-4-20-16,-4 0 8 0,-12 9 9 16,-8-1 3-16,-9 12 1 0,-4 16 2 15,-4 19 12-15,-3 18-15 16,-3 9-18-16,-4 3-24 0,1 9-13 15,-10 3 55-15,1 17 12 0,-1 22 22 16,-4 22-7-16,0 23-12 0,9 10 12 16,3 4 13-16,11-3 2 0,4-6 4 15,2-3 17-15,4-4-8 0,11-5-10 16,1-9-12-16,3-18-33 0,-6-16-39 16,1-12 18-16,-4-9 0 0,5 1-58 15,-3-5-27-15,5 0-67 0,-7-9-49 16,-3-2-99-16,1-13-325 0,-6 2-491 15,-4-15-498-15</inkml:trace>
  <inkml:trace contextRef="#ctx0" brushRef="#br0" timeOffset="39074.521">23607 9970 3918 0,'0'0'683'0,"0"0"-566"0,0 0-49 16,0 0 112-16,0 0-125 0,0 0-54 16,0 0 51-16,0 0-52 0,0 0-205 15,0 0-182-15,-2 13-298 0,18 6-1055 0</inkml:trace>
  <inkml:trace contextRef="#ctx0" brushRef="#br0" timeOffset="39256.902">24297 10735 4707 0,'0'0'218'0,"0"0"-218"16,0 0-308-16,-10-73-809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B42336-7466-44AF-962E-888BEAC94F85}" type="datetimeFigureOut">
              <a:rPr lang="cs-CZ" smtClean="0"/>
              <a:t>18.03.2021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804E4A-DD3D-4600-BA41-7AA668DCDCD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503880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cs-CZ"/>
              <a:t>Kliknutím můžete upravit styl předloh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18.03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58250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18.03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659315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2302"/>
            <a:ext cx="1971675" cy="5759898"/>
          </a:xfrm>
        </p:spPr>
        <p:txBody>
          <a:bodyPr vert="eaVert"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2302"/>
            <a:ext cx="5800725" cy="5759898"/>
          </a:xfrm>
        </p:spPr>
        <p:txBody>
          <a:bodyPr vert="eaVert" lIns="45720" tIns="0" rIns="45720" bIns="0"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18.03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438588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18.03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286986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Záhlaví oddílu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18.03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230360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5"/>
            <a:ext cx="3703320" cy="4023359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5"/>
            <a:ext cx="3703320" cy="402336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18.03.2021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345941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5"/>
            <a:ext cx="3703320" cy="328676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18.03.2021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660486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Jenom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18.03.2021</a:t>
            </a:fld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288347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18.03.2021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073032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450" y="731520"/>
            <a:ext cx="4869180" cy="525780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85B87C99-345B-4B41-9B25-06AA08DEC3A3}" type="datetimeFigureOut">
              <a:rPr lang="cs-CZ" smtClean="0"/>
              <a:t>18.03.2021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321904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cs-CZ"/>
              <a:t>Kliknutím na ikonu přidáte obrázek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60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18.03.2021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001715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9144001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85B87C99-345B-4B41-9B25-06AA08DEC3A3}" type="datetimeFigureOut">
              <a:rPr lang="cs-CZ" smtClean="0"/>
              <a:t>18.03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280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customXml" Target="../ink/ink2.x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342A828F-D8DC-464F-9059-5354C733018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cs-CZ" sz="4800" b="1" dirty="0">
                <a:latin typeface="Myriad Pro" panose="020B0503030403020204" pitchFamily="34" charset="0"/>
              </a:rPr>
              <a:t>Makroekonomie I</a:t>
            </a:r>
            <a:endParaRPr lang="en-US" sz="4800" b="1" dirty="0">
              <a:latin typeface="Myriad Pro" panose="020B0503030403020204" pitchFamily="34" charset="0"/>
            </a:endParaRPr>
          </a:p>
        </p:txBody>
      </p:sp>
      <p:sp>
        <p:nvSpPr>
          <p:cNvPr id="3" name="Podnadpis 2">
            <a:extLst>
              <a:ext uri="{FF2B5EF4-FFF2-40B4-BE49-F238E27FC236}">
                <a16:creationId xmlns:a16="http://schemas.microsoft.com/office/drawing/2014/main" id="{8E85EB89-7B45-480A-9364-EBB983546C5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r">
              <a:lnSpc>
                <a:spcPct val="7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chemeClr val="bg1">
                    <a:lumMod val="50000"/>
                  </a:schemeClr>
                </a:solidFill>
                <a:latin typeface="Myriad Pro" panose="020B0503030403020204" pitchFamily="34" charset="0"/>
              </a:rPr>
              <a:t>Aleš Kocourek</a:t>
            </a:r>
          </a:p>
          <a:p>
            <a:pPr algn="r">
              <a:lnSpc>
                <a:spcPct val="7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cap="none" dirty="0">
                <a:solidFill>
                  <a:schemeClr val="bg1">
                    <a:lumMod val="50000"/>
                  </a:schemeClr>
                </a:solidFill>
                <a:latin typeface="Myriad Pro" panose="020B0503030403020204" pitchFamily="34" charset="0"/>
              </a:rPr>
              <a:t>ales.kocourek@tul.cz</a:t>
            </a:r>
            <a:endParaRPr lang="en-US" sz="2000" dirty="0">
              <a:solidFill>
                <a:schemeClr val="bg1">
                  <a:lumMod val="50000"/>
                </a:schemeClr>
              </a:solidFill>
              <a:latin typeface="Myriad Pro" panose="020B05030304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91567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Multiplikátor</a:t>
            </a:r>
            <a:br>
              <a:rPr lang="cs-CZ" sz="4200" b="1" dirty="0">
                <a:latin typeface="Myriad Pro" panose="020B0503030403020204" pitchFamily="34" charset="0"/>
              </a:rPr>
            </a:br>
            <a:r>
              <a:rPr lang="cs-CZ" sz="4200" b="1" dirty="0">
                <a:latin typeface="Myriad Pro" panose="020B0503030403020204" pitchFamily="34" charset="0"/>
              </a:rPr>
              <a:t>transferových plateb</a:t>
            </a:r>
            <a:endParaRPr lang="cs-CZ" sz="4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Rukopis 2">
                <a:extLst>
                  <a:ext uri="{FF2B5EF4-FFF2-40B4-BE49-F238E27FC236}">
                    <a16:creationId xmlns:a16="http://schemas.microsoft.com/office/drawing/2014/main" id="{6D67C021-04F0-49AA-87E8-8F046B31D9F1}"/>
                  </a:ext>
                </a:extLst>
              </p14:cNvPr>
              <p14:cNvContentPartPr/>
              <p14:nvPr/>
            </p14:nvContentPartPr>
            <p14:xfrm>
              <a:off x="1053000" y="1913400"/>
              <a:ext cx="6683040" cy="3075480"/>
            </p14:xfrm>
          </p:contentPart>
        </mc:Choice>
        <mc:Fallback>
          <p:pic>
            <p:nvPicPr>
              <p:cNvPr id="3" name="Rukopis 2">
                <a:extLst>
                  <a:ext uri="{FF2B5EF4-FFF2-40B4-BE49-F238E27FC236}">
                    <a16:creationId xmlns:a16="http://schemas.microsoft.com/office/drawing/2014/main" id="{6D67C021-04F0-49AA-87E8-8F046B31D9F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43640" y="1904040"/>
                <a:ext cx="6701760" cy="3094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2081925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Multiplikátor</a:t>
            </a:r>
            <a:br>
              <a:rPr lang="cs-CZ" sz="4200" b="1" dirty="0">
                <a:latin typeface="Myriad Pro" panose="020B0503030403020204" pitchFamily="34" charset="0"/>
              </a:rPr>
            </a:br>
            <a:r>
              <a:rPr lang="cs-CZ" sz="4200" b="1" dirty="0">
                <a:latin typeface="Myriad Pro" panose="020B0503030403020204" pitchFamily="34" charset="0"/>
              </a:rPr>
              <a:t>autonomních daní</a:t>
            </a:r>
            <a:endParaRPr lang="cs-CZ" sz="4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Rukopis 2">
                <a:extLst>
                  <a:ext uri="{FF2B5EF4-FFF2-40B4-BE49-F238E27FC236}">
                    <a16:creationId xmlns:a16="http://schemas.microsoft.com/office/drawing/2014/main" id="{6B17BC6D-DFD4-4CA0-95FE-CD9AF0DCE944}"/>
                  </a:ext>
                </a:extLst>
              </p14:cNvPr>
              <p14:cNvContentPartPr/>
              <p14:nvPr/>
            </p14:nvContentPartPr>
            <p14:xfrm>
              <a:off x="1064880" y="1863360"/>
              <a:ext cx="7682400" cy="2644200"/>
            </p14:xfrm>
          </p:contentPart>
        </mc:Choice>
        <mc:Fallback>
          <p:pic>
            <p:nvPicPr>
              <p:cNvPr id="3" name="Rukopis 2">
                <a:extLst>
                  <a:ext uri="{FF2B5EF4-FFF2-40B4-BE49-F238E27FC236}">
                    <a16:creationId xmlns:a16="http://schemas.microsoft.com/office/drawing/2014/main" id="{6B17BC6D-DFD4-4CA0-95FE-CD9AF0DCE94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55520" y="1854000"/>
                <a:ext cx="7701120" cy="2662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995522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Nadpis 1">
            <a:extLst>
              <a:ext uri="{FF2B5EF4-FFF2-40B4-BE49-F238E27FC236}">
                <a16:creationId xmlns:a16="http://schemas.microsoft.com/office/drawing/2014/main" id="{A2FB1731-4F7A-4418-8738-142DD10180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Multiplikátor čistých vývozů</a:t>
            </a:r>
            <a:endParaRPr lang="cs-CZ" sz="4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Rukopis 1">
                <a:extLst>
                  <a:ext uri="{FF2B5EF4-FFF2-40B4-BE49-F238E27FC236}">
                    <a16:creationId xmlns:a16="http://schemas.microsoft.com/office/drawing/2014/main" id="{E7AA2905-62F5-40F5-BA3A-56416FA4A620}"/>
                  </a:ext>
                </a:extLst>
              </p14:cNvPr>
              <p14:cNvContentPartPr/>
              <p14:nvPr/>
            </p14:nvContentPartPr>
            <p14:xfrm>
              <a:off x="896040" y="2015640"/>
              <a:ext cx="7582680" cy="4572360"/>
            </p14:xfrm>
          </p:contentPart>
        </mc:Choice>
        <mc:Fallback>
          <p:pic>
            <p:nvPicPr>
              <p:cNvPr id="2" name="Rukopis 1">
                <a:extLst>
                  <a:ext uri="{FF2B5EF4-FFF2-40B4-BE49-F238E27FC236}">
                    <a16:creationId xmlns:a16="http://schemas.microsoft.com/office/drawing/2014/main" id="{E7AA2905-62F5-40F5-BA3A-56416FA4A62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86680" y="2006280"/>
                <a:ext cx="7601400" cy="4591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5134937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D0865838-EE54-48B7-A1C1-57B5470FB83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cs-CZ" sz="4800" b="1" dirty="0">
                <a:latin typeface="Myriad Pro" panose="020B0503030403020204" pitchFamily="34" charset="0"/>
              </a:rPr>
              <a:t>Na shledanou příští týden</a:t>
            </a:r>
            <a:r>
              <a:rPr lang="en-US" sz="4800" b="1" dirty="0">
                <a:latin typeface="Myriad Pro" panose="020B0503030403020204" pitchFamily="34" charset="0"/>
              </a:rPr>
              <a:t>!</a:t>
            </a:r>
            <a:endParaRPr lang="en-US" sz="4800" dirty="0">
              <a:latin typeface="Myriad Pro" panose="020B0503030403020204" pitchFamily="34" charset="0"/>
            </a:endParaRPr>
          </a:p>
        </p:txBody>
      </p:sp>
      <p:sp>
        <p:nvSpPr>
          <p:cNvPr id="3" name="Podnadpis 2">
            <a:extLst>
              <a:ext uri="{FF2B5EF4-FFF2-40B4-BE49-F238E27FC236}">
                <a16:creationId xmlns:a16="http://schemas.microsoft.com/office/drawing/2014/main" id="{B436A291-0BDA-449B-BCDC-CFB8A2177C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>
            <a:normAutofit/>
          </a:bodyPr>
          <a:lstStyle/>
          <a:p>
            <a:pPr algn="r">
              <a:lnSpc>
                <a:spcPct val="7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chemeClr val="bg1">
                    <a:lumMod val="50000"/>
                  </a:schemeClr>
                </a:solidFill>
                <a:latin typeface="Myriad Pro" panose="020B0503030403020204" pitchFamily="34" charset="0"/>
              </a:rPr>
              <a:t>Aleš Kocourek</a:t>
            </a:r>
          </a:p>
          <a:p>
            <a:pPr algn="r">
              <a:lnSpc>
                <a:spcPct val="7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cap="none" dirty="0">
                <a:solidFill>
                  <a:schemeClr val="bg1">
                    <a:lumMod val="50000"/>
                  </a:schemeClr>
                </a:solidFill>
                <a:latin typeface="Myriad Pro" panose="020B0503030403020204" pitchFamily="34" charset="0"/>
              </a:rPr>
              <a:t>ales.kocourek@tul.cz</a:t>
            </a:r>
            <a:endParaRPr lang="en-US" sz="2000" dirty="0">
              <a:solidFill>
                <a:schemeClr val="bg1">
                  <a:lumMod val="50000"/>
                </a:schemeClr>
              </a:solidFill>
              <a:latin typeface="Myriad Pro" panose="020B05030304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71369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Struktura kurzu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E655A741-C91F-43CF-9E48-B94B70441C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2960" y="2241551"/>
            <a:ext cx="7543800" cy="2969276"/>
          </a:xfrm>
        </p:spPr>
        <p:txBody>
          <a:bodyPr numCol="2">
            <a:normAutofit fontScale="92500" lnSpcReduction="10000"/>
          </a:bodyPr>
          <a:lstStyle/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Úvod do makroekonomie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Tvorba bohatství a makroekonomické výstupy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Cenová hladina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b="1" dirty="0">
                <a:latin typeface="Myriad Pro" panose="020B0503030403020204" pitchFamily="34" charset="0"/>
              </a:rPr>
              <a:t>Spotřeba, úspory a investice</a:t>
            </a:r>
            <a:r>
              <a:rPr lang="cs-CZ" dirty="0">
                <a:latin typeface="Myriad Pro" panose="020B0503030403020204" pitchFamily="34" charset="0"/>
              </a:rPr>
              <a:t>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Peníze a měny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Bankovní systém a trh peněz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Model IS-LM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Agregátní trh v modelu AD-AS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Nezaměstnanost a trh práce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Inflace a její vztah</a:t>
            </a:r>
            <a:br>
              <a:rPr lang="cs-CZ" dirty="0">
                <a:latin typeface="Myriad Pro" panose="020B0503030403020204" pitchFamily="34" charset="0"/>
              </a:rPr>
            </a:br>
            <a:r>
              <a:rPr lang="cs-CZ" dirty="0">
                <a:latin typeface="Myriad Pro" panose="020B0503030403020204" pitchFamily="34" charset="0"/>
              </a:rPr>
              <a:t>s nezaměstnaností,</a:t>
            </a:r>
            <a:br>
              <a:rPr lang="cs-CZ" dirty="0">
                <a:latin typeface="Myriad Pro" panose="020B0503030403020204" pitchFamily="34" charset="0"/>
              </a:rPr>
            </a:br>
            <a:r>
              <a:rPr lang="cs-CZ" dirty="0" err="1">
                <a:latin typeface="Myriad Pro" panose="020B0503030403020204" pitchFamily="34" charset="0"/>
              </a:rPr>
              <a:t>Phillipsova</a:t>
            </a:r>
            <a:r>
              <a:rPr lang="cs-CZ" dirty="0">
                <a:latin typeface="Myriad Pro" panose="020B0503030403020204" pitchFamily="34" charset="0"/>
              </a:rPr>
              <a:t> křivka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Hospodářské cykly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Fiskální politika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Monetární politika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Mezinárodní obchod</a:t>
            </a:r>
            <a:br>
              <a:rPr lang="cs-CZ" dirty="0">
                <a:latin typeface="Myriad Pro" panose="020B0503030403020204" pitchFamily="34" charset="0"/>
              </a:rPr>
            </a:br>
            <a:r>
              <a:rPr lang="cs-CZ" dirty="0">
                <a:latin typeface="Myriad Pro" panose="020B0503030403020204" pitchFamily="34" charset="0"/>
              </a:rPr>
              <a:t>a ekonomická integrace.</a:t>
            </a:r>
          </a:p>
        </p:txBody>
      </p:sp>
    </p:spTree>
    <p:extLst>
      <p:ext uri="{BB962C8B-B14F-4D97-AF65-F5344CB8AC3E}">
        <p14:creationId xmlns:p14="http://schemas.microsoft.com/office/powerpoint/2010/main" val="1496049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Čtyřsektorový model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E655A741-C91F-43CF-9E48-B94B70441C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0100" y="5919952"/>
            <a:ext cx="7543800" cy="402344"/>
          </a:xfrm>
        </p:spPr>
        <p:txBody>
          <a:bodyPr numCol="1">
            <a:normAutofit fontScale="92500" lnSpcReduction="10000"/>
          </a:bodyPr>
          <a:lstStyle/>
          <a:p>
            <a:pPr marL="0" indent="0"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cs-CZ" dirty="0">
                <a:latin typeface="Myriad Pro" panose="020B0503030403020204" pitchFamily="34" charset="0"/>
              </a:rPr>
              <a:t>Čtyřsektorový model (otevřená ekonomika)</a:t>
            </a:r>
          </a:p>
        </p:txBody>
      </p:sp>
      <p:pic>
        <p:nvPicPr>
          <p:cNvPr id="5" name="Obrázek 4">
            <a:extLst>
              <a:ext uri="{FF2B5EF4-FFF2-40B4-BE49-F238E27FC236}">
                <a16:creationId xmlns:a16="http://schemas.microsoft.com/office/drawing/2014/main" id="{B006CD35-D703-4027-B1A1-90BAA5123B6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860" y="2078790"/>
            <a:ext cx="7200000" cy="3376271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Rukopis 3">
                <a:extLst>
                  <a:ext uri="{FF2B5EF4-FFF2-40B4-BE49-F238E27FC236}">
                    <a16:creationId xmlns:a16="http://schemas.microsoft.com/office/drawing/2014/main" id="{1D870635-ACD3-46BF-869C-612B27801460}"/>
                  </a:ext>
                </a:extLst>
              </p14:cNvPr>
              <p14:cNvContentPartPr/>
              <p14:nvPr/>
            </p14:nvContentPartPr>
            <p14:xfrm>
              <a:off x="2728800" y="1786320"/>
              <a:ext cx="5091840" cy="3712320"/>
            </p14:xfrm>
          </p:contentPart>
        </mc:Choice>
        <mc:Fallback>
          <p:pic>
            <p:nvPicPr>
              <p:cNvPr id="4" name="Rukopis 3">
                <a:extLst>
                  <a:ext uri="{FF2B5EF4-FFF2-40B4-BE49-F238E27FC236}">
                    <a16:creationId xmlns:a16="http://schemas.microsoft.com/office/drawing/2014/main" id="{1D870635-ACD3-46BF-869C-612B2780146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719440" y="1776960"/>
                <a:ext cx="5110560" cy="3731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046593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Čtyřsektorový model</a:t>
            </a:r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256F75FD-FBAD-4FED-A69A-902607C365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986260"/>
              </p:ext>
            </p:extLst>
          </p:nvPr>
        </p:nvGraphicFramePr>
        <p:xfrm>
          <a:off x="1183322" y="1835063"/>
          <a:ext cx="6823075" cy="435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070000" imgH="1320480" progId="Equation.DSMT4">
                  <p:embed/>
                </p:oleObj>
              </mc:Choice>
              <mc:Fallback>
                <p:oleObj name="Equation" r:id="rId3" imgW="2070000" imgH="1320480" progId="Equation.DSMT4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id="{256F75FD-FBAD-4FED-A69A-902607C365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3322" y="1835063"/>
                        <a:ext cx="6823075" cy="435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" name="Rukopis 2">
                <a:extLst>
                  <a:ext uri="{FF2B5EF4-FFF2-40B4-BE49-F238E27FC236}">
                    <a16:creationId xmlns:a16="http://schemas.microsoft.com/office/drawing/2014/main" id="{60B72DC5-2FE6-4639-AE99-B2333566A652}"/>
                  </a:ext>
                </a:extLst>
              </p14:cNvPr>
              <p14:cNvContentPartPr/>
              <p14:nvPr/>
            </p14:nvContentPartPr>
            <p14:xfrm>
              <a:off x="1198800" y="1801080"/>
              <a:ext cx="7833600" cy="4592160"/>
            </p14:xfrm>
          </p:contentPart>
        </mc:Choice>
        <mc:Fallback>
          <p:pic>
            <p:nvPicPr>
              <p:cNvPr id="3" name="Rukopis 2">
                <a:extLst>
                  <a:ext uri="{FF2B5EF4-FFF2-40B4-BE49-F238E27FC236}">
                    <a16:creationId xmlns:a16="http://schemas.microsoft.com/office/drawing/2014/main" id="{60B72DC5-2FE6-4639-AE99-B2333566A652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89440" y="1791720"/>
                <a:ext cx="7852320" cy="4610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902416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Agregátní výdaje </a:t>
            </a:r>
            <a:r>
              <a:rPr lang="cs-CZ" sz="4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E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Rukopis 2">
                <a:extLst>
                  <a:ext uri="{FF2B5EF4-FFF2-40B4-BE49-F238E27FC236}">
                    <a16:creationId xmlns:a16="http://schemas.microsoft.com/office/drawing/2014/main" id="{ADC2ECBD-8397-4802-ADED-1CC41B0FC6E5}"/>
                  </a:ext>
                </a:extLst>
              </p14:cNvPr>
              <p14:cNvContentPartPr/>
              <p14:nvPr/>
            </p14:nvContentPartPr>
            <p14:xfrm>
              <a:off x="912240" y="1976760"/>
              <a:ext cx="8095680" cy="3980520"/>
            </p14:xfrm>
          </p:contentPart>
        </mc:Choice>
        <mc:Fallback>
          <p:pic>
            <p:nvPicPr>
              <p:cNvPr id="3" name="Rukopis 2">
                <a:extLst>
                  <a:ext uri="{FF2B5EF4-FFF2-40B4-BE49-F238E27FC236}">
                    <a16:creationId xmlns:a16="http://schemas.microsoft.com/office/drawing/2014/main" id="{ADC2ECBD-8397-4802-ADED-1CC41B0FC6E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02880" y="1967400"/>
                <a:ext cx="8114400" cy="3999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938090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Rovnováha</a:t>
            </a:r>
            <a:br>
              <a:rPr lang="cs-CZ" sz="4200" b="1" dirty="0">
                <a:latin typeface="Myriad Pro" panose="020B0503030403020204" pitchFamily="34" charset="0"/>
              </a:rPr>
            </a:br>
            <a:r>
              <a:rPr lang="cs-CZ" sz="4200" b="1" dirty="0">
                <a:latin typeface="Myriad Pro" panose="020B0503030403020204" pitchFamily="34" charset="0"/>
              </a:rPr>
              <a:t>ve </a:t>
            </a:r>
            <a:r>
              <a:rPr lang="cs-CZ" sz="4200" b="1" dirty="0" err="1">
                <a:latin typeface="Myriad Pro" panose="020B0503030403020204" pitchFamily="34" charset="0"/>
              </a:rPr>
              <a:t>čtyřsektorové</a:t>
            </a:r>
            <a:r>
              <a:rPr lang="cs-CZ" sz="4200" b="1" dirty="0">
                <a:latin typeface="Myriad Pro" panose="020B0503030403020204" pitchFamily="34" charset="0"/>
              </a:rPr>
              <a:t> ekonomice</a:t>
            </a:r>
            <a:endParaRPr lang="cs-CZ" sz="4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Rukopis 2">
                <a:extLst>
                  <a:ext uri="{FF2B5EF4-FFF2-40B4-BE49-F238E27FC236}">
                    <a16:creationId xmlns:a16="http://schemas.microsoft.com/office/drawing/2014/main" id="{01A14415-9D45-464A-AC24-CD2D7493B292}"/>
                  </a:ext>
                </a:extLst>
              </p14:cNvPr>
              <p14:cNvContentPartPr/>
              <p14:nvPr/>
            </p14:nvContentPartPr>
            <p14:xfrm>
              <a:off x="31320" y="934920"/>
              <a:ext cx="9073080" cy="5370840"/>
            </p14:xfrm>
          </p:contentPart>
        </mc:Choice>
        <mc:Fallback>
          <p:pic>
            <p:nvPicPr>
              <p:cNvPr id="3" name="Rukopis 2">
                <a:extLst>
                  <a:ext uri="{FF2B5EF4-FFF2-40B4-BE49-F238E27FC236}">
                    <a16:creationId xmlns:a16="http://schemas.microsoft.com/office/drawing/2014/main" id="{01A14415-9D45-464A-AC24-CD2D7493B29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1960" y="925560"/>
                <a:ext cx="9091800" cy="5389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548142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Investiční multiplikátor</a:t>
            </a:r>
            <a:endParaRPr lang="cs-CZ" sz="4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Rukopis 2">
                <a:extLst>
                  <a:ext uri="{FF2B5EF4-FFF2-40B4-BE49-F238E27FC236}">
                    <a16:creationId xmlns:a16="http://schemas.microsoft.com/office/drawing/2014/main" id="{8D82BDEB-7515-4DC2-B1F8-EB675C778E17}"/>
                  </a:ext>
                </a:extLst>
              </p14:cNvPr>
              <p14:cNvContentPartPr/>
              <p14:nvPr/>
            </p14:nvContentPartPr>
            <p14:xfrm>
              <a:off x="470520" y="1859400"/>
              <a:ext cx="7665840" cy="4427280"/>
            </p14:xfrm>
          </p:contentPart>
        </mc:Choice>
        <mc:Fallback>
          <p:pic>
            <p:nvPicPr>
              <p:cNvPr id="3" name="Rukopis 2">
                <a:extLst>
                  <a:ext uri="{FF2B5EF4-FFF2-40B4-BE49-F238E27FC236}">
                    <a16:creationId xmlns:a16="http://schemas.microsoft.com/office/drawing/2014/main" id="{8D82BDEB-7515-4DC2-B1F8-EB675C778E1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61160" y="1850040"/>
                <a:ext cx="7684560" cy="444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162179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Investiční multiplikátor</a:t>
            </a:r>
            <a:endParaRPr lang="cs-CZ" sz="4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Rukopis 2">
                <a:extLst>
                  <a:ext uri="{FF2B5EF4-FFF2-40B4-BE49-F238E27FC236}">
                    <a16:creationId xmlns:a16="http://schemas.microsoft.com/office/drawing/2014/main" id="{7164A555-2B62-4927-A49D-457343CB855C}"/>
                  </a:ext>
                </a:extLst>
              </p14:cNvPr>
              <p14:cNvContentPartPr/>
              <p14:nvPr/>
            </p14:nvContentPartPr>
            <p14:xfrm>
              <a:off x="87120" y="1631880"/>
              <a:ext cx="9047880" cy="4683960"/>
            </p14:xfrm>
          </p:contentPart>
        </mc:Choice>
        <mc:Fallback>
          <p:pic>
            <p:nvPicPr>
              <p:cNvPr id="3" name="Rukopis 2">
                <a:extLst>
                  <a:ext uri="{FF2B5EF4-FFF2-40B4-BE49-F238E27FC236}">
                    <a16:creationId xmlns:a16="http://schemas.microsoft.com/office/drawing/2014/main" id="{7164A555-2B62-4927-A49D-457343CB855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7760" y="1622520"/>
                <a:ext cx="9066600" cy="4702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020273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Multiplikátor vládních nákupů</a:t>
            </a:r>
            <a:endParaRPr lang="cs-CZ" sz="4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Rukopis 2">
                <a:extLst>
                  <a:ext uri="{FF2B5EF4-FFF2-40B4-BE49-F238E27FC236}">
                    <a16:creationId xmlns:a16="http://schemas.microsoft.com/office/drawing/2014/main" id="{34AD1A23-9D44-4F38-B3A6-A5F9A8A00953}"/>
                  </a:ext>
                </a:extLst>
              </p14:cNvPr>
              <p14:cNvContentPartPr/>
              <p14:nvPr/>
            </p14:nvContentPartPr>
            <p14:xfrm>
              <a:off x="1266480" y="2497680"/>
              <a:ext cx="6183720" cy="2329920"/>
            </p14:xfrm>
          </p:contentPart>
        </mc:Choice>
        <mc:Fallback>
          <p:pic>
            <p:nvPicPr>
              <p:cNvPr id="3" name="Rukopis 2">
                <a:extLst>
                  <a:ext uri="{FF2B5EF4-FFF2-40B4-BE49-F238E27FC236}">
                    <a16:creationId xmlns:a16="http://schemas.microsoft.com/office/drawing/2014/main" id="{34AD1A23-9D44-4F38-B3A6-A5F9A8A0095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57120" y="2488320"/>
                <a:ext cx="6202440" cy="2348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07393247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ktiva">
  <a:themeElements>
    <a:clrScheme name="Vlastní 2">
      <a:dk1>
        <a:sysClr val="windowText" lastClr="000000"/>
      </a:dk1>
      <a:lt1>
        <a:sysClr val="window" lastClr="FFFFFF"/>
      </a:lt1>
      <a:dk2>
        <a:srgbClr val="39302A"/>
      </a:dk2>
      <a:lt2>
        <a:srgbClr val="E5DEDB"/>
      </a:lt2>
      <a:accent1>
        <a:srgbClr val="7EC1EE"/>
      </a:accent1>
      <a:accent2>
        <a:srgbClr val="FFCA08"/>
      </a:accent2>
      <a:accent3>
        <a:srgbClr val="CE8D3E"/>
      </a:accent3>
      <a:accent4>
        <a:srgbClr val="EC7016"/>
      </a:accent4>
      <a:accent5>
        <a:srgbClr val="E64823"/>
      </a:accent5>
      <a:accent6>
        <a:srgbClr val="9C6A6A"/>
      </a:accent6>
      <a:hlink>
        <a:srgbClr val="2998E3"/>
      </a:hlink>
      <a:folHlink>
        <a:srgbClr val="2998E3"/>
      </a:folHlink>
    </a:clrScheme>
    <a:fontScheme name="Retrospektiva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ktiva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9CC26709-368C-4D72-9060-94E5B3FF3CD6}"/>
    </a:ext>
  </a:extLst>
</a:theme>
</file>

<file path=ppt/theme/theme2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43F24D8AE9052F439216507462B370A2" ma:contentTypeVersion="13" ma:contentTypeDescription="Vytvoří nový dokument" ma:contentTypeScope="" ma:versionID="429210f92a46d574c37b4458a2005824">
  <xsd:schema xmlns:xsd="http://www.w3.org/2001/XMLSchema" xmlns:xs="http://www.w3.org/2001/XMLSchema" xmlns:p="http://schemas.microsoft.com/office/2006/metadata/properties" xmlns:ns3="b7fbb0a0-8cb5-48f6-909f-349dd5831800" xmlns:ns4="ae536801-dc42-4577-9208-5c6649469465" targetNamespace="http://schemas.microsoft.com/office/2006/metadata/properties" ma:root="true" ma:fieldsID="1d79d902e5d0ef6d7d64c68bc38e5832" ns3:_="" ns4:_="">
    <xsd:import namespace="b7fbb0a0-8cb5-48f6-909f-349dd5831800"/>
    <xsd:import namespace="ae536801-dc42-4577-9208-5c6649469465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DateTaken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7fbb0a0-8cb5-48f6-909f-349dd583180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0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536801-dc42-4577-9208-5c6649469465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dílí se s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dílené s podrobnostmi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9" nillable="true" ma:displayName="Hodnota hash upozornění na sdílení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 obsahu"/>
        <xsd:element ref="dc:title" minOccurs="0" maxOccurs="1" ma:index="4" ma:displayName="Nadpis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F4FD2AA-6E77-4C2F-A8D3-0991D881254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7fbb0a0-8cb5-48f6-909f-349dd5831800"/>
    <ds:schemaRef ds:uri="ae536801-dc42-4577-9208-5c664946946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26AE556C-EA76-465F-B0F1-D2CDB81734C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AF346AB-0F3F-4A09-8A02-3C6E4568EA92}">
  <ds:schemaRefs>
    <ds:schemaRef ds:uri="ae536801-dc42-4577-9208-5c6649469465"/>
    <ds:schemaRef ds:uri="http://schemas.microsoft.com/office/infopath/2007/PartnerControls"/>
    <ds:schemaRef ds:uri="http://purl.org/dc/elements/1.1/"/>
    <ds:schemaRef ds:uri="http://schemas.openxmlformats.org/package/2006/metadata/core-properties"/>
    <ds:schemaRef ds:uri="http://purl.org/dc/terms/"/>
    <ds:schemaRef ds:uri="http://purl.org/dc/dcmitype/"/>
    <ds:schemaRef ds:uri="http://schemas.microsoft.com/office/2006/documentManagement/types"/>
    <ds:schemaRef ds:uri="http://schemas.microsoft.com/office/2006/metadata/properties"/>
    <ds:schemaRef ds:uri="b7fbb0a0-8cb5-48f6-909f-349dd5831800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069</TotalTime>
  <Words>133</Words>
  <Application>Microsoft Office PowerPoint</Application>
  <PresentationFormat>Předvádění na obrazovce (4:3)</PresentationFormat>
  <Paragraphs>32</Paragraphs>
  <Slides>13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5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13</vt:i4>
      </vt:variant>
    </vt:vector>
  </HeadingPairs>
  <TitlesOfParts>
    <vt:vector size="20" baseType="lpstr">
      <vt:lpstr>Arial</vt:lpstr>
      <vt:lpstr>Calibri</vt:lpstr>
      <vt:lpstr>Calibri Light</vt:lpstr>
      <vt:lpstr>Myriad Pro</vt:lpstr>
      <vt:lpstr>Times New Roman</vt:lpstr>
      <vt:lpstr>Retrospektiva</vt:lpstr>
      <vt:lpstr>Equation</vt:lpstr>
      <vt:lpstr>Makroekonomie I</vt:lpstr>
      <vt:lpstr>Struktura kurzu</vt:lpstr>
      <vt:lpstr>Čtyřsektorový model</vt:lpstr>
      <vt:lpstr>Čtyřsektorový model</vt:lpstr>
      <vt:lpstr>Agregátní výdaje AE</vt:lpstr>
      <vt:lpstr>Rovnováha ve čtyřsektorové ekonomice</vt:lpstr>
      <vt:lpstr>Investiční multiplikátor</vt:lpstr>
      <vt:lpstr>Investiční multiplikátor</vt:lpstr>
      <vt:lpstr>Multiplikátor vládních nákupů</vt:lpstr>
      <vt:lpstr>Multiplikátor transferových plateb</vt:lpstr>
      <vt:lpstr>Multiplikátor autonomních daní</vt:lpstr>
      <vt:lpstr>Multiplikátor čistých vývozů</vt:lpstr>
      <vt:lpstr>Na shledanou příští týden!</vt:lpstr>
    </vt:vector>
  </TitlesOfParts>
  <Company>Technical University of Libere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pacts of Globalization on the Developing Countries</dc:title>
  <dc:subject>Impacts of Globalization on the Developing Countries</dc:subject>
  <dc:creator>Aleš Kocourek</dc:creator>
  <cp:lastModifiedBy>Aleš Kocourek</cp:lastModifiedBy>
  <cp:revision>83</cp:revision>
  <dcterms:created xsi:type="dcterms:W3CDTF">2021-02-23T15:05:14Z</dcterms:created>
  <dcterms:modified xsi:type="dcterms:W3CDTF">2021-03-18T10:05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3F24D8AE9052F439216507462B370A2</vt:lpwstr>
  </property>
</Properties>
</file>